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wdp" ContentType="image/vnd.ms-photo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57C9" w:rsidRDefault="008157C9" w:rsidP="008157C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32"/>
          <w:szCs w:val="32"/>
        </w:rPr>
        <w:t>В</w:t>
      </w:r>
      <w:r w:rsidR="00987712">
        <w:rPr>
          <w:rFonts w:ascii="Times New Roman" w:eastAsia="Calibri" w:hAnsi="Times New Roman" w:cs="Times New Roman"/>
          <w:bCs/>
          <w:iCs/>
          <w:sz w:val="32"/>
          <w:szCs w:val="32"/>
        </w:rPr>
        <w:t>ВЕДЕНИЕ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Редуктором называется механизм, состоящий из зубчатых или червячных передач, выполненный в виде отдельного агрегата и служащий для передачи вращения от вала двигателя к валу рабочей машины. Кинематическая схема данного курсового проекта включает, помимо редуктора, клиноременную передачу.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Назначение редуктора – понижение угловой скорости и соответственно повышение крутящего момента ведомого вала по сравнению с ведущим валом.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Редуктор состоит из корпуса (литого чугунного или сварного стального), в котором помещают элементы передачи – зубчатые колеса, валы, подшипники и т.д.</w:t>
      </w:r>
    </w:p>
    <w:p w:rsidR="00F32B9B" w:rsidRPr="00F32B9B" w:rsidRDefault="00F32B9B" w:rsidP="00F32B9B">
      <w:pPr>
        <w:spacing w:line="360" w:lineRule="auto"/>
        <w:ind w:firstLine="900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>Ременная передача, расположенная на участке от электродвигателя к редуктору, служит для понижения частоты вращения.</w:t>
      </w:r>
    </w:p>
    <w:p w:rsidR="00F32B9B" w:rsidRPr="00F32B9B" w:rsidRDefault="00F32B9B" w:rsidP="008D6710">
      <w:pPr>
        <w:spacing w:line="360" w:lineRule="auto"/>
        <w:ind w:firstLine="851"/>
        <w:jc w:val="both"/>
        <w:rPr>
          <w:rFonts w:ascii="Times New Roman" w:hAnsi="Times New Roman" w:cs="Times New Roman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 xml:space="preserve">В данной работе необходимо рассчитать и сконструировать привод, состоящий из редуктора и клиноременной передачи. На выходе редуктора муфта. Редуктор одноступенчатый, состоящий из </w:t>
      </w:r>
      <w:r w:rsidR="008D6710">
        <w:rPr>
          <w:rFonts w:ascii="Times New Roman" w:hAnsi="Times New Roman" w:cs="Times New Roman"/>
          <w:sz w:val="28"/>
          <w:szCs w:val="28"/>
        </w:rPr>
        <w:t>цилиндрической косозубой передачи</w:t>
      </w:r>
      <w:r w:rsidRPr="00F32B9B">
        <w:rPr>
          <w:rFonts w:ascii="Times New Roman" w:eastAsia="Calibri" w:hAnsi="Times New Roman" w:cs="Times New Roman"/>
          <w:sz w:val="28"/>
          <w:szCs w:val="28"/>
        </w:rPr>
        <w:t>.</w:t>
      </w:r>
    </w:p>
    <w:p w:rsidR="00C56DA5" w:rsidRDefault="00C56DA5">
      <w:r>
        <w:br w:type="page"/>
      </w:r>
    </w:p>
    <w:p w:rsidR="009065B3" w:rsidRDefault="000A14A5" w:rsidP="00FF34D7">
      <w:pPr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4830474" cy="4417621"/>
            <wp:effectExtent l="19050" t="0" r="8226" b="0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014" cy="44190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78D9" w:rsidRPr="000A14A5" w:rsidRDefault="00ED78D9" w:rsidP="00ED78D9">
      <w:pPr>
        <w:jc w:val="center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sz w:val="28"/>
          <w:szCs w:val="28"/>
        </w:rPr>
        <w:t xml:space="preserve">1 – электродвигатель; 2 – ременная передача; 3 – редуктор; 4- муфта; 5 – </w:t>
      </w:r>
      <w:r w:rsidR="000A14A5" w:rsidRPr="00FF34D7">
        <w:rPr>
          <w:rFonts w:ascii="Times New Roman" w:hAnsi="Times New Roman" w:cs="Times New Roman"/>
          <w:sz w:val="28"/>
          <w:szCs w:val="28"/>
        </w:rPr>
        <w:t>ленточный конвейер</w:t>
      </w:r>
    </w:p>
    <w:p w:rsidR="00ED78D9" w:rsidRDefault="00ED78D9" w:rsidP="00ED78D9">
      <w:pPr>
        <w:jc w:val="center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sz w:val="28"/>
          <w:szCs w:val="28"/>
        </w:rPr>
        <w:t>Рисуно</w:t>
      </w:r>
      <w:r w:rsidR="00716BB5">
        <w:rPr>
          <w:rFonts w:ascii="Times New Roman" w:hAnsi="Times New Roman" w:cs="Times New Roman"/>
          <w:sz w:val="28"/>
          <w:szCs w:val="28"/>
        </w:rPr>
        <w:t xml:space="preserve">к </w:t>
      </w:r>
      <w:r w:rsidRPr="00280923">
        <w:rPr>
          <w:rFonts w:ascii="Times New Roman" w:hAnsi="Times New Roman" w:cs="Times New Roman"/>
          <w:sz w:val="28"/>
          <w:szCs w:val="28"/>
        </w:rPr>
        <w:t>1 – Схема привода</w:t>
      </w:r>
    </w:p>
    <w:p w:rsidR="00057AFE" w:rsidRDefault="00057AFE" w:rsidP="00ED78D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817352">
        <w:rPr>
          <w:rFonts w:ascii="Times New Roman" w:hAnsi="Times New Roman" w:cs="Times New Roman"/>
          <w:sz w:val="28"/>
          <w:szCs w:val="28"/>
        </w:rPr>
        <w:object w:dxaOrig="7533" w:dyaOrig="68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6.5pt;height:342pt" o:ole="">
            <v:imagedata r:id="rId9" o:title=""/>
          </v:shape>
          <o:OLEObject Type="Embed" ProgID="KOMPAS.FRW" ShapeID="_x0000_i1025" DrawAspect="Content" ObjectID="_1520349144" r:id="rId10"/>
        </w:object>
      </w:r>
    </w:p>
    <w:p w:rsidR="00057AFE" w:rsidRPr="00057AFE" w:rsidRDefault="00057AFE" w:rsidP="00ED78D9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унок 2. График нагрузки</w:t>
      </w:r>
    </w:p>
    <w:p w:rsidR="00280923" w:rsidRDefault="00280923" w:rsidP="00280923">
      <w:pPr>
        <w:pStyle w:val="3"/>
        <w:ind w:left="1276" w:hanging="1276"/>
        <w:jc w:val="center"/>
        <w:rPr>
          <w:rFonts w:ascii="Times New Roman" w:hAnsi="Times New Roman" w:cs="Times New Roman"/>
          <w:i w:val="0"/>
          <w:sz w:val="28"/>
          <w:szCs w:val="28"/>
        </w:rPr>
      </w:pPr>
      <w:r w:rsidRPr="00C11DD8">
        <w:rPr>
          <w:rFonts w:ascii="Times New Roman" w:hAnsi="Times New Roman" w:cs="Times New Roman"/>
          <w:i w:val="0"/>
          <w:sz w:val="28"/>
          <w:szCs w:val="28"/>
        </w:rPr>
        <w:t>Технические условия</w:t>
      </w:r>
    </w:p>
    <w:p w:rsidR="00280923" w:rsidRPr="00EE52A0" w:rsidRDefault="00280923" w:rsidP="00280923">
      <w:pPr>
        <w:rPr>
          <w:b/>
          <w:i/>
          <w:sz w:val="16"/>
          <w:szCs w:val="16"/>
        </w:rPr>
      </w:pPr>
    </w:p>
    <w:p w:rsidR="005F6DC9" w:rsidRPr="006922B9" w:rsidRDefault="005F6DC9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>Сопротивление движения ленты, W (кН)</w:t>
      </w:r>
      <w:r>
        <w:rPr>
          <w:rFonts w:ascii="Times New Roman" w:hAnsi="Times New Roman" w:cs="Times New Roman"/>
          <w:b w:val="0"/>
          <w:position w:val="0"/>
        </w:rPr>
        <w:tab/>
        <w:t xml:space="preserve">-- </w:t>
      </w:r>
      <w:r w:rsidR="00881E08">
        <w:rPr>
          <w:rFonts w:ascii="Times New Roman" w:hAnsi="Times New Roman" w:cs="Times New Roman"/>
          <w:b w:val="0"/>
          <w:position w:val="0"/>
        </w:rPr>
        <w:t>2,4</w:t>
      </w:r>
    </w:p>
    <w:p w:rsidR="00280923" w:rsidRPr="00E44D42" w:rsidRDefault="005F6DC9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>Скорость ленты</w:t>
      </w:r>
      <w:r w:rsidR="00280923" w:rsidRPr="00C11DD8">
        <w:rPr>
          <w:rFonts w:ascii="Times New Roman" w:hAnsi="Times New Roman" w:cs="Times New Roman"/>
          <w:b w:val="0"/>
          <w:position w:val="0"/>
        </w:rPr>
        <w:t>,</w:t>
      </w:r>
      <w:r w:rsidR="00280923">
        <w:rPr>
          <w:rFonts w:ascii="Times New Roman" w:hAnsi="Times New Roman" w:cs="Times New Roman"/>
          <w:b w:val="0"/>
          <w:position w:val="0"/>
        </w:rPr>
        <w:t xml:space="preserve">  </w:t>
      </w:r>
      <w:r>
        <w:rPr>
          <w:rFonts w:ascii="Times New Roman" w:hAnsi="Times New Roman" w:cs="Times New Roman"/>
          <w:b w:val="0"/>
          <w:position w:val="0"/>
        </w:rPr>
        <w:t>V</w:t>
      </w:r>
      <w:r w:rsidR="00280923">
        <w:rPr>
          <w:rFonts w:ascii="Times New Roman" w:hAnsi="Times New Roman" w:cs="Times New Roman"/>
          <w:b w:val="0"/>
          <w:bCs w:val="0"/>
          <w:position w:val="0"/>
          <w:vertAlign w:val="subscript"/>
        </w:rPr>
        <w:t xml:space="preserve"> </w:t>
      </w:r>
      <w:r w:rsidR="00280923" w:rsidRPr="00C11DD8">
        <w:rPr>
          <w:rFonts w:ascii="Times New Roman" w:hAnsi="Times New Roman" w:cs="Times New Roman"/>
          <w:b w:val="0"/>
          <w:position w:val="0"/>
        </w:rPr>
        <w:t>(</w:t>
      </w:r>
      <w:r>
        <w:rPr>
          <w:rFonts w:ascii="Times New Roman" w:hAnsi="Times New Roman" w:cs="Times New Roman"/>
          <w:b w:val="0"/>
          <w:position w:val="0"/>
        </w:rPr>
        <w:t>м</w:t>
      </w:r>
      <w:r w:rsidRPr="005F6DC9">
        <w:rPr>
          <w:rFonts w:ascii="Times New Roman" w:hAnsi="Times New Roman" w:cs="Times New Roman"/>
          <w:b w:val="0"/>
          <w:position w:val="0"/>
        </w:rPr>
        <w:t>/с</w:t>
      </w:r>
      <w:r w:rsidR="00280923" w:rsidRPr="00C11DD8">
        <w:rPr>
          <w:rFonts w:ascii="Times New Roman" w:hAnsi="Times New Roman" w:cs="Times New Roman"/>
          <w:b w:val="0"/>
          <w:position w:val="0"/>
        </w:rPr>
        <w:t>)</w:t>
      </w:r>
      <w:r>
        <w:rPr>
          <w:rFonts w:ascii="Times New Roman" w:hAnsi="Times New Roman" w:cs="Times New Roman"/>
          <w:b w:val="0"/>
          <w:position w:val="0"/>
        </w:rPr>
        <w:tab/>
      </w:r>
      <w:r>
        <w:rPr>
          <w:rFonts w:ascii="Times New Roman" w:hAnsi="Times New Roman" w:cs="Times New Roman"/>
          <w:b w:val="0"/>
          <w:position w:val="0"/>
        </w:rPr>
        <w:tab/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              </w:t>
      </w:r>
      <w:r w:rsidR="00280923">
        <w:rPr>
          <w:rFonts w:ascii="Times New Roman" w:hAnsi="Times New Roman" w:cs="Times New Roman"/>
          <w:b w:val="0"/>
          <w:position w:val="0"/>
        </w:rPr>
        <w:t xml:space="preserve">     </w:t>
      </w:r>
      <w:r>
        <w:rPr>
          <w:rFonts w:ascii="Times New Roman" w:hAnsi="Times New Roman" w:cs="Times New Roman"/>
          <w:b w:val="0"/>
          <w:position w:val="0"/>
        </w:rPr>
        <w:tab/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-- </w:t>
      </w:r>
      <w:r w:rsidR="00280923">
        <w:rPr>
          <w:rFonts w:ascii="Times New Roman" w:hAnsi="Times New Roman" w:cs="Times New Roman"/>
          <w:b w:val="0"/>
          <w:position w:val="0"/>
        </w:rPr>
        <w:t xml:space="preserve">  </w:t>
      </w:r>
      <w:r w:rsidR="0060792F">
        <w:rPr>
          <w:rFonts w:ascii="Times New Roman" w:hAnsi="Times New Roman" w:cs="Times New Roman"/>
          <w:b w:val="0"/>
          <w:position w:val="0"/>
        </w:rPr>
        <w:t>2</w:t>
      </w:r>
      <w:r w:rsidR="00FE2E66">
        <w:rPr>
          <w:rFonts w:ascii="Times New Roman" w:hAnsi="Times New Roman" w:cs="Times New Roman"/>
          <w:b w:val="0"/>
          <w:position w:val="0"/>
        </w:rPr>
        <w:t>,</w:t>
      </w:r>
      <w:r w:rsidR="00881E08">
        <w:rPr>
          <w:rFonts w:ascii="Times New Roman" w:hAnsi="Times New Roman" w:cs="Times New Roman"/>
          <w:b w:val="0"/>
          <w:position w:val="0"/>
        </w:rPr>
        <w:t>0</w:t>
      </w:r>
    </w:p>
    <w:p w:rsidR="00280923" w:rsidRPr="00E44D42" w:rsidRDefault="00FE2E66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 xml:space="preserve">Диаметр барабана </w:t>
      </w:r>
      <w:proofErr w:type="spellStart"/>
      <w:proofErr w:type="gramStart"/>
      <w:r>
        <w:rPr>
          <w:rFonts w:ascii="Times New Roman" w:hAnsi="Times New Roman" w:cs="Times New Roman"/>
          <w:b w:val="0"/>
          <w:position w:val="0"/>
        </w:rPr>
        <w:t>D</w:t>
      </w:r>
      <w:proofErr w:type="gramEnd"/>
      <w:r w:rsidRPr="00FE2E66">
        <w:rPr>
          <w:rFonts w:ascii="Times New Roman" w:hAnsi="Times New Roman" w:cs="Times New Roman"/>
          <w:b w:val="0"/>
          <w:position w:val="0"/>
          <w:vertAlign w:val="subscript"/>
        </w:rPr>
        <w:t>б</w:t>
      </w:r>
      <w:proofErr w:type="spellEnd"/>
      <w:r w:rsidR="00280923">
        <w:rPr>
          <w:rFonts w:ascii="Times New Roman" w:hAnsi="Times New Roman" w:cs="Times New Roman"/>
          <w:b w:val="0"/>
          <w:position w:val="0"/>
        </w:rPr>
        <w:t xml:space="preserve">  </w:t>
      </w:r>
      <w:r w:rsidR="00280923" w:rsidRPr="00C11DD8">
        <w:rPr>
          <w:rFonts w:ascii="Times New Roman" w:hAnsi="Times New Roman" w:cs="Times New Roman"/>
          <w:b w:val="0"/>
          <w:position w:val="0"/>
        </w:rPr>
        <w:t>(</w:t>
      </w:r>
      <w:r>
        <w:rPr>
          <w:rFonts w:ascii="Times New Roman" w:hAnsi="Times New Roman" w:cs="Times New Roman"/>
          <w:b w:val="0"/>
          <w:position w:val="0"/>
        </w:rPr>
        <w:t>м</w:t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)           </w:t>
      </w:r>
      <w:r w:rsidR="00280923">
        <w:rPr>
          <w:rFonts w:ascii="Times New Roman" w:hAnsi="Times New Roman" w:cs="Times New Roman"/>
          <w:b w:val="0"/>
          <w:position w:val="0"/>
        </w:rPr>
        <w:t xml:space="preserve">      </w:t>
      </w:r>
      <w:r w:rsidR="005F6DC9">
        <w:rPr>
          <w:rFonts w:ascii="Times New Roman" w:hAnsi="Times New Roman" w:cs="Times New Roman"/>
          <w:b w:val="0"/>
          <w:position w:val="0"/>
        </w:rPr>
        <w:tab/>
      </w:r>
      <w:r>
        <w:rPr>
          <w:rFonts w:ascii="Times New Roman" w:hAnsi="Times New Roman" w:cs="Times New Roman"/>
          <w:b w:val="0"/>
          <w:position w:val="0"/>
        </w:rPr>
        <w:tab/>
      </w:r>
      <w:r w:rsidR="00280923" w:rsidRPr="00C11DD8">
        <w:rPr>
          <w:rFonts w:ascii="Times New Roman" w:hAnsi="Times New Roman" w:cs="Times New Roman"/>
          <w:b w:val="0"/>
          <w:position w:val="0"/>
        </w:rPr>
        <w:t xml:space="preserve">--  </w:t>
      </w:r>
      <w:r w:rsidR="002D1483">
        <w:rPr>
          <w:rFonts w:ascii="Times New Roman" w:hAnsi="Times New Roman" w:cs="Times New Roman"/>
          <w:b w:val="0"/>
          <w:position w:val="0"/>
        </w:rPr>
        <w:t xml:space="preserve"> </w:t>
      </w:r>
      <w:r>
        <w:rPr>
          <w:rFonts w:ascii="Times New Roman" w:hAnsi="Times New Roman" w:cs="Times New Roman"/>
          <w:b w:val="0"/>
          <w:position w:val="0"/>
        </w:rPr>
        <w:t>0,</w:t>
      </w:r>
      <w:r w:rsidR="00881E08">
        <w:rPr>
          <w:rFonts w:ascii="Times New Roman" w:hAnsi="Times New Roman" w:cs="Times New Roman"/>
          <w:b w:val="0"/>
          <w:position w:val="0"/>
        </w:rPr>
        <w:t>35</w:t>
      </w:r>
    </w:p>
    <w:p w:rsidR="00280923" w:rsidRPr="00C11DD8" w:rsidRDefault="00280923" w:rsidP="00305155">
      <w:pPr>
        <w:pStyle w:val="2"/>
        <w:spacing w:before="0" w:after="0" w:line="360" w:lineRule="auto"/>
        <w:ind w:firstLine="567"/>
        <w:rPr>
          <w:rFonts w:ascii="Times New Roman" w:hAnsi="Times New Roman" w:cs="Times New Roman"/>
          <w:b w:val="0"/>
          <w:bCs w:val="0"/>
          <w:position w:val="0"/>
        </w:rPr>
      </w:pPr>
      <w:r>
        <w:rPr>
          <w:rFonts w:ascii="Times New Roman" w:hAnsi="Times New Roman" w:cs="Times New Roman"/>
          <w:b w:val="0"/>
          <w:position w:val="0"/>
        </w:rPr>
        <w:t xml:space="preserve">Угол наклона </w:t>
      </w:r>
      <w:r w:rsidR="004E09B6" w:rsidRPr="004E09B6">
        <w:rPr>
          <w:rFonts w:ascii="Times New Roman" w:hAnsi="Times New Roman" w:cs="Times New Roman"/>
          <w:b w:val="0"/>
          <w:position w:val="0"/>
        </w:rPr>
        <w:t>ременной</w:t>
      </w:r>
      <w:r>
        <w:rPr>
          <w:rFonts w:ascii="Times New Roman" w:hAnsi="Times New Roman" w:cs="Times New Roman"/>
          <w:b w:val="0"/>
          <w:position w:val="0"/>
        </w:rPr>
        <w:t xml:space="preserve"> передачи,   </w:t>
      </w:r>
      <w:r w:rsidRPr="00C11DD8">
        <w:rPr>
          <w:rFonts w:ascii="Times New Roman" w:hAnsi="Times New Roman" w:cs="Times New Roman"/>
          <w:b w:val="0"/>
          <w:bCs w:val="0"/>
          <w:position w:val="0"/>
        </w:rPr>
        <w:t>β</w:t>
      </w:r>
      <w:r w:rsidRPr="00C11DD8">
        <w:rPr>
          <w:rFonts w:ascii="Times New Roman" w:hAnsi="Times New Roman" w:cs="Times New Roman"/>
          <w:b w:val="0"/>
          <w:bCs w:val="0"/>
          <w:position w:val="0"/>
          <w:vertAlign w:val="superscript"/>
        </w:rPr>
        <w:t>0</w:t>
      </w:r>
      <w:r w:rsidRPr="00C11DD8">
        <w:rPr>
          <w:rFonts w:ascii="Times New Roman" w:hAnsi="Times New Roman" w:cs="Times New Roman"/>
          <w:b w:val="0"/>
          <w:position w:val="0"/>
        </w:rPr>
        <w:t xml:space="preserve">    </w:t>
      </w:r>
      <w:r>
        <w:rPr>
          <w:rFonts w:ascii="Times New Roman" w:hAnsi="Times New Roman" w:cs="Times New Roman"/>
          <w:b w:val="0"/>
          <w:position w:val="0"/>
        </w:rPr>
        <w:t xml:space="preserve">   </w:t>
      </w:r>
      <w:r w:rsidRPr="00C11DD8">
        <w:rPr>
          <w:rFonts w:ascii="Times New Roman" w:hAnsi="Times New Roman" w:cs="Times New Roman"/>
          <w:b w:val="0"/>
          <w:position w:val="0"/>
        </w:rPr>
        <w:t xml:space="preserve"> </w:t>
      </w:r>
      <w:r w:rsidR="005F6DC9">
        <w:rPr>
          <w:rFonts w:ascii="Times New Roman" w:hAnsi="Times New Roman" w:cs="Times New Roman"/>
          <w:b w:val="0"/>
          <w:position w:val="0"/>
        </w:rPr>
        <w:tab/>
      </w:r>
      <w:r w:rsidRPr="00C11DD8">
        <w:rPr>
          <w:rFonts w:ascii="Times New Roman" w:hAnsi="Times New Roman" w:cs="Times New Roman"/>
          <w:b w:val="0"/>
          <w:position w:val="0"/>
        </w:rPr>
        <w:t xml:space="preserve">-- </w:t>
      </w:r>
      <w:r>
        <w:rPr>
          <w:rFonts w:ascii="Times New Roman" w:hAnsi="Times New Roman" w:cs="Times New Roman"/>
          <w:b w:val="0"/>
          <w:position w:val="0"/>
        </w:rPr>
        <w:t xml:space="preserve">  </w:t>
      </w:r>
      <w:r w:rsidR="00881E08">
        <w:rPr>
          <w:rFonts w:ascii="Times New Roman" w:hAnsi="Times New Roman" w:cs="Times New Roman"/>
          <w:b w:val="0"/>
          <w:position w:val="0"/>
        </w:rPr>
        <w:t>40</w:t>
      </w:r>
    </w:p>
    <w:p w:rsidR="00716BB5" w:rsidRPr="00C56DA5" w:rsidRDefault="00280923" w:rsidP="00305155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bCs/>
          <w:sz w:val="28"/>
          <w:szCs w:val="28"/>
        </w:rPr>
        <w:t xml:space="preserve">Ресурс работы привода,  </w:t>
      </w:r>
      <w:proofErr w:type="spellStart"/>
      <w:r w:rsidRPr="00280923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8092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h</w:t>
      </w:r>
      <w:proofErr w:type="spellEnd"/>
      <w:r w:rsidRPr="00280923">
        <w:rPr>
          <w:rFonts w:ascii="Times New Roman" w:hAnsi="Times New Roman" w:cs="Times New Roman"/>
          <w:sz w:val="28"/>
          <w:szCs w:val="28"/>
        </w:rPr>
        <w:t xml:space="preserve"> </w:t>
      </w:r>
      <w:r w:rsidRPr="00280923">
        <w:rPr>
          <w:rFonts w:ascii="Times New Roman" w:hAnsi="Times New Roman" w:cs="Times New Roman"/>
          <w:bCs/>
          <w:sz w:val="28"/>
          <w:szCs w:val="28"/>
        </w:rPr>
        <w:t>(ч)</w:t>
      </w:r>
      <w:r w:rsidRPr="00280923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280923">
        <w:rPr>
          <w:rFonts w:ascii="Times New Roman" w:hAnsi="Times New Roman" w:cs="Times New Roman"/>
          <w:bCs/>
          <w:sz w:val="28"/>
          <w:szCs w:val="28"/>
        </w:rPr>
        <w:t xml:space="preserve">      </w:t>
      </w:r>
      <w:r w:rsidR="005F6DC9">
        <w:rPr>
          <w:rFonts w:ascii="Times New Roman" w:hAnsi="Times New Roman" w:cs="Times New Roman"/>
          <w:bCs/>
          <w:sz w:val="28"/>
          <w:szCs w:val="28"/>
        </w:rPr>
        <w:tab/>
      </w:r>
      <w:r w:rsidRPr="00280923">
        <w:rPr>
          <w:rFonts w:ascii="Times New Roman" w:hAnsi="Times New Roman" w:cs="Times New Roman"/>
          <w:bCs/>
          <w:sz w:val="28"/>
          <w:szCs w:val="28"/>
        </w:rPr>
        <w:t xml:space="preserve"> -- </w:t>
      </w:r>
      <w:r w:rsidRPr="00280923">
        <w:rPr>
          <w:rFonts w:ascii="Times New Roman" w:hAnsi="Times New Roman" w:cs="Times New Roman"/>
          <w:sz w:val="28"/>
          <w:szCs w:val="28"/>
        </w:rPr>
        <w:t xml:space="preserve"> </w:t>
      </w:r>
      <w:r w:rsidR="0060792F">
        <w:rPr>
          <w:rFonts w:ascii="Times New Roman" w:hAnsi="Times New Roman" w:cs="Times New Roman"/>
          <w:sz w:val="28"/>
          <w:szCs w:val="28"/>
        </w:rPr>
        <w:t>25</w:t>
      </w:r>
      <w:r w:rsidRPr="00280923">
        <w:rPr>
          <w:rFonts w:ascii="Times New Roman" w:hAnsi="Times New Roman" w:cs="Times New Roman"/>
          <w:bCs/>
          <w:sz w:val="28"/>
          <w:szCs w:val="28"/>
        </w:rPr>
        <w:t xml:space="preserve">00 </w:t>
      </w:r>
      <w:r w:rsidRPr="0028092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05155" w:rsidRDefault="00305155" w:rsidP="00305155">
      <w:pPr>
        <w:spacing w:line="36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r w:rsidRPr="00C56DA5">
        <w:rPr>
          <w:rFonts w:ascii="Times New Roman" w:hAnsi="Times New Roman" w:cs="Times New Roman"/>
          <w:sz w:val="28"/>
          <w:szCs w:val="28"/>
        </w:rPr>
        <w:t xml:space="preserve">Коэффициенты нагрузки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,5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1,0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0,8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α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8;</m:t>
        </m:r>
      </m:oMath>
    </w:p>
    <w:p w:rsidR="00305155" w:rsidRDefault="00305155" w:rsidP="00305155">
      <w:pPr>
        <w:spacing w:line="360" w:lineRule="auto"/>
        <w:ind w:firstLine="567"/>
        <w:rPr>
          <w:rFonts w:ascii="Times New Roman" w:eastAsiaTheme="minorEastAsia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Коэф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. продолжительности нагрузки: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0,3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=0,5;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γ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2;</m:t>
        </m:r>
      </m:oMath>
    </w:p>
    <w:p w:rsidR="00716BB5" w:rsidRPr="00305155" w:rsidRDefault="00305155" w:rsidP="000F4453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Условия работы: температура </w:t>
      </w:r>
      <w:r w:rsidR="000F4453">
        <w:rPr>
          <w:rFonts w:ascii="Times New Roman" w:eastAsiaTheme="minorEastAsia" w:hAnsi="Times New Roman" w:cs="Times New Roman"/>
          <w:sz w:val="28"/>
          <w:szCs w:val="28"/>
        </w:rPr>
        <w:t>-1</w:t>
      </w:r>
      <w:r w:rsidR="00881E08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0F4453">
        <w:rPr>
          <w:rFonts w:ascii="Times New Roman" w:eastAsiaTheme="minorEastAsia" w:hAnsi="Times New Roman" w:cs="Times New Roman"/>
          <w:sz w:val="28"/>
          <w:szCs w:val="28"/>
        </w:rPr>
        <w:t>°…+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20°, влажность до </w:t>
      </w:r>
      <w:r w:rsidR="000F4453">
        <w:rPr>
          <w:rFonts w:ascii="Times New Roman" w:eastAsiaTheme="minorEastAsia" w:hAnsi="Times New Roman" w:cs="Times New Roman"/>
          <w:sz w:val="28"/>
          <w:szCs w:val="28"/>
        </w:rPr>
        <w:t>8</w:t>
      </w:r>
      <w:r>
        <w:rPr>
          <w:rFonts w:ascii="Times New Roman" w:eastAsiaTheme="minorEastAsia" w:hAnsi="Times New Roman" w:cs="Times New Roman"/>
          <w:sz w:val="28"/>
          <w:szCs w:val="28"/>
        </w:rPr>
        <w:t>0%.</w:t>
      </w:r>
      <w:r w:rsidR="00716BB5">
        <w:rPr>
          <w:rFonts w:ascii="Times New Roman" w:hAnsi="Times New Roman" w:cs="Times New Roman"/>
          <w:sz w:val="28"/>
          <w:szCs w:val="28"/>
        </w:rPr>
        <w:br w:type="page"/>
      </w:r>
    </w:p>
    <w:p w:rsidR="00716BB5" w:rsidRPr="00932206" w:rsidRDefault="00817352" w:rsidP="00716BB5">
      <w:pPr>
        <w:pStyle w:val="a7"/>
        <w:tabs>
          <w:tab w:val="clear" w:pos="720"/>
        </w:tabs>
        <w:ind w:left="0" w:firstLine="0"/>
        <w:jc w:val="center"/>
        <w:rPr>
          <w:rFonts w:ascii="Times New Roman" w:hAnsi="Times New Roman" w:cs="Times New Roman"/>
          <w:b/>
          <w:i w:val="0"/>
          <w:szCs w:val="28"/>
        </w:rPr>
      </w:pPr>
      <w:r w:rsidRPr="00817352">
        <w:rPr>
          <w:noProof/>
        </w:rPr>
        <w:lastRenderedPageBreak/>
        <w:pict>
          <v:group id="Group 451" o:spid="_x0000_s1026" style="position:absolute;left:0;text-align:left;margin-left:628.25pt;margin-top:12.4pt;width:518.8pt;height:810pt;z-index:25166694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">
            <v:rect id="Rectangle 452" o:spid="_x0000_s1027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KImsQA&#10;AADdAAAADwAAAGRycy9kb3ducmV2LnhtbERPS08CMRC+m/gfmjHhYqQF8cFKIQYlcBVIuE62w7ay&#10;na7bAuu/pyQm3ubL95zJrPO1OFEbXWANg74CQVwG47jSsN0sHl5BxIRssA5MGn4pwmx6ezPBwoQz&#10;f9FpnSqRQzgWqMGm1BRSxtKSx9gPDXHm9qH1mDJsK2laPOdwX8uhUs/So+PcYLGhuaXysD56DS+P&#10;x/Gn2tmfpZu7w/2u/BiN999a9+669zcQibr0L/5zr0yerwZPcP0mnyC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CiJrEAAAA3QAAAA8AAAAAAAAAAAAAAAAAmAIAAGRycy9k&#10;b3ducmV2LnhtbFBLBQYAAAAABAAEAPUAAACJAwAAAAA=&#10;" filled="f" strokeweight="2pt">
              <v:textbox inset="0,,0"/>
            </v:rect>
            <v:line id="Line 453" o:spid="_x0000_s1028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Wb+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kD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ZZv6vgAAAN0AAAAPAAAAAAAAAAAAAAAAAKEC&#10;AABkcnMvZG93bnJldi54bWxQSwUGAAAAAAQABAD5AAAAjAMAAAAA&#10;" strokeweight="2pt"/>
            <v:line id="Line 454" o:spid="_x0000_s1029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k+Yb8AAADdAAAADwAAAGRycy9kb3ducmV2LnhtbERPSwrCMBDdC94hjOBOUwU/VKOIUHEn&#10;VjfuxmZsi82kNFHr7Y0guJvH+85y3ZpKPKlxpWUFo2EEgjizuuRcwfmUDOYgnEfWWFkmBW9ysF51&#10;O0uMtX3xkZ6pz0UIYRejgsL7OpbSZQUZdENbEwfuZhuDPsAml7rBVwg3lRxH0VQaLDk0FFjTtqDs&#10;nj6MgvvlPEl2h60+VelGX/PEX643rVS/124WIDy1/i/+ufc6zI9GM/h+E06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yk+Yb8AAADdAAAADwAAAAAAAAAAAAAAAACh&#10;AgAAZHJzL2Rvd25yZXYueG1sUEsFBgAAAAAEAAQA+QAAAI0DAAAAAA==&#10;" strokeweight="2pt"/>
            <v:line id="Line 455" o:spid="_x0000_s1030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aqE8IAAADdAAAADwAAAGRycy9kb3ducmV2LnhtbESPQYvCQAyF74L/YYiwN50qrEh1FBEq&#10;3sTqxVvsxLbYyZTOqPXfm8PC3hLey3tfVpveNepFXag9G5hOElDEhbc1lwYu52y8ABUissXGMxn4&#10;UIDNejhYYWr9m0/0ymOpJIRDigaqGNtU61BU5DBMfEss2t13DqOsXalth28Jd42eJclcO6xZGips&#10;aVdR8cifzsDjevnN9sedPTf51t7KLF5vd2vMz6jfLkFF6uO/+e/6YAU/mQqufCMj6PU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raqE8IAAADdAAAADwAAAAAAAAAAAAAA&#10;AAChAgAAZHJzL2Rvd25yZXYueG1sUEsFBgAAAAAEAAQA+QAAAJADAAAAAA==&#10;" strokeweight="2pt"/>
            <v:line id="Line 456" o:spid="_x0000_s1031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oPiL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6PRH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V+g+IvgAAAN0AAAAPAAAAAAAAAAAAAAAAAKEC&#10;AABkcnMvZG93bnJldi54bWxQSwUGAAAAAAQABAD5AAAAjAMAAAAA&#10;" strokeweight="2pt"/>
            <v:line id="Line 457" o:spid="_x0000_s1032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xsqMIAAADdAAAADwAAAGRycy9kb3ducmV2LnhtbESPQYvCQAyF74L/YYjgTacKilRHEaHL&#10;3sTqxVvsxLbYyZTOqPXfm8PC3hLey3tfNrveNepFXag9G5hNE1DEhbc1lwYu52yyAhUissXGMxn4&#10;UIDddjjYYGr9m0/0ymOpJIRDigaqGNtU61BU5DBMfUss2t13DqOsXalth28Jd42eJ8lSO6xZGips&#10;6VBR8cifzsDjellkP8eDPTf53t7KLF5vd2vMeNTv16Ai9fHf/Hf9awU/mQu/fCMj6O0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xsqMIAAADdAAAADwAAAAAAAAAAAAAA&#10;AAChAgAAZHJzL2Rvd25yZXYueG1sUEsFBgAAAAAEAAQA+QAAAJADAAAAAA==&#10;" strokeweight="2pt"/>
            <v:line id="Line 458" o:spid="_x0000_s1033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DJM7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dF0At9vwgly/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l4MkzvgAAAN0AAAAPAAAAAAAAAAAAAAAAAKEC&#10;AABkcnMvZG93bnJldi54bWxQSwUGAAAAAAQABAD5AAAAjAMAAAAA&#10;" strokeweight="2pt"/>
            <v:line id="Line 459" o:spid="_x0000_s1034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JXRL4AAADdAAAADwAAAGRycy9kb3ducmV2LnhtbERPvQrCMBDeBd8hnOCmqQVFqlFEqLiJ&#10;1cXtbM622FxKE7W+vREEt/v4fm+57kwtntS6yrKCyTgCQZxbXXGh4HxKR3MQziNrrC2Tgjc5WK/6&#10;vSUm2r74SM/MFyKEsEtQQel9k0jp8pIMurFtiAN3s61BH2BbSN3iK4SbWsZRNJMGKw4NJTa0LSm/&#10;Zw+j4H45T9PdYatPdbbR1yL1l+tNKzUcdJsFCE+d/4t/7r0O86M4hu834QS5+g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MldEvgAAAN0AAAAPAAAAAAAAAAAAAAAAAKEC&#10;AABkcnMvZG93bnJldi54bWxQSwUGAAAAAAQABAD5AAAAjAMAAAAA&#10;" strokeweight="2pt"/>
            <v:line id="Line 460" o:spid="_x0000_s1035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uUNcMAAADdAAAADwAAAGRycy9kb3ducmV2LnhtbERPzWoCMRC+C32HMAVvNauFoqvZpbQW&#10;lB5E2wcYN+Nm62ayJFG3Pr0pFLzNx/c7i7K3rTiTD41jBeNRBoK4crrhWsH318fTFESIyBpbx6Tg&#10;lwKUxcNggbl2F97SeRdrkUI45KjAxNjlUobKkMUwch1x4g7OW4wJ+lpqj5cUbls5ybIXabHh1GCw&#10;ozdD1XF3sgrWfv95HF9rI/e89st28z4L9kep4WP/OgcRqY938b97pdP8bPIM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7lDXDAAAA3QAAAA8AAAAAAAAAAAAA&#10;AAAAoQIAAGRycy9kb3ducmV2LnhtbFBLBQYAAAAABAAEAPkAAACRAwAAAAA=&#10;" strokeweight="1pt"/>
            <v:line id="Line 461" o:spid="_x0000_s1036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dqq7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6PxBL7fhB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1l2qrvgAAAN0AAAAPAAAAAAAAAAAAAAAAAKEC&#10;AABkcnMvZG93bnJldi54bWxQSwUGAAAAAAQABAD5AAAAjAMAAAAA&#10;" strokeweight="2pt"/>
            <v:line id="Line 462" o:spid="_x0000_s1037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6p2sMAAADdAAAADwAAAGRycy9kb3ducmV2LnhtbERPzWoCMRC+C32HMAVvNavQoqvZpbQW&#10;lB5E2wcYN+Nm62ayJFG3Pr0pFLzNx/c7i7K3rTiTD41jBeNRBoK4crrhWsH318fTFESIyBpbx6Tg&#10;lwKUxcNggbl2F97SeRdrkUI45KjAxNjlUobKkMUwch1x4g7OW4wJ+lpqj5cUbls5ybIXabHh1GCw&#10;ozdD1XF3sgrWfv95HF9rI/e89st28z4L9kep4WP/OgcRqY938b97pdP8bPIMf9+kE2R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eqdrDAAAA3QAAAA8AAAAAAAAAAAAA&#10;AAAAoQIAAGRycy9kb3ducmV2LnhtbFBLBQYAAAAABAAEAPkAAACRAwAAAAA=&#10;" strokeweight="1pt"/>
            <v:rect id="Rectangle 463" o:spid="_x0000_s1038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LUDsQA&#10;AADdAAAADwAAAGRycy9kb3ducmV2LnhtbERPS2sCMRC+C/6HMII3zboHW1ajFEtF0R66LUhvw2b2&#10;0W4maxJ1++9NodDbfHzPWa5704orOd9YVjCbJiCIC6sbrhR8vL9MHkH4gKyxtUwKfsjDejUcLDHT&#10;9sZvdM1DJWII+wwV1CF0mZS+qMmgn9qOOHKldQZDhK6S2uEthptWpkkylwYbjg01drSpqfjOL0aB&#10;3z4fz6eSHpp9mr8Wly/3WbYHpcaj/mkBIlAf/sV/7p2O85N0Dr/fxBP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S1A7EAAAA3QAAAA8AAAAAAAAAAAAAAAAAmAIAAGRycy9k&#10;b3ducmV2LnhtbFBLBQYAAAAABAAEAPUAAACJAwAAAAA=&#10;" filled="f" stroked="f" strokeweight=".25pt">
              <v:textbox inset="0,1pt,0,1pt">
                <w:txbxContent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Изм.</w:t>
                    </w:r>
                  </w:p>
                </w:txbxContent>
              </v:textbox>
            </v:rect>
            <v:rect id="Rectangle 464" o:spid="_x0000_s1039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5xlcQA&#10;AADdAAAADwAAAGRycy9kb3ducmV2LnhtbERPS2sCMRC+F/ofwhS81Wz3UGVrFKlYKtZDV6F4Gzaz&#10;D91MtknU9d83gtDbfHzPmcx604ozOd9YVvAyTEAQF1Y3XCnYbZfPYxA+IGtsLZOCK3mYTR8fJphp&#10;e+FvOuehEjGEfYYK6hC6TEpf1GTQD21HHLnSOoMhQldJ7fASw00r0yR5lQYbjg01dvReU3HMT0aB&#10;/1h8/f6UNGpWab4pTge3L9u1UoOnfv4GIlAf/sV396eO85N0BLdv4gly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ecZXEAAAA3QAAAA8AAAAAAAAAAAAAAAAAmAIAAGRycy9k&#10;b3ducmV2LnhtbFBLBQYAAAAABAAEAPUAAACJAwAAAAA=&#10;" filled="f" stroked="f" strokeweight=".25pt">
              <v:textbox inset="0,1pt,0,1pt">
                <w:txbxContent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465" o:spid="_x0000_s1040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Hl58cA&#10;AADdAAAADwAAAGRycy9kb3ducmV2LnhtbESPT0/DMAzF70h8h8hI3FhKDwN1y6YJBBpiHChI025W&#10;4/7ZGqck2dZ9e3xA4mbrPb/383w5ul6dKMTOs4H7SQaKuPK248bA99fL3SOomJAt9p7JwIUiLBfX&#10;V3MsrD/zJ53K1CgJ4ViggTalodA6Vi05jBM/EItW++AwyRoabQOeJdz1Os+yqXbYsTS0ONBTS9Wh&#10;PDoD8fV587Ot6aF7y8uP6rgPu7p/N+b2ZlzNQCUa07/573ptBT/LBVe+kRH04hc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eB5efHAAAA3QAAAA8AAAAAAAAAAAAAAAAAmAIAAGRy&#10;cy9kb3ducmV2LnhtbFBLBQYAAAAABAAEAPUAAACMAwAAAAA=&#10;" filled="f" stroked="f" strokeweight=".25pt">
              <v:textbox inset="0,1pt,0,1pt">
                <w:txbxContent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466" o:spid="_x0000_s1041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1AfMUA&#10;AADdAAAADwAAAGRycy9kb3ducmV2LnhtbERPS0vDQBC+C/6HZQre2k1zsDV2G0RRLK0HoyDehuzk&#10;odnZuLtp03/fLRS8zcf3nFU+mk7syfnWsoL5LAFBXFrdcq3g8+N5ugThA7LGzjIpOJKHfH19tcJM&#10;2wO/074ItYgh7DNU0ITQZ1L6siGDfmZ74shV1hkMEbpaaoeHGG46mSbJrTTYcmxosKfHhsrfYjAK&#10;/MvT7u+rokW7SYu3cvhx31W3VepmMj7cgwg0hn/xxf2q4/wkvYPzN/EEuT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zUB8xQAAAN0AAAAPAAAAAAAAAAAAAAAAAJgCAABkcnMv&#10;ZG93bnJldi54bWxQSwUGAAAAAAQABAD1AAAAigMAAAAA&#10;" filled="f" stroked="f" strokeweight=".25pt">
              <v:textbox inset="0,1pt,0,1pt">
                <w:txbxContent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467" o:spid="_x0000_s1042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5/PMgA&#10;AADdAAAADwAAAGRycy9kb3ducmV2LnhtbESPT0sDQQzF7wW/wxDBm51tBZVtp6UoFkV7cFso3sJO&#10;9o/uZLYz03b99uYg9JbwXt77Zb4cXKdOFGLr2cBknIEiLr1tuTaw277cPoKKCdli55kM/FKE5eJq&#10;NMfc+jN/0qlItZIQjjkaaFLqc61j2ZDDOPY9sWiVDw6TrKHWNuBZwl2np1l2rx22LA0N9vTUUPlT&#10;HJ2BuH7+OOwremjfpsWmPH6Hr6p7N+bmeljNQCUa0sX8f/1qBT+7E375Rkb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Ln88yAAAAN0AAAAPAAAAAAAAAAAAAAAAAJgCAABk&#10;cnMvZG93bnJldi54bWxQSwUGAAAAAAQABAD1AAAAjQMAAAAA&#10;" filled="f" stroked="f" strokeweight=".25pt">
              <v:textbox inset="0,1pt,0,1pt">
                <w:txbxContent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468" o:spid="_x0000_s1043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2Lap8QA&#10;AADdAAAADwAAAGRycy9kb3ducmV2LnhtbERPS2sCMRC+C/0PYQq9aVYLVVajFKWlpXpwFaS3YTP7&#10;aDeTbRJ1+++NIHibj+85s0VnGnEi52vLCoaDBARxbnXNpYL97q0/AeEDssbGMin4Jw+L+UNvhqm2&#10;Z97SKQuliCHsU1RQhdCmUvq8IoN+YFviyBXWGQwRulJqh+cYbho5SpIXabDm2FBhS8uK8t/saBT4&#10;99X671DQuP4cZZv8+OO+i+ZLqafH7nUKIlAX7uKb+0PH+cnzEK7fxBPk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i2qfEAAAA3QAAAA8AAAAAAAAAAAAAAAAAmAIAAGRycy9k&#10;b3ducmV2LnhtbFBLBQYAAAAABAAEAPUAAACJAwAAAAA=&#10;" filled="f" stroked="f" strokeweight=".25pt">
              <v:textbox inset="0,1pt,0,1pt">
                <w:txbxContent>
                  <w:p w:rsidR="00DF412C" w:rsidRDefault="00DF412C" w:rsidP="00716BB5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469" o:spid="_x0000_s1044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7BE0MUA&#10;AADdAAAADwAAAGRycy9kb3ducmV2LnhtbERPS0vDQBC+C/6HZQre2k0jtBK7DaIoltaDURBvQ3by&#10;0Oxs3N206b/vFgre5uN7ziofTSf25HxrWcF8loAgLq1uuVbw+fE8vQPhA7LGzjIpOJKHfH19tcJM&#10;2wO/074ItYgh7DNU0ITQZ1L6siGDfmZ74shV1hkMEbpaaoeHGG46mSbJQhpsOTY02NNjQ+VvMRgF&#10;/uVp9/dV0bLdpMVbOfy476rbKnUzGR/uQQQaw7/44n7VcX5ym8L5m3iCXJ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sETQxQAAAN0AAAAPAAAAAAAAAAAAAAAAAJgCAABkcnMv&#10;ZG93bnJldi54bWxQSwUGAAAAAAQABAD1AAAAigMAAAAA&#10;" filled="f" stroked="f" strokeweight=".25pt">
              <v:textbox inset="0,1pt,0,1pt">
                <w:txbxContent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  <w:r>
                      <w:rPr>
                        <w:rFonts w:ascii="Journal" w:hAnsi="Journal"/>
                        <w:i/>
                        <w:iCs/>
                        <w:sz w:val="24"/>
                      </w:rPr>
                      <w:t>6</w:t>
                    </w:r>
                  </w:p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</w:txbxContent>
              </v:textbox>
            </v:rect>
            <v:rect id="Rectangle 470" o:spid="_x0000_s1045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hS8QA&#10;AADdAAAADwAAAGRycy9kb3ducmV2LnhtbERPS2sCMRC+C/0PYQq9aVYFK6tRpKWl0npwFcTbsJl9&#10;2M1km0Td/vumIHibj+8582VnGnEh52vLCoaDBARxbnXNpYL97q0/BeEDssbGMin4JQ/LxUNvjqm2&#10;V97SJQuliCHsU1RQhdCmUvq8IoN+YFviyBXWGQwRulJqh9cYbho5SpKJNFhzbKiwpZeK8u/sbBT4&#10;99evn0NBz/V6lG3y88kdi+ZTqafHbjUDEagLd/HN/aHj/GQ8hv9v4gly8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84UvEAAAA3QAAAA8AAAAAAAAAAAAAAAAAmAIAAGRycy9k&#10;b3ducmV2LnhtbFBLBQYAAAAABAAEAPUAAACJAwAAAAA=&#10;" filled="f" stroked="f" strokeweight=".25pt">
              <v:textbox inset="0,1pt,0,1pt">
                <w:txbxContent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DF412C" w:rsidRDefault="00DF412C" w:rsidP="00716BB5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DF412C" w:rsidRDefault="00DF412C" w:rsidP="00716BB5"/>
                </w:txbxContent>
              </v:textbox>
            </v:rect>
            <w10:wrap anchorx="page" anchory="page"/>
            <w10:anchorlock/>
          </v:group>
        </w:pict>
      </w:r>
      <w:r w:rsidR="00716BB5" w:rsidRPr="005E1CFA">
        <w:rPr>
          <w:rFonts w:ascii="Times New Roman" w:hAnsi="Times New Roman" w:cs="Times New Roman"/>
          <w:b/>
          <w:i w:val="0"/>
          <w:szCs w:val="28"/>
        </w:rPr>
        <w:t>1.2 Кинематический расчет пр</w:t>
      </w:r>
      <w:r w:rsidR="00716BB5">
        <w:rPr>
          <w:rFonts w:ascii="Times New Roman" w:hAnsi="Times New Roman" w:cs="Times New Roman"/>
          <w:b/>
          <w:i w:val="0"/>
          <w:szCs w:val="28"/>
        </w:rPr>
        <w:t xml:space="preserve">ивода и выбор электродвигателя. </w:t>
      </w:r>
      <w:r w:rsidR="00716BB5" w:rsidRPr="00932206">
        <w:rPr>
          <w:rFonts w:ascii="Times New Roman" w:hAnsi="Times New Roman" w:cs="Times New Roman"/>
          <w:b/>
          <w:i w:val="0"/>
          <w:szCs w:val="28"/>
        </w:rPr>
        <w:t>Эскиз электродвигателя</w:t>
      </w:r>
    </w:p>
    <w:p w:rsidR="00280923" w:rsidRDefault="00D96DCF" w:rsidP="00716BB5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noProof/>
          <w:sz w:val="28"/>
          <w:szCs w:val="28"/>
          <w:lang w:eastAsia="ru-RU"/>
        </w:rPr>
        <w:drawing>
          <wp:inline distT="0" distB="0" distL="0" distR="0">
            <wp:extent cx="5941060" cy="2828367"/>
            <wp:effectExtent l="19050" t="0" r="2540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1060" cy="28283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6BB5" w:rsidRDefault="00716BB5" w:rsidP="00716BB5">
      <w:pPr>
        <w:jc w:val="center"/>
        <w:rPr>
          <w:rFonts w:ascii="Times New Roman" w:hAnsi="Times New Roman" w:cs="Times New Roman"/>
          <w:sz w:val="28"/>
          <w:szCs w:val="28"/>
        </w:rPr>
      </w:pPr>
      <w:r w:rsidRPr="00280923">
        <w:rPr>
          <w:rFonts w:ascii="Times New Roman" w:hAnsi="Times New Roman" w:cs="Times New Roman"/>
          <w:sz w:val="28"/>
          <w:szCs w:val="28"/>
        </w:rPr>
        <w:t>Рисуно</w:t>
      </w:r>
      <w:r>
        <w:rPr>
          <w:rFonts w:ascii="Times New Roman" w:hAnsi="Times New Roman" w:cs="Times New Roman"/>
          <w:sz w:val="28"/>
          <w:szCs w:val="28"/>
        </w:rPr>
        <w:t xml:space="preserve">к </w:t>
      </w:r>
      <w:r w:rsidRPr="0028092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1</w:t>
      </w:r>
      <w:r w:rsidRPr="00280923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Нумерация валов привода:</w:t>
      </w:r>
    </w:p>
    <w:p w:rsidR="00716BB5" w:rsidRPr="00280923" w:rsidRDefault="00716BB5" w:rsidP="00716BB5">
      <w:pPr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 – вал электродвигателя, 2 – вал шестерни, 3 – вал колеса</w:t>
      </w:r>
    </w:p>
    <w:p w:rsidR="00A01A9F" w:rsidRPr="00A01A9F" w:rsidRDefault="00A01A9F" w:rsidP="00A01A9F">
      <w:pPr>
        <w:rPr>
          <w:rFonts w:ascii="Times New Roman" w:hAnsi="Times New Roman" w:cs="Times New Roman"/>
          <w:sz w:val="28"/>
          <w:szCs w:val="28"/>
        </w:rPr>
      </w:pPr>
      <w:r w:rsidRPr="00A01A9F">
        <w:rPr>
          <w:rFonts w:ascii="Times New Roman" w:hAnsi="Times New Roman" w:cs="Times New Roman"/>
          <w:sz w:val="28"/>
          <w:szCs w:val="28"/>
        </w:rPr>
        <w:t>1.2.1 Частота вращения 3-го вала</w:t>
      </w:r>
    </w:p>
    <w:p w:rsidR="00716BB5" w:rsidRPr="00DF6444" w:rsidRDefault="00881E08" w:rsidP="00A01A9F">
      <w:pPr>
        <w:spacing w:line="36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D96DCF">
        <w:rPr>
          <w:rFonts w:ascii="Times New Roman" w:hAnsi="Times New Roman" w:cs="Times New Roman"/>
          <w:b/>
          <w:bCs/>
          <w:i/>
          <w:position w:val="-30"/>
          <w:sz w:val="28"/>
          <w:szCs w:val="28"/>
        </w:rPr>
        <w:object w:dxaOrig="5820" w:dyaOrig="680">
          <v:shape id="_x0000_i1026" type="#_x0000_t75" style="width:336pt;height:33.75pt" o:ole="">
            <v:imagedata r:id="rId12" o:title=""/>
          </v:shape>
          <o:OLEObject Type="Embed" ProgID="Equation.DSMT4" ShapeID="_x0000_i1026" DrawAspect="Content" ObjectID="_1520349145" r:id="rId13"/>
        </w:object>
      </w:r>
    </w:p>
    <w:p w:rsidR="00EC79D4" w:rsidRDefault="006C1169" w:rsidP="00A01A9F">
      <w:pPr>
        <w:spacing w:line="360" w:lineRule="auto"/>
        <w:jc w:val="center"/>
        <w:rPr>
          <w:rFonts w:ascii="Times New Roman" w:hAnsi="Times New Roman" w:cs="Times New Roman"/>
          <w:b/>
          <w:bCs/>
          <w:i/>
          <w:position w:val="-76"/>
          <w:sz w:val="28"/>
          <w:szCs w:val="28"/>
        </w:rPr>
      </w:pPr>
      <w:r w:rsidRPr="00EC79D4">
        <w:rPr>
          <w:rFonts w:ascii="Times New Roman" w:hAnsi="Times New Roman" w:cs="Times New Roman"/>
          <w:b/>
          <w:bCs/>
          <w:i/>
          <w:position w:val="-24"/>
          <w:sz w:val="28"/>
          <w:szCs w:val="28"/>
        </w:rPr>
        <w:object w:dxaOrig="4420" w:dyaOrig="620">
          <v:shape id="_x0000_i1027" type="#_x0000_t75" style="width:221.25pt;height:30.75pt" o:ole="">
            <v:imagedata r:id="rId14" o:title=""/>
          </v:shape>
          <o:OLEObject Type="Embed" ProgID="Equation.DSMT4" ShapeID="_x0000_i1027" DrawAspect="Content" ObjectID="_1520349146" r:id="rId15"/>
        </w:object>
      </w:r>
    </w:p>
    <w:p w:rsidR="00A01A9F" w:rsidRPr="00A01A9F" w:rsidRDefault="00A01A9F" w:rsidP="00A01A9F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1.2.2 Мощность на  3-м валу</w:t>
      </w:r>
    </w:p>
    <w:p w:rsidR="00A01A9F" w:rsidRPr="00A01A9F" w:rsidRDefault="00A01A9F" w:rsidP="00A01A9F">
      <w:pPr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="006C1169" w:rsidRPr="00A01A9F">
        <w:rPr>
          <w:rFonts w:ascii="Times New Roman" w:hAnsi="Times New Roman" w:cs="Times New Roman"/>
          <w:bCs/>
          <w:position w:val="-18"/>
          <w:sz w:val="28"/>
          <w:szCs w:val="28"/>
        </w:rPr>
        <w:object w:dxaOrig="3720" w:dyaOrig="420">
          <v:shape id="_x0000_i1028" type="#_x0000_t75" style="width:186pt;height:21.75pt" o:ole="">
            <v:imagedata r:id="rId16" o:title=""/>
          </v:shape>
          <o:OLEObject Type="Embed" ProgID="Equation.DSMT4" ShapeID="_x0000_i1028" DrawAspect="Content" ObjectID="_1520349147" r:id="rId17"/>
        </w:object>
      </w:r>
    </w:p>
    <w:p w:rsidR="00A01A9F" w:rsidRPr="00A01A9F" w:rsidRDefault="00A01A9F" w:rsidP="00A01A9F">
      <w:pPr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где  </w:t>
      </w:r>
      <w:r w:rsidR="003B30DC">
        <w:rPr>
          <w:rFonts w:ascii="Times New Roman" w:hAnsi="Times New Roman" w:cs="Times New Roman"/>
          <w:bCs/>
          <w:sz w:val="28"/>
          <w:szCs w:val="28"/>
          <w:lang w:val="en-US"/>
        </w:rPr>
        <w:t>W</w: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– </w:t>
      </w:r>
      <w:r w:rsidR="003B30DC">
        <w:rPr>
          <w:rFonts w:ascii="Times New Roman" w:hAnsi="Times New Roman" w:cs="Times New Roman"/>
          <w:bCs/>
          <w:sz w:val="28"/>
          <w:szCs w:val="28"/>
        </w:rPr>
        <w:t>сопротивление движения ленты</w:t>
      </w:r>
      <w:r w:rsidRPr="00A01A9F">
        <w:rPr>
          <w:rFonts w:ascii="Times New Roman" w:hAnsi="Times New Roman" w:cs="Times New Roman"/>
          <w:bCs/>
          <w:sz w:val="28"/>
          <w:szCs w:val="28"/>
        </w:rPr>
        <w:t>,</w:t>
      </w:r>
    </w:p>
    <w:p w:rsidR="00A01A9F" w:rsidRDefault="00A01A9F" w:rsidP="00A01A9F">
      <w:pPr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</w:t>
      </w:r>
      <w:r w:rsidR="003B30DC">
        <w:rPr>
          <w:rFonts w:ascii="Times New Roman" w:hAnsi="Times New Roman" w:cs="Times New Roman"/>
          <w:bCs/>
          <w:sz w:val="28"/>
          <w:szCs w:val="28"/>
          <w:lang w:val="en-US"/>
        </w:rPr>
        <w:t>V</w: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–</w:t>
      </w:r>
      <w:r w:rsidR="003B30DC">
        <w:rPr>
          <w:rFonts w:ascii="Times New Roman" w:hAnsi="Times New Roman" w:cs="Times New Roman"/>
          <w:bCs/>
          <w:sz w:val="28"/>
          <w:szCs w:val="28"/>
        </w:rPr>
        <w:t>скорость ленты</w:t>
      </w:r>
      <w:r w:rsidRPr="00A01A9F">
        <w:rPr>
          <w:rFonts w:ascii="Times New Roman" w:hAnsi="Times New Roman" w:cs="Times New Roman"/>
          <w:bCs/>
          <w:sz w:val="28"/>
          <w:szCs w:val="28"/>
        </w:rPr>
        <w:t>.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1.2.3 Мощность на  1-м  валу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   </w:t>
      </w:r>
      <w:r w:rsidRPr="00A01A9F">
        <w:rPr>
          <w:rFonts w:ascii="Times New Roman" w:hAnsi="Times New Roman" w:cs="Times New Roman"/>
          <w:bCs/>
          <w:position w:val="-32"/>
          <w:sz w:val="28"/>
          <w:szCs w:val="28"/>
        </w:rPr>
        <w:object w:dxaOrig="2500" w:dyaOrig="700">
          <v:shape id="_x0000_i1029" type="#_x0000_t75" style="width:162.75pt;height:35.25pt" o:ole="">
            <v:imagedata r:id="rId18" o:title=""/>
          </v:shape>
          <o:OLEObject Type="Embed" ProgID="Equation.3" ShapeID="_x0000_i1029" DrawAspect="Content" ObjectID="_1520349148" r:id="rId19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где  η</w:t>
      </w:r>
      <w:r w:rsidRPr="00A01A9F">
        <w:rPr>
          <w:rFonts w:ascii="Times New Roman" w:hAnsi="Times New Roman" w:cs="Times New Roman"/>
          <w:bCs/>
          <w:sz w:val="28"/>
          <w:szCs w:val="28"/>
          <w:vertAlign w:val="subscript"/>
        </w:rPr>
        <w:t>общ</w: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–общий КПД передачи  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               </w:t>
      </w:r>
      <w:r w:rsidR="006C1169" w:rsidRPr="006C1169">
        <w:rPr>
          <w:rFonts w:ascii="Times New Roman" w:hAnsi="Times New Roman" w:cs="Times New Roman"/>
          <w:bCs/>
          <w:position w:val="-20"/>
          <w:sz w:val="28"/>
          <w:szCs w:val="28"/>
        </w:rPr>
        <w:object w:dxaOrig="2720" w:dyaOrig="499">
          <v:shape id="_x0000_i1030" type="#_x0000_t75" style="width:136.5pt;height:25.5pt" o:ole="">
            <v:imagedata r:id="rId20" o:title=""/>
          </v:shape>
          <o:OLEObject Type="Embed" ProgID="Equation.DSMT4" ShapeID="_x0000_i1030" DrawAspect="Content" ObjectID="_1520349149" r:id="rId21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 </w: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       </w:t>
      </w:r>
      <w:r w:rsidR="006C1169" w:rsidRPr="006C1169">
        <w:rPr>
          <w:rFonts w:ascii="Times New Roman" w:hAnsi="Times New Roman" w:cs="Times New Roman"/>
          <w:bCs/>
          <w:position w:val="-36"/>
          <w:sz w:val="28"/>
          <w:szCs w:val="28"/>
        </w:rPr>
        <w:object w:dxaOrig="6039" w:dyaOrig="859">
          <v:shape id="_x0000_i1031" type="#_x0000_t75" style="width:302.25pt;height:42pt" o:ole="">
            <v:imagedata r:id="rId22" o:title=""/>
          </v:shape>
          <o:OLEObject Type="Embed" ProgID="Equation.DSMT4" ShapeID="_x0000_i1031" DrawAspect="Content" ObjectID="_1520349150" r:id="rId23"/>
        </w:objec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 xml:space="preserve">  η</w:t>
      </w:r>
      <w:r w:rsidRPr="00A01A9F">
        <w:rPr>
          <w:rFonts w:ascii="Times New Roman" w:hAnsi="Times New Roman" w:cs="Times New Roman"/>
          <w:bCs/>
          <w:sz w:val="28"/>
          <w:szCs w:val="28"/>
          <w:vertAlign w:val="subscript"/>
        </w:rPr>
        <w:t>общ</w:t>
      </w:r>
      <w:r w:rsidRPr="00A01A9F">
        <w:rPr>
          <w:rFonts w:ascii="Times New Roman" w:hAnsi="Times New Roman" w:cs="Times New Roman"/>
          <w:bCs/>
          <w:sz w:val="28"/>
          <w:szCs w:val="28"/>
        </w:rPr>
        <w:t>=0,96</w:t>
      </w:r>
      <w:r w:rsidRPr="00A01A9F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32" type="#_x0000_t75" style="width:5.25pt;height:5.25pt" o:ole="">
            <v:imagedata r:id="rId24" o:title=""/>
          </v:shape>
          <o:OLEObject Type="Embed" ProgID="Equation.3" ShapeID="_x0000_i1032" DrawAspect="Content" ObjectID="_1520349151" r:id="rId25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>0,98</w:t>
      </w:r>
      <w:r w:rsidRPr="00A01A9F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33" type="#_x0000_t75" style="width:5.25pt;height:5.25pt" o:ole="">
            <v:imagedata r:id="rId26" o:title=""/>
          </v:shape>
          <o:OLEObject Type="Embed" ProgID="Equation.3" ShapeID="_x0000_i1033" DrawAspect="Content" ObjectID="_1520349152" r:id="rId27"/>
        </w:object>
      </w:r>
      <w:r w:rsidRPr="00A01A9F">
        <w:rPr>
          <w:rFonts w:ascii="Times New Roman" w:hAnsi="Times New Roman" w:cs="Times New Roman"/>
          <w:bCs/>
          <w:sz w:val="28"/>
          <w:szCs w:val="28"/>
        </w:rPr>
        <w:t>0,99</w:t>
      </w:r>
      <w:r w:rsidRPr="00A01A9F">
        <w:rPr>
          <w:rFonts w:ascii="Times New Roman" w:hAnsi="Times New Roman" w:cs="Times New Roman"/>
          <w:bCs/>
          <w:sz w:val="28"/>
          <w:szCs w:val="28"/>
          <w:vertAlign w:val="superscript"/>
        </w:rPr>
        <w:t>3</w:t>
      </w:r>
      <w:r w:rsidRPr="00A01A9F">
        <w:rPr>
          <w:rFonts w:ascii="Times New Roman" w:hAnsi="Times New Roman" w:cs="Times New Roman"/>
          <w:bCs/>
          <w:sz w:val="28"/>
          <w:szCs w:val="28"/>
        </w:rPr>
        <w:t>=0,913</w:t>
      </w:r>
      <w:r>
        <w:rPr>
          <w:rFonts w:ascii="Times New Roman" w:hAnsi="Times New Roman" w:cs="Times New Roman"/>
          <w:bCs/>
          <w:sz w:val="28"/>
          <w:szCs w:val="28"/>
        </w:rPr>
        <w:t xml:space="preserve"> , тогда</w:t>
      </w:r>
    </w:p>
    <w:p w:rsid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position w:val="-34"/>
          <w:sz w:val="28"/>
          <w:szCs w:val="28"/>
        </w:rPr>
      </w:pPr>
      <w:r w:rsidRPr="00A01A9F">
        <w:rPr>
          <w:rFonts w:ascii="Times New Roman" w:hAnsi="Times New Roman" w:cs="Times New Roman"/>
          <w:bCs/>
          <w:position w:val="-34"/>
          <w:sz w:val="28"/>
          <w:szCs w:val="28"/>
        </w:rPr>
        <w:t xml:space="preserve">         </w:t>
      </w:r>
      <w:r w:rsidR="00453C0C" w:rsidRPr="00A01A9F">
        <w:rPr>
          <w:rFonts w:ascii="Times New Roman" w:hAnsi="Times New Roman" w:cs="Times New Roman"/>
          <w:bCs/>
          <w:position w:val="-32"/>
          <w:sz w:val="28"/>
          <w:szCs w:val="28"/>
        </w:rPr>
        <w:object w:dxaOrig="2520" w:dyaOrig="720">
          <v:shape id="_x0000_i1034" type="#_x0000_t75" style="width:126.75pt;height:35.25pt" o:ole="">
            <v:imagedata r:id="rId28" o:title=""/>
          </v:shape>
          <o:OLEObject Type="Embed" ProgID="Equation.DSMT4" ShapeID="_x0000_i1034" DrawAspect="Content" ObjectID="_1520349153" r:id="rId29"/>
        </w:object>
      </w:r>
    </w:p>
    <w:p w:rsidR="00A01A9F" w:rsidRP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01A9F">
        <w:rPr>
          <w:rFonts w:ascii="Times New Roman" w:hAnsi="Times New Roman" w:cs="Times New Roman"/>
          <w:bCs/>
          <w:sz w:val="28"/>
          <w:szCs w:val="28"/>
        </w:rPr>
        <w:t>1.2.4 Мощность на  2-м  валу  (мощность передаваемая 2-м  валом)</w:t>
      </w:r>
    </w:p>
    <w:p w:rsidR="00A01A9F" w:rsidRDefault="00A01A9F" w:rsidP="00A01A9F">
      <w:pPr>
        <w:tabs>
          <w:tab w:val="left" w:pos="1980"/>
        </w:tabs>
        <w:rPr>
          <w:rFonts w:ascii="Times New Roman" w:hAnsi="Times New Roman" w:cs="Times New Roman"/>
          <w:b/>
          <w:bCs/>
          <w:i/>
          <w:position w:val="-46"/>
          <w:sz w:val="28"/>
          <w:szCs w:val="28"/>
        </w:rPr>
      </w:pPr>
      <w:r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</w:t>
      </w:r>
      <w:r w:rsidRPr="009212A2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</w:t>
      </w:r>
      <w:r w:rsidR="00453C0C" w:rsidRPr="00256200">
        <w:rPr>
          <w:rFonts w:ascii="Times New Roman" w:hAnsi="Times New Roman" w:cs="Times New Roman"/>
          <w:b/>
          <w:bCs/>
          <w:i/>
          <w:position w:val="-46"/>
          <w:sz w:val="28"/>
          <w:szCs w:val="28"/>
        </w:rPr>
        <w:object w:dxaOrig="4200" w:dyaOrig="1040">
          <v:shape id="_x0000_i1035" type="#_x0000_t75" style="width:210.75pt;height:51.75pt" o:ole="">
            <v:imagedata r:id="rId30" o:title=""/>
          </v:shape>
          <o:OLEObject Type="Embed" ProgID="Equation.DSMT4" ShapeID="_x0000_i1035" DrawAspect="Content" ObjectID="_1520349154" r:id="rId31"/>
        </w:objec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>1.2.5 Частота вращения  1-го вала  (ориентировочно)</w: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        </w:t>
      </w:r>
      <w:r w:rsidRPr="00A42576">
        <w:rPr>
          <w:rFonts w:ascii="Times New Roman" w:hAnsi="Times New Roman" w:cs="Times New Roman"/>
          <w:bCs/>
          <w:position w:val="-36"/>
          <w:sz w:val="28"/>
          <w:szCs w:val="28"/>
        </w:rPr>
        <w:object w:dxaOrig="3820" w:dyaOrig="800">
          <v:shape id="_x0000_i1036" type="#_x0000_t75" style="width:192pt;height:40.5pt" o:ole="">
            <v:imagedata r:id="rId32" o:title=""/>
          </v:shape>
          <o:OLEObject Type="Embed" ProgID="Equation.3" ShapeID="_x0000_i1036" DrawAspect="Content" ObjectID="_1520349155" r:id="rId33"/>
        </w:objec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position w:val="6"/>
          <w:sz w:val="28"/>
          <w:szCs w:val="28"/>
        </w:rPr>
        <w:t>где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="00453C0C" w:rsidRPr="00453C0C">
        <w:rPr>
          <w:rFonts w:ascii="Times New Roman" w:hAnsi="Times New Roman" w:cs="Times New Roman"/>
          <w:bCs/>
          <w:position w:val="-16"/>
          <w:sz w:val="28"/>
          <w:szCs w:val="28"/>
        </w:rPr>
        <w:object w:dxaOrig="440" w:dyaOrig="420">
          <v:shape id="_x0000_i1037" type="#_x0000_t75" style="width:21.75pt;height:21pt" o:ole="">
            <v:imagedata r:id="rId34" o:title=""/>
          </v:shape>
          <o:OLEObject Type="Embed" ProgID="Equation.DSMT4" ShapeID="_x0000_i1037" DrawAspect="Content" ObjectID="_1520349156" r:id="rId35"/>
        </w:object>
      </w:r>
      <w:r w:rsidRPr="00A42576">
        <w:rPr>
          <w:rFonts w:ascii="Times New Roman" w:hAnsi="Times New Roman" w:cs="Times New Roman"/>
          <w:bCs/>
          <w:position w:val="-6"/>
          <w:sz w:val="28"/>
          <w:szCs w:val="28"/>
        </w:rPr>
        <w:t xml:space="preserve">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42576">
        <w:rPr>
          <w:rFonts w:ascii="Times New Roman" w:hAnsi="Times New Roman" w:cs="Times New Roman"/>
          <w:bCs/>
          <w:position w:val="6"/>
          <w:sz w:val="28"/>
          <w:szCs w:val="28"/>
        </w:rPr>
        <w:t xml:space="preserve">– передаточное отношение привода      </w: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         </w:t>
      </w:r>
      <w:r w:rsidR="00453C0C" w:rsidRPr="00453C0C">
        <w:rPr>
          <w:rFonts w:ascii="Times New Roman" w:hAnsi="Times New Roman" w:cs="Times New Roman"/>
          <w:bCs/>
          <w:position w:val="-16"/>
          <w:sz w:val="28"/>
          <w:szCs w:val="28"/>
        </w:rPr>
        <w:object w:dxaOrig="2260" w:dyaOrig="420">
          <v:shape id="_x0000_i1038" type="#_x0000_t75" style="width:111.75pt;height:21pt" o:ole="">
            <v:imagedata r:id="rId36" o:title=""/>
          </v:shape>
          <o:OLEObject Type="Embed" ProgID="Equation.DSMT4" ShapeID="_x0000_i1038" DrawAspect="Content" ObjectID="_1520349157" r:id="rId37"/>
        </w:object>
      </w:r>
    </w:p>
    <w:p w:rsidR="0060792F" w:rsidRPr="00A42576" w:rsidRDefault="0060792F" w:rsidP="0060792F">
      <w:pPr>
        <w:tabs>
          <w:tab w:val="left" w:pos="1980"/>
        </w:tabs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position w:val="-32"/>
        </w:rPr>
        <w:t xml:space="preserve">   </w:t>
      </w:r>
      <w:r w:rsidR="00453C0C" w:rsidRPr="00453C0C">
        <w:rPr>
          <w:position w:val="-38"/>
        </w:rPr>
        <w:object w:dxaOrig="3480" w:dyaOrig="900">
          <v:shape id="_x0000_i1039" type="#_x0000_t75" style="width:174pt;height:44.25pt" o:ole="">
            <v:imagedata r:id="rId38" o:title=""/>
          </v:shape>
          <o:OLEObject Type="Embed" ProgID="Equation.DSMT4" ShapeID="_x0000_i1039" DrawAspect="Content" ObjectID="_1520349158" r:id="rId39"/>
        </w:objec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       </w:t>
      </w:r>
      <w:r w:rsidRPr="00A42576">
        <w:rPr>
          <w:rFonts w:ascii="Times New Roman" w:hAnsi="Times New Roman" w:cs="Times New Roman"/>
          <w:bCs/>
          <w:position w:val="-10"/>
          <w:sz w:val="28"/>
          <w:szCs w:val="28"/>
        </w:rPr>
        <w:object w:dxaOrig="180" w:dyaOrig="340">
          <v:shape id="_x0000_i1040" type="#_x0000_t75" style="width:10.5pt;height:18pt" o:ole="">
            <v:imagedata r:id="rId40" o:title=""/>
          </v:shape>
          <o:OLEObject Type="Embed" ProgID="Equation.3" ShapeID="_x0000_i1040" DrawAspect="Content" ObjectID="_1520349159" r:id="rId41"/>
        </w:object>
      </w:r>
      <w:r w:rsidR="00453C0C" w:rsidRPr="00A42576">
        <w:rPr>
          <w:rFonts w:ascii="Times New Roman" w:hAnsi="Times New Roman" w:cs="Times New Roman"/>
          <w:bCs/>
          <w:position w:val="-22"/>
          <w:sz w:val="28"/>
          <w:szCs w:val="28"/>
        </w:rPr>
        <w:object w:dxaOrig="2480" w:dyaOrig="480">
          <v:shape id="_x0000_i1041" type="#_x0000_t75" style="width:123.75pt;height:23.25pt" o:ole="">
            <v:imagedata r:id="rId42" o:title=""/>
          </v:shape>
          <o:OLEObject Type="Embed" ProgID="Equation.DSMT4" ShapeID="_x0000_i1041" DrawAspect="Content" ObjectID="_1520349160" r:id="rId43"/>
        </w:object>
      </w:r>
    </w:p>
    <w:p w:rsidR="0060792F" w:rsidRPr="00A42576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Первоначально </w:t>
      </w:r>
      <w:r>
        <w:rPr>
          <w:rFonts w:ascii="Times New Roman" w:hAnsi="Times New Roman" w:cs="Times New Roman"/>
          <w:bCs/>
          <w:sz w:val="28"/>
          <w:szCs w:val="28"/>
        </w:rPr>
        <w:t>принимаем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рем</w:t>
      </w:r>
      <w:proofErr w:type="gramStart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.п</w:t>
      </w:r>
      <w:proofErr w:type="gramEnd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ер </w:t>
      </w:r>
      <w:r w:rsidRPr="00A42576">
        <w:rPr>
          <w:rFonts w:ascii="Times New Roman" w:hAnsi="Times New Roman" w:cs="Times New Roman"/>
          <w:bCs/>
          <w:sz w:val="28"/>
          <w:szCs w:val="28"/>
        </w:rPr>
        <w:t>= 2</w:t>
      </w:r>
      <w:r>
        <w:rPr>
          <w:rFonts w:ascii="Times New Roman" w:hAnsi="Times New Roman" w:cs="Times New Roman"/>
          <w:bCs/>
          <w:sz w:val="28"/>
          <w:szCs w:val="28"/>
        </w:rPr>
        <w:t>,5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;  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зуб.пер.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= 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</w:t>
      </w:r>
      <w:r w:rsidRPr="00A42576">
        <w:rPr>
          <w:rFonts w:ascii="Times New Roman" w:hAnsi="Times New Roman" w:cs="Times New Roman"/>
          <w:bCs/>
          <w:position w:val="-10"/>
          <w:sz w:val="28"/>
          <w:szCs w:val="28"/>
        </w:rPr>
        <w:object w:dxaOrig="300" w:dyaOrig="340">
          <v:shape id="_x0000_i1042" type="#_x0000_t75" style="width:15pt;height:18pt" o:ole="">
            <v:imagedata r:id="rId44" o:title=""/>
          </v:shape>
          <o:OLEObject Type="Embed" ProgID="Equation.3" ShapeID="_x0000_i1042" DrawAspect="Content" ObjectID="_1520349161" r:id="rId45"/>
        </w:object>
      </w:r>
      <w:r w:rsidRPr="00A42576">
        <w:rPr>
          <w:rFonts w:ascii="Times New Roman" w:hAnsi="Times New Roman" w:cs="Times New Roman"/>
          <w:bCs/>
          <w:position w:val="-10"/>
          <w:sz w:val="28"/>
          <w:szCs w:val="28"/>
        </w:rPr>
        <w:t>,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стр. 7,10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   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I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общ</w:t>
      </w:r>
      <w:r w:rsidRPr="00A42576">
        <w:rPr>
          <w:rFonts w:ascii="Times New Roman" w:hAnsi="Times New Roman" w:cs="Times New Roman"/>
          <w:bCs/>
          <w:sz w:val="28"/>
          <w:szCs w:val="28"/>
        </w:rPr>
        <w:t>=2</w:t>
      </w:r>
      <w:proofErr w:type="gramStart"/>
      <w:r>
        <w:rPr>
          <w:rFonts w:ascii="Times New Roman" w:hAnsi="Times New Roman" w:cs="Times New Roman"/>
          <w:bCs/>
          <w:sz w:val="28"/>
          <w:szCs w:val="28"/>
        </w:rPr>
        <w:t>,5</w:t>
      </w:r>
      <w:proofErr w:type="gramEnd"/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A42576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43" type="#_x0000_t75" style="width:4.5pt;height:5.25pt" o:ole="">
            <v:imagedata r:id="rId46" o:title=""/>
          </v:shape>
          <o:OLEObject Type="Embed" ProgID="Equation.3" ShapeID="_x0000_i1043" DrawAspect="Content" ObjectID="_1520349162" r:id="rId47"/>
        </w:objec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sz w:val="28"/>
          <w:szCs w:val="28"/>
        </w:rPr>
        <w:t>4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= 10                  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A42576">
        <w:rPr>
          <w:rFonts w:ascii="Times New Roman" w:hAnsi="Times New Roman" w:cs="Times New Roman"/>
          <w:bCs/>
          <w:sz w:val="28"/>
          <w:szCs w:val="28"/>
          <w:vertAlign w:val="superscript"/>
        </w:rPr>
        <w:t>ор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1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= 10 </w:t>
      </w:r>
      <w:r w:rsidRPr="00A42576">
        <w:rPr>
          <w:rFonts w:ascii="Times New Roman" w:hAnsi="Times New Roman" w:cs="Times New Roman"/>
          <w:bCs/>
          <w:sz w:val="28"/>
          <w:szCs w:val="28"/>
        </w:rPr>
        <w:object w:dxaOrig="120" w:dyaOrig="120">
          <v:shape id="_x0000_i1044" type="#_x0000_t75" style="width:4.5pt;height:5.25pt" o:ole="">
            <v:imagedata r:id="rId48" o:title=""/>
          </v:shape>
          <o:OLEObject Type="Embed" ProgID="Equation.3" ShapeID="_x0000_i1044" DrawAspect="Content" ObjectID="_1520349163" r:id="rId49"/>
        </w:objec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453C0C">
        <w:rPr>
          <w:rFonts w:ascii="Times New Roman" w:hAnsi="Times New Roman" w:cs="Times New Roman"/>
          <w:bCs/>
          <w:sz w:val="28"/>
          <w:szCs w:val="28"/>
        </w:rPr>
        <w:t>109,135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=</w:t>
      </w:r>
      <w:r w:rsidR="00453C0C">
        <w:rPr>
          <w:rFonts w:ascii="Times New Roman" w:hAnsi="Times New Roman" w:cs="Times New Roman"/>
          <w:bCs/>
          <w:sz w:val="28"/>
          <w:szCs w:val="28"/>
        </w:rPr>
        <w:t xml:space="preserve"> 1091,35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об/мин</w:t>
      </w:r>
    </w:p>
    <w:p w:rsidR="0060792F" w:rsidRPr="00A42576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>Стандартная (синхронная) частота вращения вала эл. двигателя по ГОСТ  в об/мин:     750;    1000;    1500;   3000.</w:t>
      </w:r>
    </w:p>
    <w:p w:rsidR="0060792F" w:rsidRPr="00A42576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 По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r w:rsidRPr="00A42576">
        <w:rPr>
          <w:rFonts w:ascii="Times New Roman" w:hAnsi="Times New Roman" w:cs="Times New Roman"/>
          <w:bCs/>
          <w:sz w:val="28"/>
          <w:szCs w:val="28"/>
          <w:vertAlign w:val="superscript"/>
        </w:rPr>
        <w:t>ор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1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выбирается ближайшая стандартная частота вращения электродвигателя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proofErr w:type="spellStart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дв</w:t>
      </w:r>
      <w:proofErr w:type="gramStart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.с</w:t>
      </w:r>
      <w:proofErr w:type="gramEnd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т</w:t>
      </w:r>
      <w:proofErr w:type="spellEnd"/>
      <w:r w:rsidRPr="00A42576">
        <w:rPr>
          <w:rFonts w:ascii="Times New Roman" w:hAnsi="Times New Roman" w:cs="Times New Roman"/>
          <w:bCs/>
          <w:sz w:val="28"/>
          <w:szCs w:val="28"/>
        </w:rPr>
        <w:t xml:space="preserve"> =</w:t>
      </w:r>
      <w:r w:rsidRPr="008C07E3">
        <w:rPr>
          <w:rFonts w:ascii="Times New Roman" w:hAnsi="Times New Roman" w:cs="Times New Roman"/>
          <w:bCs/>
          <w:sz w:val="28"/>
          <w:szCs w:val="28"/>
        </w:rPr>
        <w:t>1</w:t>
      </w:r>
      <w:r w:rsidR="00453C0C">
        <w:rPr>
          <w:rFonts w:ascii="Times New Roman" w:hAnsi="Times New Roman" w:cs="Times New Roman"/>
          <w:bCs/>
          <w:sz w:val="28"/>
          <w:szCs w:val="28"/>
        </w:rPr>
        <w:t>0</w:t>
      </w:r>
      <w:r w:rsidRPr="008C07E3">
        <w:rPr>
          <w:rFonts w:ascii="Times New Roman" w:hAnsi="Times New Roman" w:cs="Times New Roman"/>
          <w:bCs/>
          <w:sz w:val="28"/>
          <w:szCs w:val="28"/>
        </w:rPr>
        <w:t>0</w:t>
      </w:r>
      <w:r w:rsidRPr="00A42576">
        <w:rPr>
          <w:rFonts w:ascii="Times New Roman" w:hAnsi="Times New Roman" w:cs="Times New Roman"/>
          <w:bCs/>
          <w:sz w:val="28"/>
          <w:szCs w:val="28"/>
        </w:rPr>
        <w:t>0  об/мин.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A42576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По стандартной частоте вращения  </w:t>
      </w:r>
      <w:proofErr w:type="gramStart"/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proofErr w:type="gramEnd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дв.ст.</w:t>
      </w:r>
      <w:r w:rsidRPr="00A42576">
        <w:rPr>
          <w:rFonts w:ascii="Times New Roman" w:hAnsi="Times New Roman" w:cs="Times New Roman"/>
          <w:bCs/>
          <w:sz w:val="28"/>
          <w:szCs w:val="28"/>
        </w:rPr>
        <w:t>=</w:t>
      </w:r>
      <w:r w:rsidRPr="008C07E3">
        <w:rPr>
          <w:rFonts w:ascii="Times New Roman" w:hAnsi="Times New Roman" w:cs="Times New Roman"/>
          <w:bCs/>
          <w:sz w:val="28"/>
          <w:szCs w:val="28"/>
        </w:rPr>
        <w:t>1</w:t>
      </w:r>
      <w:r w:rsidR="00453C0C">
        <w:rPr>
          <w:rFonts w:ascii="Times New Roman" w:hAnsi="Times New Roman" w:cs="Times New Roman"/>
          <w:bCs/>
          <w:sz w:val="28"/>
          <w:szCs w:val="28"/>
        </w:rPr>
        <w:t>0</w:t>
      </w:r>
      <w:r w:rsidRPr="008C07E3">
        <w:rPr>
          <w:rFonts w:ascii="Times New Roman" w:hAnsi="Times New Roman" w:cs="Times New Roman"/>
          <w:bCs/>
          <w:sz w:val="28"/>
          <w:szCs w:val="28"/>
        </w:rPr>
        <w:t>0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0 об/мин  и мощности на валу эл. двигателя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P</w:t>
      </w:r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 xml:space="preserve">1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выбирается эл. двигатель </w:t>
      </w:r>
      <w:r>
        <w:rPr>
          <w:rFonts w:ascii="Times New Roman" w:hAnsi="Times New Roman" w:cs="Times New Roman"/>
          <w:bCs/>
          <w:sz w:val="28"/>
          <w:szCs w:val="28"/>
        </w:rPr>
        <w:t>4А</w:t>
      </w:r>
      <w:r w:rsidRPr="008C07E3">
        <w:rPr>
          <w:rFonts w:ascii="Times New Roman" w:hAnsi="Times New Roman" w:cs="Times New Roman"/>
          <w:bCs/>
          <w:sz w:val="28"/>
          <w:szCs w:val="28"/>
        </w:rPr>
        <w:t>132</w:t>
      </w:r>
      <w:r w:rsidR="00453C0C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="00453C0C" w:rsidRPr="00453C0C">
        <w:rPr>
          <w:rFonts w:ascii="Times New Roman" w:hAnsi="Times New Roman" w:cs="Times New Roman"/>
          <w:bCs/>
          <w:sz w:val="28"/>
          <w:szCs w:val="28"/>
        </w:rPr>
        <w:t>2</w:t>
      </w:r>
      <w:r w:rsidRPr="00A42576">
        <w:rPr>
          <w:rFonts w:ascii="Times New Roman" w:hAnsi="Times New Roman" w:cs="Times New Roman"/>
          <w:bCs/>
          <w:sz w:val="28"/>
          <w:szCs w:val="28"/>
        </w:rPr>
        <w:t>.</w:t>
      </w:r>
      <w:r w:rsidRPr="00A42576">
        <w:rPr>
          <w:rFonts w:ascii="Times New Roman" w:hAnsi="Times New Roman" w:cs="Times New Roman"/>
          <w:bCs/>
          <w:vanish/>
          <w:sz w:val="28"/>
          <w:szCs w:val="28"/>
        </w:rPr>
        <w:t>Мощность  Р</w:t>
      </w:r>
      <w:r w:rsidRPr="00A42576">
        <w:rPr>
          <w:rFonts w:ascii="Times New Roman" w:hAnsi="Times New Roman" w:cs="Times New Roman"/>
          <w:bCs/>
          <w:vanish/>
          <w:sz w:val="28"/>
          <w:szCs w:val="28"/>
          <w:vertAlign w:val="subscript"/>
        </w:rPr>
        <w:t>дв</w:t>
      </w:r>
      <w:r w:rsidRPr="00A42576">
        <w:rPr>
          <w:rFonts w:ascii="Times New Roman" w:hAnsi="Times New Roman" w:cs="Times New Roman"/>
          <w:bCs/>
          <w:vanish/>
          <w:sz w:val="28"/>
          <w:szCs w:val="28"/>
        </w:rPr>
        <w:t>=4 КВт.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Скольжение  </w:t>
      </w:r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S</w:t>
      </w:r>
      <w:r w:rsidRPr="00A42576">
        <w:rPr>
          <w:rFonts w:ascii="Times New Roman" w:hAnsi="Times New Roman" w:cs="Times New Roman"/>
          <w:bCs/>
          <w:sz w:val="28"/>
          <w:szCs w:val="28"/>
        </w:rPr>
        <w:t>=</w:t>
      </w:r>
      <w:r w:rsidR="00453C0C" w:rsidRPr="0093652C">
        <w:rPr>
          <w:rFonts w:ascii="Times New Roman" w:hAnsi="Times New Roman" w:cs="Times New Roman"/>
          <w:bCs/>
          <w:sz w:val="28"/>
          <w:szCs w:val="28"/>
        </w:rPr>
        <w:t>3.3</w:t>
      </w:r>
      <w:r w:rsidRPr="00A42576">
        <w:rPr>
          <w:rFonts w:ascii="Times New Roman" w:hAnsi="Times New Roman" w:cs="Times New Roman"/>
          <w:bCs/>
          <w:sz w:val="28"/>
          <w:szCs w:val="28"/>
        </w:rPr>
        <w:t>%=</w:t>
      </w:r>
      <w:r w:rsidR="00453C0C" w:rsidRPr="0093652C">
        <w:rPr>
          <w:rFonts w:ascii="Times New Roman" w:hAnsi="Times New Roman" w:cs="Times New Roman"/>
          <w:bCs/>
          <w:sz w:val="28"/>
          <w:szCs w:val="28"/>
        </w:rPr>
        <w:t xml:space="preserve"> 33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об/мин. (см. приложение 6,7).   Под </w:t>
      </w:r>
      <w:r w:rsidRPr="00A42576">
        <w:rPr>
          <w:rFonts w:ascii="Times New Roman" w:hAnsi="Times New Roman" w:cs="Times New Roman"/>
          <w:bCs/>
          <w:vanish/>
          <w:sz w:val="28"/>
          <w:szCs w:val="28"/>
        </w:rPr>
        <w:t xml:space="preserve">Частота вращения вала под 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нагрузкой  </w:t>
      </w:r>
      <w:proofErr w:type="gramStart"/>
      <w:r w:rsidRPr="00A42576">
        <w:rPr>
          <w:rFonts w:ascii="Times New Roman" w:hAnsi="Times New Roman" w:cs="Times New Roman"/>
          <w:bCs/>
          <w:sz w:val="28"/>
          <w:szCs w:val="28"/>
          <w:lang w:val="en-US"/>
        </w:rPr>
        <w:t>n</w:t>
      </w:r>
      <w:proofErr w:type="gramEnd"/>
      <w:r w:rsidRPr="00A42576">
        <w:rPr>
          <w:rFonts w:ascii="Times New Roman" w:hAnsi="Times New Roman" w:cs="Times New Roman"/>
          <w:bCs/>
          <w:sz w:val="28"/>
          <w:szCs w:val="28"/>
          <w:vertAlign w:val="subscript"/>
        </w:rPr>
        <w:t>дв</w:t>
      </w:r>
      <w:r w:rsidRPr="00A42576">
        <w:rPr>
          <w:rFonts w:ascii="Times New Roman" w:hAnsi="Times New Roman" w:cs="Times New Roman"/>
          <w:bCs/>
          <w:sz w:val="28"/>
          <w:szCs w:val="28"/>
        </w:rPr>
        <w:t>=</w:t>
      </w:r>
      <w:r w:rsidR="00453C0C" w:rsidRPr="00453C0C">
        <w:rPr>
          <w:rFonts w:ascii="Times New Roman" w:hAnsi="Times New Roman" w:cs="Times New Roman"/>
          <w:bCs/>
          <w:sz w:val="28"/>
          <w:szCs w:val="28"/>
        </w:rPr>
        <w:t>967</w:t>
      </w:r>
      <w:r w:rsidRPr="00A42576">
        <w:rPr>
          <w:rFonts w:ascii="Times New Roman" w:hAnsi="Times New Roman" w:cs="Times New Roman"/>
          <w:bCs/>
          <w:sz w:val="28"/>
          <w:szCs w:val="28"/>
        </w:rPr>
        <w:t xml:space="preserve"> об/мин.</w:t>
      </w:r>
    </w:p>
    <w:p w:rsidR="0093652C" w:rsidRDefault="0093652C" w:rsidP="0093652C">
      <w:pPr>
        <w:autoSpaceDE w:val="0"/>
        <w:autoSpaceDN w:val="0"/>
        <w:adjustRightInd w:val="0"/>
        <w:spacing w:after="0" w:line="240" w:lineRule="auto"/>
        <w:jc w:val="center"/>
        <w:rPr>
          <w:rFonts w:ascii="Tahoma" w:eastAsia="Times New Roman" w:hAnsi="Tahoma" w:cs="Tahoma"/>
          <w:b/>
          <w:bCs/>
          <w:color w:val="000000"/>
        </w:rPr>
      </w:pPr>
      <w:r>
        <w:rPr>
          <w:noProof/>
          <w:sz w:val="20"/>
          <w:lang w:eastAsia="ru-RU"/>
        </w:rPr>
        <w:drawing>
          <wp:inline distT="0" distB="0" distL="0" distR="0">
            <wp:extent cx="5257800" cy="220609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50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575" t="1407" r="6058" b="72119"/>
                    <a:stretch/>
                  </pic:blipFill>
                  <pic:spPr bwMode="auto">
                    <a:xfrm>
                      <a:off x="0" y="0"/>
                      <a:ext cx="5257800" cy="2206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93652C" w:rsidRDefault="0093652C" w:rsidP="0093652C">
      <w:pPr>
        <w:autoSpaceDE w:val="0"/>
        <w:autoSpaceDN w:val="0"/>
        <w:adjustRightInd w:val="0"/>
        <w:spacing w:after="0" w:line="240" w:lineRule="auto"/>
        <w:jc w:val="center"/>
        <w:rPr>
          <w:rFonts w:ascii="Tahoma" w:hAnsi="Tahoma" w:cs="Tahoma"/>
          <w:b/>
          <w:bCs/>
          <w:color w:val="000000"/>
        </w:rPr>
      </w:pPr>
      <w:r>
        <w:rPr>
          <w:rFonts w:ascii="Tahoma" w:hAnsi="Tahoma" w:cs="Tahoma"/>
          <w:b/>
          <w:bCs/>
          <w:color w:val="000000"/>
        </w:rPr>
        <w:t>Рис.3  Эскиз электродвигателя</w:t>
      </w:r>
    </w:p>
    <w:p w:rsidR="0093652C" w:rsidRDefault="0093652C" w:rsidP="0093652C">
      <w:pPr>
        <w:autoSpaceDE w:val="0"/>
        <w:autoSpaceDN w:val="0"/>
        <w:adjustRightInd w:val="0"/>
        <w:spacing w:after="0" w:line="240" w:lineRule="auto"/>
        <w:jc w:val="center"/>
        <w:rPr>
          <w:rFonts w:ascii="Tahoma" w:eastAsia="Times New Roman" w:hAnsi="Tahoma" w:cs="Tahoma"/>
          <w:b/>
          <w:bCs/>
          <w:color w:val="000000"/>
        </w:rPr>
      </w:pPr>
    </w:p>
    <w:p w:rsidR="0093652C" w:rsidRPr="0093652C" w:rsidRDefault="0093652C" w:rsidP="0093652C">
      <w:pPr>
        <w:autoSpaceDE w:val="0"/>
        <w:autoSpaceDN w:val="0"/>
        <w:adjustRightInd w:val="0"/>
        <w:spacing w:after="0" w:line="240" w:lineRule="auto"/>
        <w:jc w:val="center"/>
        <w:rPr>
          <w:rFonts w:ascii="Tahoma" w:eastAsia="Times New Roman" w:hAnsi="Tahoma" w:cs="Tahoma"/>
          <w:b/>
          <w:bCs/>
          <w:color w:val="000000"/>
        </w:rPr>
      </w:pPr>
      <w:r>
        <w:rPr>
          <w:rFonts w:ascii="Tahoma" w:eastAsia="Times New Roman" w:hAnsi="Tahoma" w:cs="Tahoma"/>
          <w:b/>
          <w:bCs/>
          <w:color w:val="000000"/>
        </w:rPr>
        <w:t>Таблица 3. Основные размеры электродвигателя серии 4А</w:t>
      </w:r>
    </w:p>
    <w:p w:rsidR="0093652C" w:rsidRDefault="0093652C" w:rsidP="0093652C">
      <w:pPr>
        <w:jc w:val="center"/>
        <w:rPr>
          <w:sz w:val="20"/>
        </w:rPr>
      </w:pPr>
      <w:r>
        <w:rPr>
          <w:noProof/>
          <w:sz w:val="20"/>
          <w:lang w:eastAsia="ru-RU"/>
        </w:rPr>
        <w:drawing>
          <wp:inline distT="0" distB="0" distL="0" distR="0">
            <wp:extent cx="5936505" cy="381952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 rotWithShape="1">
                    <a:blip r:embed="rId51" cstate="print">
                      <a:biLevel thresh="50000"/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3">
                              <a14:imgEffect>
                                <a14:brightnessContrast bright="-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119" t="28268" b="27311"/>
                    <a:stretch/>
                  </pic:blipFill>
                  <pic:spPr bwMode="auto">
                    <a:xfrm>
                      <a:off x="0" y="0"/>
                      <a:ext cx="5936505" cy="3819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60792F" w:rsidRPr="00370740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370740">
        <w:rPr>
          <w:rFonts w:ascii="Times New Roman" w:hAnsi="Times New Roman" w:cs="Times New Roman"/>
          <w:bCs/>
          <w:vanish/>
          <w:sz w:val="28"/>
          <w:szCs w:val="28"/>
        </w:rPr>
        <w:t xml:space="preserve">1.2.6 </w:t>
      </w:r>
      <w:r w:rsidRPr="00370740">
        <w:rPr>
          <w:rFonts w:ascii="Times New Roman" w:hAnsi="Times New Roman" w:cs="Times New Roman"/>
          <w:bCs/>
          <w:sz w:val="28"/>
          <w:szCs w:val="28"/>
        </w:rPr>
        <w:t>Угловая скорость вала эл. двигателя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/>
          <w:bCs/>
          <w:i/>
          <w:position w:val="-24"/>
          <w:sz w:val="28"/>
          <w:szCs w:val="28"/>
        </w:rPr>
      </w:pPr>
      <w:r w:rsidRPr="009212A2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    </w:t>
      </w:r>
      <w:r w:rsidR="00453C0C" w:rsidRPr="009212A2">
        <w:rPr>
          <w:rFonts w:ascii="Times New Roman" w:hAnsi="Times New Roman" w:cs="Times New Roman"/>
          <w:b/>
          <w:bCs/>
          <w:i/>
          <w:position w:val="-24"/>
          <w:sz w:val="28"/>
          <w:szCs w:val="28"/>
        </w:rPr>
        <w:object w:dxaOrig="4400" w:dyaOrig="660">
          <v:shape id="_x0000_i1045" type="#_x0000_t75" style="width:241.5pt;height:33pt" o:ole="">
            <v:imagedata r:id="rId54" o:title=""/>
          </v:shape>
          <o:OLEObject Type="Embed" ProgID="Equation.DSMT4" ShapeID="_x0000_i1045" DrawAspect="Content" ObjectID="_1520349164" r:id="rId55"/>
        </w:object>
      </w:r>
    </w:p>
    <w:p w:rsidR="0060792F" w:rsidRPr="00370740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370740">
        <w:rPr>
          <w:rFonts w:ascii="Times New Roman" w:hAnsi="Times New Roman" w:cs="Times New Roman"/>
          <w:bCs/>
          <w:sz w:val="28"/>
          <w:szCs w:val="28"/>
        </w:rPr>
        <w:t>1.2.7 Уточнение передаточных чисел</w:t>
      </w:r>
    </w:p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position w:val="-30"/>
          <w:sz w:val="28"/>
          <w:szCs w:val="28"/>
        </w:rPr>
      </w:pPr>
      <w:r w:rsidRPr="00370740">
        <w:rPr>
          <w:rFonts w:ascii="Times New Roman" w:hAnsi="Times New Roman" w:cs="Times New Roman"/>
          <w:bCs/>
          <w:sz w:val="28"/>
          <w:szCs w:val="28"/>
        </w:rPr>
        <w:lastRenderedPageBreak/>
        <w:t xml:space="preserve">  </w:t>
      </w:r>
      <w:r w:rsidR="00453C0C" w:rsidRPr="009E572E">
        <w:rPr>
          <w:rFonts w:ascii="Times New Roman" w:hAnsi="Times New Roman" w:cs="Times New Roman"/>
          <w:bCs/>
          <w:position w:val="-32"/>
          <w:sz w:val="28"/>
          <w:szCs w:val="28"/>
        </w:rPr>
        <w:object w:dxaOrig="7699" w:dyaOrig="840">
          <v:shape id="_x0000_i1046" type="#_x0000_t75" style="width:384.75pt;height:42pt" o:ole="">
            <v:imagedata r:id="rId56" o:title=""/>
          </v:shape>
          <o:OLEObject Type="Embed" ProgID="Equation.DSMT4" ShapeID="_x0000_i1046" DrawAspect="Content" ObjectID="_1520349165" r:id="rId57"/>
        </w:object>
      </w:r>
    </w:p>
    <w:p w:rsidR="0060792F" w:rsidRDefault="00817352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position w:val="-64"/>
          <w:sz w:val="28"/>
          <w:szCs w:val="28"/>
        </w:rPr>
      </w:pPr>
      <w:r w:rsidRPr="00817352">
        <w:rPr>
          <w:noProof/>
        </w:rPr>
        <w:pict>
          <v:group id="Group 556" o:spid="_x0000_s1628" style="position:absolute;margin-left:61.05pt;margin-top:881.3pt;width:518.8pt;height:810pt;z-index:25168844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">
            <v:rect id="Rectangle 557" o:spid="_x0000_s1629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Zsg8QA&#10;AADbAAAADwAAAGRycy9kb3ducmV2LnhtbESPQWsCMRSE7wX/Q3iCl1KzbovWrVGKVupVLXh9bJ6b&#10;6OZlu4m6/vumUOhxmJlvmNmic7W4UhusZwWjYQaCuPTacqXga79+egURIrLG2jMpuFOAxbz3MMNC&#10;+xtv6bqLlUgQDgUqMDE2hZShNOQwDH1DnLyjbx3GJNtK6hZvCe5qmWfZWDq0nBYMNrQ0VJ53F6dg&#10;8nyZfmQH8/1pl/b8eChXL9PjSalBv3t/AxGpi//hv/ZGK8hz+P2SfoC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WbIPEAAAA2wAAAA8AAAAAAAAAAAAAAAAAmAIAAGRycy9k&#10;b3ducmV2LnhtbFBLBQYAAAAABAAEAPUAAACJAwAAAAA=&#10;" filled="f" strokeweight="2pt">
              <v:textbox inset="0,,0"/>
            </v:rect>
            <v:line id="Line 558" o:spid="_x0000_s1630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<v:line id="Line 559" o:spid="_x0000_s1631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PjE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KPjEr8AAADbAAAADwAAAAAAAAAAAAAAAACh&#10;AgAAZHJzL2Rvd25yZXYueG1sUEsFBgAAAAAEAAQA+QAAAI0DAAAAAA==&#10;" strokeweight="2pt"/>
            <v:line id="Line 560" o:spid="_x0000_s1632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+9Gib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G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+9Gib8AAADbAAAADwAAAAAAAAAAAAAAAACh&#10;AgAAZHJzL2Rvd25yZXYueG1sUEsFBgAAAAAEAAQA+QAAAI0DAAAAAA==&#10;" strokeweight="2pt"/>
            <v:line id="Line 561" o:spid="_x0000_s1633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3Y/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TO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z3Y/r8AAADbAAAADwAAAAAAAAAAAAAAAACh&#10;AgAAZHJzL2Rvd25yZXYueG1sUEsFBgAAAAAEAAQA+QAAAI0DAAAAAA==&#10;" strokeweight="2pt"/>
            <v:line id="Line 562" o:spid="_x0000_s1634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F9Zb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ns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HF9Zb8AAADbAAAADwAAAAAAAAAAAAAAAACh&#10;AgAAZHJzL2Rvd25yZXYueG1sUEsFBgAAAAAEAAQA+QAAAI0DAAAAAA==&#10;" strokeweight="2pt"/>
            <v:line id="Line 563" o:spid="_x0000_s1635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7pF7wAAADbAAAADwAAAGRycy9kb3ducmV2LnhtbERPuwrCMBTdBf8hXMFNUwVFqqmIUHET&#10;q4vbtbl9YHNTmqj1780gOB7Oe7PtTSNe1LnasoLZNAJBnFtdc6ngekknKxDOI2tsLJOCDznYJsPB&#10;BmNt33ymV+ZLEULYxaig8r6NpXR5RQbd1LbEgStsZ9AH2JVSd/gO4aaR8yhaSoM1h4YKW9pXlD+y&#10;p1HwuF0X6eG015cm2+l7mfrbvdBKjUf9bg3CU+//4p/7qBXMw9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Be7pF7wAAADbAAAADwAAAAAAAAAAAAAAAAChAgAA&#10;ZHJzL2Rvd25yZXYueG1sUEsFBgAAAAAEAAQA+QAAAIoDAAAAAA==&#10;" strokeweight="2pt"/>
            <v:line id="Line 564" o:spid="_x0000_s1636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JMjL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rG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qJMjL8AAADbAAAADwAAAAAAAAAAAAAAAACh&#10;AgAAZHJzL2Rvd25yZXYueG1sUEsFBgAAAAAEAAQA+QAAAI0DAAAAAA==&#10;" strokeweight="2pt"/>
            <v:line id="Line 565" o:spid="_x0000_s1637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6KMEAAADbAAAADwAAAGRycy9kb3ducmV2LnhtbERPy2oCMRTdF/yHcIXuakYLUqdGKT6g&#10;4kIc/YDr5HYydXIzJFGnfr1ZCF0ezns672wjruRD7VjBcJCBIC6drrlScDys3z5AhIissXFMCv4o&#10;wHzWe5lirt2N93QtYiVSCIccFZgY21zKUBqyGAauJU7cj/MWY4K+ktrjLYXbRo6ybCwt1pwaDLa0&#10;MFSei4tVsPGn7Xl4r4w88cavmt1yEuyvUq/97usTRKQu/ouf7m+t4D2tT1/SD5Cz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67oowQAAANsAAAAPAAAAAAAAAAAAAAAA&#10;AKECAABkcnMvZG93bnJldi54bWxQSwUGAAAAAAQABAD5AAAAjwMAAAAA&#10;" strokeweight="1pt"/>
            <v:line id="Line 566" o:spid="_x0000_s1638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3WV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omI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Q3WV78AAADbAAAADwAAAAAAAAAAAAAAAACh&#10;AgAAZHJzL2Rvd25yZXYueG1sUEsFBgAAAAAEAAQA+QAAAI0DAAAAAA==&#10;" strokeweight="2pt"/>
            <v:line id="Line 567" o:spid="_x0000_s1639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BxMQAAADbAAAADwAAAGRycy9kb3ducmV2LnhtbESP3WoCMRSE74W+QziF3tWsFsSuZhfp&#10;D1S8kKoPcNwcN6ubkyVJde3TN0LBy2FmvmHmZW9bcSYfGscKRsMMBHHldMO1gt3283kKIkRkja1j&#10;UnClAGXxMJhjrt2Fv+m8ibVIEA45KjAxdrmUoTJkMQxdR5y8g/MWY5K+ltrjJcFtK8dZNpEWG04L&#10;Bjt6M1SdNj9WwdLvV6fRb23knpf+o12/vwZ7VOrpsV/MQETq4z383/7SCl7G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dYHExAAAANsAAAAPAAAAAAAAAAAA&#10;AAAAAKECAABkcnMvZG93bnJldi54bWxQSwUGAAAAAAQABAD5AAAAkgMAAAAA&#10;" strokeweight="1pt"/>
            <v:rect id="Rectangle 568" o:spid="_x0000_s1640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opsMYA&#10;AADbAAAADwAAAGRycy9kb3ducmV2LnhtbESPW2sCMRSE3wv9D+EIvtWsF2zZGkWUlkrtg9tC6dth&#10;c/ZSNyfbJOr6701B8HGYmW+Y2aIzjTiS87VlBcNBAoI4t7rmUsHX58vDEwgfkDU2lknBmTws5vd3&#10;M0y1PfGOjlkoRYSwT1FBFUKbSunzigz6gW2Jo1dYZzBE6UqpHZ4i3DRylCRTabDmuFBhS6uK8n12&#10;MAr863r7913QY70ZZR/54df9FM27Uv1et3wGEagLt/C1/aYVjCfw/yX+AD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LopsMYAAADbAAAADwAAAAAAAAAAAAAAAACYAgAAZHJz&#10;L2Rvd25yZXYueG1sUEsFBgAAAAAEAAQA9QAAAIsDAAAAAA==&#10;" filled="f" stroked="f" strokeweight=".25pt">
              <v:textbox inset="0,1pt,0,1pt">
                <w:txbxContent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Изм.</w:t>
                    </w:r>
                  </w:p>
                </w:txbxContent>
              </v:textbox>
            </v:rect>
            <v:rect id="Rectangle 569" o:spid="_x0000_s1641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aMK8YA&#10;AADbAAAADwAAAGRycy9kb3ducmV2LnhtbESPT2sCMRTE74V+h/AEbzWroi1bo4jSUqk9uC2U3h6b&#10;t3/q5mWbRF2/vSkIHoeZ+Q0zW3SmEUdyvrasYDhIQBDnVtdcKvj6fHl4AuEDssbGMik4k4fF/P5u&#10;hqm2J97RMQuliBD2KSqoQmhTKX1ekUE/sC1x9ArrDIYoXSm1w1OEm0aOkmQqDdYcFypsaVVRvs8O&#10;RoF/XW//vgt6rDej7CM//LqfonlXqt/rls8gAnXhFr6237SC8QT+v8Qf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/aMK8YAAADbAAAADwAAAAAAAAAAAAAAAACYAgAAZHJz&#10;L2Rvd25yZXYueG1sUEsFBgAAAAAEAAQA9QAAAIsDAAAAAA==&#10;" filled="f" stroked="f" strokeweight=".25pt">
              <v:textbox inset="0,1pt,0,1pt">
                <w:txbxContent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570" o:spid="_x0000_s1642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QSXMUA&#10;AADbAAAADwAAAGRycy9kb3ducmV2LnhtbESPT2sCMRTE7wW/Q3iCt5qtgpatUYqiKNVDt4XS22Pz&#10;9k/dvKxJ1O23N0Khx2FmfsPMFp1pxIWcry0reBomIIhzq2suFXx+rB+fQfiArLGxTAp+ycNi3nuY&#10;Yartld/pkoVSRAj7FBVUIbSplD6vyKAf2pY4eoV1BkOUrpTa4TXCTSNHSTKRBmuOCxW2tKwoP2Zn&#10;o8BvVvvTV0HTejfKDvn5x30XzZtSg373+gIiUBf+w3/trVYwnsD9S/wBcn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BJcxQAAANsAAAAPAAAAAAAAAAAAAAAAAJgCAABkcnMv&#10;ZG93bnJldi54bWxQSwUGAAAAAAQABAD1AAAAigMAAAAA&#10;" filled="f" stroked="f" strokeweight=".25pt">
              <v:textbox inset="0,1pt,0,1pt">
                <w:txbxContent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571" o:spid="_x0000_s1643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i3x8UA&#10;AADbAAAADwAAAGRycy9kb3ducmV2LnhtbESPT2sCMRTE74V+h/AK3jSrgsrWKNLSolgPbgvF22Pz&#10;9o/dvGyTqOu3NwWhx2FmfsPMl51pxJmcry0rGA4SEMS51TWXCr4+3/ozED4ga2wsk4IreVguHh/m&#10;mGp74T2ds1CKCGGfooIqhDaV0ucVGfQD2xJHr7DOYIjSlVI7vES4aeQoSSbSYM1xocKWXirKf7KT&#10;UeDfXz9+vwua1ptRtstPR3comq1Svadu9QwiUBf+w/f2WisYT+HvS/wBcnE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aLfHxQAAANsAAAAPAAAAAAAAAAAAAAAAAJgCAABkcnMv&#10;ZG93bnJldi54bWxQSwUGAAAAAAQABAD1AAAAigMAAAAA&#10;" filled="f" stroked="f" strokeweight=".25pt">
              <v:textbox inset="0,1pt,0,1pt">
                <w:txbxContent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572" o:spid="_x0000_s1644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cjtcIA&#10;AADbAAAADwAAAGRycy9kb3ducmV2LnhtbERPy2oCMRTdF/yHcIXuOplasDIapSgWxbpwWhB3l8md&#10;h05upknU6d83i0KXh/OeLXrTihs531hW8JykIIgLqxuuFHx9rp8mIHxA1thaJgU/5GExHzzMMNP2&#10;zge65aESMYR9hgrqELpMSl/UZNAntiOOXGmdwRChq6R2eI/hppWjNB1Lgw3Hhho7WtZUXPKrUeDf&#10;Vx/fx5Jem+0o3xfXszuV7U6px2H/NgURqA//4j/3Rit4iWPjl/gD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9yO1wgAAANsAAAAPAAAAAAAAAAAAAAAAAJgCAABkcnMvZG93&#10;bnJldi54bWxQSwUGAAAAAAQABAD1AAAAhwMAAAAA&#10;" filled="f" stroked="f" strokeweight=".25pt">
              <v:textbox inset="0,1pt,0,1pt">
                <w:txbxContent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573" o:spid="_x0000_s1645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uGLsYA&#10;AADbAAAADwAAAGRycy9kb3ducmV2LnhtbESPT2sCMRTE74V+h/AEbzWrgrZbo4jSUqk9uC2U3h6b&#10;t3/q5mWbRF2/vSkIHoeZ+Q0zW3SmEUdyvrasYDhIQBDnVtdcKvj6fHl4BOEDssbGMik4k4fF/P5u&#10;hqm2J97RMQuliBD2KSqoQmhTKX1ekUE/sC1x9ArrDIYoXSm1w1OEm0aOkmQiDdYcFypsaVVRvs8O&#10;RoF/XW//vgua1ptR9pEfft1P0bwr1e91y2cQgbpwC1/bb1rB+An+v8Qf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ruGLsYAAADbAAAADwAAAAAAAAAAAAAAAACYAgAAZHJz&#10;L2Rvd25yZXYueG1sUEsFBgAAAAAEAAQA9QAAAIsDAAAAAA==&#10;" filled="f" stroked="f" strokeweight=".25pt">
              <v:textbox inset="0,1pt,0,1pt">
                <w:txbxContent>
                  <w:p w:rsidR="00DF412C" w:rsidRDefault="00DF412C" w:rsidP="0060792F">
                    <w:pPr>
                      <w:pStyle w:val="a5"/>
                    </w:pPr>
                    <w:r>
                      <w:t>Лист</w:t>
                    </w:r>
                  </w:p>
                </w:txbxContent>
              </v:textbox>
            </v:rect>
            <v:rect id="Rectangle 574" o:spid="_x0000_s1646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dczsIA&#10;AADbAAAADwAAAGRycy9kb3ducmV2LnhtbERPy2oCMRTdF/yHcIXuOplKsTIapSgWxbpwWhB3l8md&#10;h05upknU6d83i0KXh/OeLXrTihs531hW8JykIIgLqxuuFHx9rp8mIHxA1thaJgU/5GExHzzMMNP2&#10;zge65aESMYR9hgrqELpMSl/UZNAntiOOXGmdwRChq6R2eI/hppWjNB1Lgw3Hhho7WtZUXPKrUeDf&#10;Vx/fx5Jem+0o3xfXszuV7U6px2H/NgURqA//4j/3Rit4ievjl/gD5P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h1zOwgAAANsAAAAPAAAAAAAAAAAAAAAAAJgCAABkcnMvZG93&#10;bnJldi54bWxQSwUGAAAAAAQABAD1AAAAhwMAAAAA&#10;" filled="f" stroked="f" strokeweight=".25pt">
              <v:textbox inset="0,1pt,0,1pt">
                <w:txbxContent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  <w:r>
                      <w:rPr>
                        <w:rFonts w:ascii="Journal" w:hAnsi="Journal"/>
                        <w:i/>
                        <w:iCs/>
                        <w:sz w:val="24"/>
                      </w:rPr>
                      <w:t>8</w:t>
                    </w:r>
                  </w:p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  <w:r>
                      <w:rPr>
                        <w:rFonts w:ascii="Journal" w:hAnsi="Journal"/>
                        <w:i/>
                        <w:iCs/>
                        <w:sz w:val="24"/>
                      </w:rPr>
                      <w:t>4</w:t>
                    </w:r>
                  </w:p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  <w:i/>
                        <w:iCs/>
                        <w:sz w:val="24"/>
                      </w:rPr>
                    </w:pPr>
                  </w:p>
                </w:txbxContent>
              </v:textbox>
            </v:rect>
            <v:rect id="Rectangle 575" o:spid="_x0000_s1647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v5VcUA&#10;AADbAAAADwAAAGRycy9kb3ducmV2LnhtbESPT2sCMRTE70K/Q3iF3jSrlCqrUYrS0lI9uArS22Pz&#10;9k+7edkmUbff3giCx2FmfsPMFp1pxImcry0rGA4SEMS51TWXCva7t/4EhA/IGhvLpOCfPCzmD70Z&#10;ptqeeUunLJQiQtinqKAKoU2l9HlFBv3AtsTRK6wzGKJ0pdQOzxFuGjlKkhdpsOa4UGFLy4ry3+xo&#10;FPj31frvUNC4/hxlm/z4476L5kupp8fudQoiUBfu4Vv7Qyt4HsL1S/wBc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y/lVxQAAANsAAAAPAAAAAAAAAAAAAAAAAJgCAABkcnMv&#10;ZG93bnJldi54bWxQSwUGAAAAAAQABAD1AAAAigMAAAAA&#10;" filled="f" stroked="f" strokeweight=".25pt">
              <v:textbox inset="0,1pt,0,1pt">
                <w:txbxContent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r>
                      <w:rPr>
                        <w:rFonts w:ascii="Journal" w:hAnsi="Journal"/>
                        <w:sz w:val="32"/>
                      </w:rPr>
                      <w:t>ДМ. РПВР. 00. 000 ПЗ</w:t>
                    </w:r>
                  </w:p>
                  <w:p w:rsidR="00DF412C" w:rsidRDefault="00DF412C" w:rsidP="0060792F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DF412C" w:rsidRDefault="00DF412C" w:rsidP="0060792F"/>
                </w:txbxContent>
              </v:textbox>
            </v:rect>
            <w10:wrap anchorx="page" anchory="page"/>
            <w10:anchorlock/>
          </v:group>
        </w:pict>
      </w:r>
      <w:r w:rsidR="0060792F" w:rsidRPr="00370740">
        <w:rPr>
          <w:rFonts w:ascii="Times New Roman" w:hAnsi="Times New Roman" w:cs="Times New Roman"/>
          <w:bCs/>
          <w:sz w:val="28"/>
          <w:szCs w:val="28"/>
        </w:rPr>
        <w:t xml:space="preserve">1.2.8 Частота вращения и угловая скорость  2-го  вала  </w:t>
      </w:r>
      <w:r w:rsidR="00FC68DC" w:rsidRPr="00370740">
        <w:rPr>
          <w:rFonts w:ascii="Times New Roman" w:hAnsi="Times New Roman" w:cs="Times New Roman"/>
          <w:bCs/>
          <w:position w:val="-70"/>
          <w:sz w:val="28"/>
          <w:szCs w:val="28"/>
        </w:rPr>
        <w:object w:dxaOrig="6920" w:dyaOrig="1520">
          <v:shape id="_x0000_i1047" type="#_x0000_t75" style="width:344.25pt;height:75.75pt" o:ole="">
            <v:imagedata r:id="rId58" o:title=""/>
          </v:shape>
          <o:OLEObject Type="Embed" ProgID="Equation.DSMT4" ShapeID="_x0000_i1047" DrawAspect="Content" ObjectID="_1520349166" r:id="rId59"/>
        </w:objec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>1.2.9 Крутящие моменты, передаваемые валами</w: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position w:val="-28"/>
        </w:rPr>
        <w:t xml:space="preserve">    </w:t>
      </w:r>
      <w:r w:rsidRPr="00CB4C48">
        <w:rPr>
          <w:position w:val="-30"/>
        </w:rPr>
        <w:object w:dxaOrig="3340" w:dyaOrig="680">
          <v:shape id="_x0000_i1048" type="#_x0000_t75" style="width:167.25pt;height:34.5pt" o:ole="">
            <v:imagedata r:id="rId60" o:title=""/>
          </v:shape>
          <o:OLEObject Type="Embed" ProgID="Equation.3" ShapeID="_x0000_i1048" DrawAspect="Content" ObjectID="_1520349167" r:id="rId61"/>
        </w:objec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 xml:space="preserve">        </w:t>
      </w:r>
      <w:r w:rsidR="00FC68DC" w:rsidRPr="00FC68DC">
        <w:rPr>
          <w:rFonts w:ascii="Times New Roman" w:hAnsi="Times New Roman" w:cs="Times New Roman"/>
          <w:bCs/>
          <w:position w:val="-102"/>
          <w:sz w:val="28"/>
          <w:szCs w:val="28"/>
        </w:rPr>
        <w:object w:dxaOrig="3660" w:dyaOrig="2140">
          <v:shape id="_x0000_i1049" type="#_x0000_t75" style="width:183.75pt;height:106.5pt" o:ole="">
            <v:imagedata r:id="rId62" o:title=""/>
          </v:shape>
          <o:OLEObject Type="Embed" ProgID="Equation.DSMT4" ShapeID="_x0000_i1049" DrawAspect="Content" ObjectID="_1520349168" r:id="rId63"/>
        </w:object>
      </w:r>
    </w:p>
    <w:p w:rsidR="0060792F" w:rsidRPr="00CB4C48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>1.2.10  Результаты к</w:t>
      </w:r>
      <w:r w:rsidR="00E13FF7">
        <w:rPr>
          <w:rFonts w:ascii="Times New Roman" w:hAnsi="Times New Roman" w:cs="Times New Roman"/>
          <w:bCs/>
          <w:sz w:val="28"/>
          <w:szCs w:val="28"/>
        </w:rPr>
        <w:t>инематического расчета привода</w:t>
      </w:r>
    </w:p>
    <w:p w:rsidR="0060792F" w:rsidRPr="00CB4C48" w:rsidRDefault="0060792F" w:rsidP="0093652C">
      <w:pPr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>Таблица 1.1</w:t>
      </w:r>
    </w:p>
    <w:p w:rsidR="0060792F" w:rsidRPr="00CB4C48" w:rsidRDefault="0060792F" w:rsidP="0060792F">
      <w:pPr>
        <w:tabs>
          <w:tab w:val="left" w:pos="1980"/>
        </w:tabs>
        <w:jc w:val="right"/>
        <w:rPr>
          <w:rFonts w:ascii="Times New Roman" w:hAnsi="Times New Roman" w:cs="Times New Roman"/>
          <w:bCs/>
          <w:sz w:val="28"/>
          <w:szCs w:val="28"/>
        </w:rPr>
      </w:pPr>
      <w:r w:rsidRPr="00CB4C48">
        <w:rPr>
          <w:rFonts w:ascii="Times New Roman" w:hAnsi="Times New Roman" w:cs="Times New Roman"/>
          <w:bCs/>
          <w:sz w:val="28"/>
          <w:szCs w:val="28"/>
        </w:rPr>
        <w:t>Основные параметры кинематического расчета</w:t>
      </w:r>
    </w:p>
    <w:tbl>
      <w:tblPr>
        <w:tblW w:w="4871" w:type="pct"/>
        <w:tblInd w:w="57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000"/>
      </w:tblPr>
      <w:tblGrid>
        <w:gridCol w:w="1634"/>
        <w:gridCol w:w="1456"/>
        <w:gridCol w:w="1339"/>
        <w:gridCol w:w="1574"/>
        <w:gridCol w:w="1572"/>
        <w:gridCol w:w="1749"/>
      </w:tblGrid>
      <w:tr w:rsidR="0060792F" w:rsidRPr="00CB4C48" w:rsidTr="0060792F">
        <w:trPr>
          <w:trHeight w:val="1379"/>
        </w:trPr>
        <w:tc>
          <w:tcPr>
            <w:tcW w:w="876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 вала</w:t>
            </w:r>
          </w:p>
        </w:tc>
        <w:tc>
          <w:tcPr>
            <w:tcW w:w="781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Частота 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вращения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n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об/мин)</w:t>
            </w:r>
          </w:p>
        </w:tc>
        <w:tc>
          <w:tcPr>
            <w:tcW w:w="718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Угловая скорость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position w:val="-6"/>
                <w:sz w:val="56"/>
                <w:szCs w:val="56"/>
              </w:rPr>
              <w:object w:dxaOrig="260" w:dyaOrig="240">
                <v:shape id="_x0000_i1050" type="#_x0000_t75" style="width:12.75pt;height:12pt" o:ole="">
                  <v:imagedata r:id="rId64" o:title=""/>
                </v:shape>
                <o:OLEObject Type="Embed" ProgID="Equation.3" ShapeID="_x0000_i1050" DrawAspect="Content" ObjectID="_1520349169" r:id="rId65"/>
              </w:objec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(рад/с)</w:t>
            </w:r>
          </w:p>
        </w:tc>
        <w:tc>
          <w:tcPr>
            <w:tcW w:w="844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Мощность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Р (Вт)</w:t>
            </w:r>
          </w:p>
        </w:tc>
        <w:tc>
          <w:tcPr>
            <w:tcW w:w="843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Крутящий 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момент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Т(Н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</m:oMath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м)</w:t>
            </w:r>
          </w:p>
        </w:tc>
        <w:tc>
          <w:tcPr>
            <w:tcW w:w="938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Передаточное отношение</w:t>
            </w:r>
          </w:p>
          <w:p w:rsidR="0060792F" w:rsidRPr="00CB4C48" w:rsidRDefault="0060792F" w:rsidP="00E13FF7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общ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 =</w:t>
            </w:r>
            <w:r w:rsidR="00FC68DC">
              <w:rPr>
                <w:rFonts w:ascii="Times New Roman" w:hAnsi="Times New Roman" w:cs="Times New Roman"/>
                <w:bCs/>
                <w:sz w:val="28"/>
                <w:szCs w:val="28"/>
              </w:rPr>
              <w:t>8,86</w:t>
            </w:r>
          </w:p>
        </w:tc>
      </w:tr>
      <w:tr w:rsidR="0060792F" w:rsidRPr="00CB4C48" w:rsidTr="0060792F">
        <w:trPr>
          <w:cantSplit/>
          <w:trHeight w:val="832"/>
        </w:trPr>
        <w:tc>
          <w:tcPr>
            <w:tcW w:w="876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 1,   вал эл. двиг-ля</w:t>
            </w:r>
          </w:p>
        </w:tc>
        <w:tc>
          <w:tcPr>
            <w:tcW w:w="781" w:type="pct"/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967</w:t>
            </w:r>
          </w:p>
        </w:tc>
        <w:tc>
          <w:tcPr>
            <w:tcW w:w="718" w:type="pct"/>
            <w:vAlign w:val="center"/>
          </w:tcPr>
          <w:p w:rsidR="0060792F" w:rsidRPr="005C0030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1,2</w:t>
            </w:r>
          </w:p>
        </w:tc>
        <w:tc>
          <w:tcPr>
            <w:tcW w:w="844" w:type="pct"/>
            <w:tcMar>
              <w:left w:w="57" w:type="dxa"/>
              <w:right w:w="57" w:type="dxa"/>
            </w:tcMar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5257,4</w:t>
            </w:r>
          </w:p>
        </w:tc>
        <w:tc>
          <w:tcPr>
            <w:tcW w:w="843" w:type="pct"/>
            <w:tcMar>
              <w:left w:w="57" w:type="dxa"/>
              <w:right w:w="57" w:type="dxa"/>
            </w:tcMar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51,95</w:t>
            </w:r>
          </w:p>
        </w:tc>
        <w:tc>
          <w:tcPr>
            <w:tcW w:w="938" w:type="pct"/>
            <w:vMerge w:val="restart"/>
            <w:tcMar>
              <w:left w:w="28" w:type="dxa"/>
              <w:right w:w="28" w:type="dxa"/>
            </w:tcMar>
            <w:vAlign w:val="center"/>
          </w:tcPr>
          <w:p w:rsidR="0060792F" w:rsidRPr="00CB4C48" w:rsidRDefault="0060792F" w:rsidP="00E13FF7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  <w:proofErr w:type="spellEnd"/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рем.п.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=</w:t>
            </w:r>
            <w:r w:rsidR="00FC68DC">
              <w:rPr>
                <w:rFonts w:ascii="Times New Roman" w:hAnsi="Times New Roman" w:cs="Times New Roman"/>
                <w:bCs/>
                <w:sz w:val="28"/>
                <w:szCs w:val="28"/>
              </w:rPr>
              <w:t>2,215</w:t>
            </w:r>
          </w:p>
        </w:tc>
      </w:tr>
      <w:tr w:rsidR="0060792F" w:rsidRPr="00CB4C48" w:rsidTr="0060792F">
        <w:trPr>
          <w:cantSplit/>
          <w:trHeight w:val="570"/>
        </w:trPr>
        <w:tc>
          <w:tcPr>
            <w:tcW w:w="876" w:type="pct"/>
            <w:vMerge w:val="restar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2, вал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шестерни</w:t>
            </w:r>
          </w:p>
        </w:tc>
        <w:tc>
          <w:tcPr>
            <w:tcW w:w="781" w:type="pct"/>
            <w:vMerge w:val="restart"/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36,57</w:t>
            </w:r>
          </w:p>
        </w:tc>
        <w:tc>
          <w:tcPr>
            <w:tcW w:w="718" w:type="pct"/>
            <w:vMerge w:val="restart"/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5,69</w:t>
            </w:r>
          </w:p>
        </w:tc>
        <w:tc>
          <w:tcPr>
            <w:tcW w:w="844" w:type="pct"/>
            <w:vMerge w:val="restart"/>
            <w:tcMar>
              <w:left w:w="57" w:type="dxa"/>
              <w:right w:w="57" w:type="dxa"/>
            </w:tcMar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996,6</w:t>
            </w:r>
          </w:p>
        </w:tc>
        <w:tc>
          <w:tcPr>
            <w:tcW w:w="843" w:type="pct"/>
            <w:vMerge w:val="restart"/>
            <w:tcMar>
              <w:left w:w="57" w:type="dxa"/>
              <w:right w:w="57" w:type="dxa"/>
            </w:tcMar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9,36</w:t>
            </w:r>
          </w:p>
        </w:tc>
        <w:tc>
          <w:tcPr>
            <w:tcW w:w="938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  <w:tr w:rsidR="0060792F" w:rsidRPr="00CB4C48" w:rsidTr="0060792F">
        <w:trPr>
          <w:cantSplit/>
          <w:trHeight w:val="570"/>
        </w:trPr>
        <w:tc>
          <w:tcPr>
            <w:tcW w:w="876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81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718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4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843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938" w:type="pct"/>
            <w:vMerge w:val="restar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lang w:val="en-US"/>
              </w:rPr>
              <w:t>i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  <w:vertAlign w:val="subscript"/>
              </w:rPr>
              <w:t>з.п.</w:t>
            </w: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</w:t>
            </w:r>
          </w:p>
        </w:tc>
      </w:tr>
      <w:tr w:rsidR="0060792F" w:rsidRPr="00CB4C48" w:rsidTr="0060792F">
        <w:trPr>
          <w:cantSplit/>
          <w:trHeight w:val="846"/>
        </w:trPr>
        <w:tc>
          <w:tcPr>
            <w:tcW w:w="876" w:type="pct"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№3,   вал</w:t>
            </w:r>
          </w:p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B4C48">
              <w:rPr>
                <w:rFonts w:ascii="Times New Roman" w:hAnsi="Times New Roman" w:cs="Times New Roman"/>
                <w:bCs/>
                <w:sz w:val="28"/>
                <w:szCs w:val="28"/>
              </w:rPr>
              <w:t>колеса</w:t>
            </w:r>
          </w:p>
        </w:tc>
        <w:tc>
          <w:tcPr>
            <w:tcW w:w="781" w:type="pct"/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09,135</w:t>
            </w:r>
          </w:p>
        </w:tc>
        <w:tc>
          <w:tcPr>
            <w:tcW w:w="718" w:type="pct"/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11,429</w:t>
            </w:r>
          </w:p>
        </w:tc>
        <w:tc>
          <w:tcPr>
            <w:tcW w:w="844" w:type="pct"/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800</w:t>
            </w:r>
          </w:p>
        </w:tc>
        <w:tc>
          <w:tcPr>
            <w:tcW w:w="843" w:type="pct"/>
            <w:vAlign w:val="center"/>
          </w:tcPr>
          <w:p w:rsidR="0060792F" w:rsidRPr="00CB4C48" w:rsidRDefault="00FC68DC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</w:rPr>
              <w:t>419,98</w:t>
            </w:r>
          </w:p>
        </w:tc>
        <w:tc>
          <w:tcPr>
            <w:tcW w:w="938" w:type="pct"/>
            <w:vMerge/>
            <w:vAlign w:val="center"/>
          </w:tcPr>
          <w:p w:rsidR="0060792F" w:rsidRPr="00CB4C48" w:rsidRDefault="0060792F" w:rsidP="0060792F">
            <w:pPr>
              <w:tabs>
                <w:tab w:val="left" w:pos="1980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</w:tr>
    </w:tbl>
    <w:p w:rsidR="0060792F" w:rsidRDefault="0060792F" w:rsidP="0060792F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sz w:val="28"/>
          <w:szCs w:val="28"/>
        </w:rPr>
      </w:pPr>
    </w:p>
    <w:p w:rsidR="00E53563" w:rsidRDefault="00E53563">
      <w:pPr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lastRenderedPageBreak/>
        <w:br w:type="page"/>
      </w:r>
    </w:p>
    <w:p w:rsidR="00E53563" w:rsidRPr="00E53563" w:rsidRDefault="00E53563" w:rsidP="00E53563">
      <w:pPr>
        <w:tabs>
          <w:tab w:val="left" w:pos="1980"/>
        </w:tabs>
        <w:spacing w:line="360" w:lineRule="auto"/>
        <w:jc w:val="center"/>
        <w:rPr>
          <w:rFonts w:ascii="Times New Roman" w:hAnsi="Times New Roman" w:cs="Times New Roman"/>
          <w:b/>
          <w:iCs/>
          <w:sz w:val="28"/>
          <w:szCs w:val="28"/>
        </w:rPr>
      </w:pPr>
      <w:r w:rsidRPr="00E53563">
        <w:rPr>
          <w:rFonts w:ascii="Times New Roman" w:hAnsi="Times New Roman" w:cs="Times New Roman"/>
          <w:b/>
          <w:iCs/>
          <w:sz w:val="28"/>
          <w:szCs w:val="28"/>
        </w:rPr>
        <w:lastRenderedPageBreak/>
        <w:t>2</w:t>
      </w:r>
      <w:r w:rsidRPr="00E53563">
        <w:rPr>
          <w:rFonts w:ascii="Times New Roman" w:hAnsi="Times New Roman" w:cs="Times New Roman"/>
          <w:b/>
          <w:iCs/>
          <w:sz w:val="32"/>
          <w:szCs w:val="32"/>
        </w:rPr>
        <w:t>.</w:t>
      </w:r>
      <w:r w:rsidRPr="00E53563">
        <w:rPr>
          <w:rFonts w:ascii="Times New Roman" w:hAnsi="Times New Roman" w:cs="Times New Roman"/>
          <w:b/>
          <w:iCs/>
          <w:sz w:val="28"/>
          <w:szCs w:val="28"/>
        </w:rPr>
        <w:t>РАСЧЕТ КЛИНОРЕМЕННОЙ ПЕРЕДАЧИ</w:t>
      </w:r>
    </w:p>
    <w:p w:rsidR="00E53563" w:rsidRPr="00E53563" w:rsidRDefault="00E53563" w:rsidP="00E53563">
      <w:pPr>
        <w:tabs>
          <w:tab w:val="left" w:pos="720"/>
        </w:tabs>
        <w:spacing w:line="360" w:lineRule="auto"/>
        <w:outlineLvl w:val="0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</w:rPr>
        <w:t>2.1 Данные к расчету</w:t>
      </w:r>
    </w:p>
    <w:p w:rsidR="00E53563" w:rsidRPr="00E53563" w:rsidRDefault="003C2AD7" w:rsidP="00E53563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proofErr w:type="spellStart"/>
      <w:r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proofErr w:type="spellEnd"/>
      <w:r w:rsidR="00E53563"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рем.п</w:t>
      </w:r>
      <w:proofErr w:type="gramStart"/>
      <w:r w:rsidR="00E53563"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.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=</w:t>
      </w:r>
      <w:proofErr w:type="gramEnd"/>
      <w:r w:rsidR="00FC68DC">
        <w:rPr>
          <w:rFonts w:ascii="Times New Roman" w:hAnsi="Times New Roman" w:cs="Times New Roman"/>
          <w:iCs/>
          <w:sz w:val="28"/>
          <w:szCs w:val="28"/>
        </w:rPr>
        <w:t>2,215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;         Т</w:t>
      </w:r>
      <w:r w:rsidR="00E53563"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=</w:t>
      </w:r>
      <w:r w:rsidR="00AE0DFA">
        <w:rPr>
          <w:rFonts w:ascii="Times New Roman" w:hAnsi="Times New Roman" w:cs="Times New Roman"/>
          <w:iCs/>
          <w:sz w:val="28"/>
          <w:szCs w:val="28"/>
        </w:rPr>
        <w:t>109,36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Н м;         Р</w:t>
      </w:r>
      <w:r w:rsidR="00E53563"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=</w:t>
      </w:r>
      <w:r w:rsidR="00AE0DFA">
        <w:rPr>
          <w:rFonts w:ascii="Times New Roman" w:hAnsi="Times New Roman" w:cs="Times New Roman"/>
          <w:iCs/>
          <w:sz w:val="28"/>
          <w:szCs w:val="28"/>
        </w:rPr>
        <w:t>5257,4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 xml:space="preserve"> Вт;        </w:t>
      </w:r>
      <w:r w:rsidR="00E53563" w:rsidRPr="00E53563">
        <w:rPr>
          <w:rFonts w:ascii="Times New Roman" w:hAnsi="Times New Roman" w:cs="Times New Roman"/>
          <w:iCs/>
          <w:sz w:val="28"/>
          <w:szCs w:val="28"/>
          <w:lang w:val="en-US"/>
        </w:rPr>
        <w:t>n</w:t>
      </w:r>
      <w:r w:rsidR="00E53563" w:rsidRPr="00E53563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=</w:t>
      </w:r>
      <w:r w:rsidR="00AE0DFA">
        <w:rPr>
          <w:rFonts w:ascii="Times New Roman" w:hAnsi="Times New Roman" w:cs="Times New Roman"/>
          <w:iCs/>
          <w:sz w:val="28"/>
          <w:szCs w:val="28"/>
        </w:rPr>
        <w:t>967</w: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 xml:space="preserve"> об/мин.</w:t>
      </w:r>
    </w:p>
    <w:p w:rsidR="00E53563" w:rsidRDefault="00E53563" w:rsidP="00E53563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</w:rPr>
        <w:t xml:space="preserve">2.2 Схема </w:t>
      </w:r>
      <w:proofErr w:type="gramStart"/>
      <w:r w:rsidRPr="00E53563">
        <w:rPr>
          <w:rFonts w:ascii="Times New Roman" w:hAnsi="Times New Roman" w:cs="Times New Roman"/>
          <w:iCs/>
          <w:sz w:val="28"/>
          <w:szCs w:val="28"/>
        </w:rPr>
        <w:t>ременной</w:t>
      </w:r>
      <w:proofErr w:type="gramEnd"/>
      <w:r w:rsidRPr="00E53563">
        <w:rPr>
          <w:rFonts w:ascii="Times New Roman" w:hAnsi="Times New Roman" w:cs="Times New Roman"/>
          <w:iCs/>
          <w:sz w:val="28"/>
          <w:szCs w:val="28"/>
        </w:rPr>
        <w:t xml:space="preserve"> передач</w:t>
      </w:r>
    </w:p>
    <w:p w:rsidR="0093652C" w:rsidRPr="00E53563" w:rsidRDefault="003C2AD7" w:rsidP="00E53563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817352">
        <w:rPr>
          <w:rFonts w:ascii="Times New Roman" w:hAnsi="Times New Roman" w:cs="Times New Roman"/>
          <w:iCs/>
          <w:sz w:val="28"/>
          <w:szCs w:val="28"/>
        </w:rPr>
        <w:object w:dxaOrig="15610" w:dyaOrig="7003">
          <v:shape id="_x0000_i1051" type="#_x0000_t75" style="width:462.75pt;height:207.75pt" o:ole="">
            <v:imagedata r:id="rId66" o:title=""/>
          </v:shape>
          <o:OLEObject Type="Embed" ProgID="KOMPAS.FRW" ShapeID="_x0000_i1051" DrawAspect="Content" ObjectID="_1520349170" r:id="rId67"/>
        </w:object>
      </w:r>
    </w:p>
    <w:p w:rsidR="00E53563" w:rsidRPr="00E53563" w:rsidRDefault="00817352" w:rsidP="003C2AD7">
      <w:pPr>
        <w:tabs>
          <w:tab w:val="left" w:pos="1980"/>
        </w:tabs>
        <w:spacing w:line="36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817352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67" type="#_x0000_t202" style="position:absolute;left:0;text-align:left;margin-left:237.3pt;margin-top:123.9pt;width:80.75pt;height:32.5pt;z-index:25167001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" stroked="f">
            <v:textbox style="mso-next-textbox:#Надпись 2;mso-fit-shape-to-text:t">
              <w:txbxContent>
                <w:p w:rsidR="00DF412C" w:rsidRDefault="00DF412C" w:rsidP="00E53563"/>
              </w:txbxContent>
            </v:textbox>
          </v:shape>
        </w:pic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Рисунок 2.1 Параметры ременной передачи</w:t>
      </w:r>
    </w:p>
    <w:p w:rsidR="00E53563" w:rsidRPr="00E53563" w:rsidRDefault="00817352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817352">
        <w:rPr>
          <w:noProof/>
        </w:rPr>
        <w:pict>
          <v:shape id="Поле 1178" o:spid="_x0000_s1066" type="#_x0000_t202" style="position:absolute;left:0;text-align:left;margin-left:585pt;margin-top:23.9pt;width:9pt;height:18pt;z-index:2516689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">
            <v:textbox style="mso-next-textbox:#Поле 1178">
              <w:txbxContent>
                <w:p w:rsidR="00DF412C" w:rsidRPr="00C10269" w:rsidRDefault="00DF412C" w:rsidP="00E5356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....</w:t>
                  </w:r>
                </w:p>
              </w:txbxContent>
            </v:textbox>
          </v:shape>
        </w:pict>
      </w:r>
      <w:r w:rsidR="00E53563" w:rsidRPr="00E53563">
        <w:rPr>
          <w:rFonts w:ascii="Times New Roman" w:hAnsi="Times New Roman" w:cs="Times New Roman"/>
          <w:iCs/>
          <w:sz w:val="28"/>
          <w:szCs w:val="28"/>
        </w:rPr>
        <w:t>а) угол наклона передачи; б) угол обхвата ремнем малого шкива;</w:t>
      </w:r>
    </w:p>
    <w:p w:rsidR="00E53563" w:rsidRDefault="00E53563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E53563">
        <w:rPr>
          <w:rFonts w:ascii="Times New Roman" w:hAnsi="Times New Roman" w:cs="Times New Roman"/>
          <w:iCs/>
          <w:sz w:val="28"/>
          <w:szCs w:val="28"/>
        </w:rPr>
        <w:t>в) основные размеры шкива</w:t>
      </w: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C6081F" w:rsidRDefault="00C6081F" w:rsidP="00E53563">
      <w:pPr>
        <w:tabs>
          <w:tab w:val="left" w:pos="1980"/>
        </w:tabs>
        <w:jc w:val="center"/>
        <w:rPr>
          <w:rFonts w:ascii="Times New Roman" w:hAnsi="Times New Roman" w:cs="Times New Roman"/>
          <w:iCs/>
          <w:sz w:val="28"/>
          <w:szCs w:val="28"/>
        </w:rPr>
      </w:pPr>
    </w:p>
    <w:p w:rsidR="00751C92" w:rsidRPr="00751C92" w:rsidRDefault="00751C92" w:rsidP="00C6081F">
      <w:pPr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lastRenderedPageBreak/>
        <w:t>2.3 Выбор сечения ремня</w:t>
      </w:r>
    </w:p>
    <w:p w:rsidR="00751C92" w:rsidRPr="00751C92" w:rsidRDefault="00751C92" w:rsidP="00093DB4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По величине крутящего момента Т</w:t>
      </w:r>
      <w:proofErr w:type="gramStart"/>
      <w:r w:rsidRPr="00751C92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proofErr w:type="gramEnd"/>
      <w:r w:rsidRPr="00751C92">
        <w:rPr>
          <w:rFonts w:ascii="Times New Roman" w:hAnsi="Times New Roman" w:cs="Times New Roman"/>
          <w:iCs/>
          <w:sz w:val="28"/>
          <w:szCs w:val="28"/>
        </w:rPr>
        <w:t xml:space="preserve"> из табл. 2.1 выбирае</w:t>
      </w:r>
      <w:r w:rsidR="00712AAC">
        <w:rPr>
          <w:rFonts w:ascii="Times New Roman" w:hAnsi="Times New Roman" w:cs="Times New Roman"/>
          <w:iCs/>
          <w:sz w:val="28"/>
          <w:szCs w:val="28"/>
        </w:rPr>
        <w:t>м</w:t>
      </w: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ремень сечения </w:t>
      </w:r>
      <w:r w:rsidR="003C2AD7">
        <w:rPr>
          <w:rFonts w:ascii="Times New Roman" w:hAnsi="Times New Roman" w:cs="Times New Roman"/>
          <w:iCs/>
          <w:sz w:val="28"/>
          <w:szCs w:val="28"/>
        </w:rPr>
        <w:t>Б</w:t>
      </w:r>
      <w:r w:rsidRPr="00751C92">
        <w:rPr>
          <w:rFonts w:ascii="Times New Roman" w:hAnsi="Times New Roman" w:cs="Times New Roman"/>
          <w:iCs/>
          <w:sz w:val="28"/>
          <w:szCs w:val="28"/>
        </w:rPr>
        <w:t>.</w:t>
      </w:r>
    </w:p>
    <w:p w:rsidR="00751C92" w:rsidRPr="00751C92" w:rsidRDefault="00751C92" w:rsidP="00751C92">
      <w:pPr>
        <w:tabs>
          <w:tab w:val="left" w:pos="72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                      Таблица 2.1 </w:t>
      </w:r>
    </w:p>
    <w:p w:rsidR="00751C92" w:rsidRPr="00751C92" w:rsidRDefault="00751C92" w:rsidP="00751C92">
      <w:pPr>
        <w:tabs>
          <w:tab w:val="left" w:pos="72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Клиновые ремни (по ГОСТ 1284.1-80)</w:t>
      </w:r>
    </w:p>
    <w:tbl>
      <w:tblPr>
        <w:tblpPr w:leftFromText="180" w:rightFromText="180" w:vertAnchor="text" w:tblpX="3924" w:tblpY="1"/>
        <w:tblOverlap w:val="never"/>
        <w:tblW w:w="56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1E0"/>
      </w:tblPr>
      <w:tblGrid>
        <w:gridCol w:w="688"/>
        <w:gridCol w:w="717"/>
        <w:gridCol w:w="483"/>
        <w:gridCol w:w="483"/>
        <w:gridCol w:w="405"/>
        <w:gridCol w:w="420"/>
        <w:gridCol w:w="632"/>
        <w:gridCol w:w="515"/>
        <w:gridCol w:w="1304"/>
      </w:tblGrid>
      <w:tr w:rsidR="00751C92" w:rsidRPr="00751C92" w:rsidTr="00F208A8">
        <w:trPr>
          <w:trHeight w:val="340"/>
        </w:trPr>
        <w:tc>
          <w:tcPr>
            <w:tcW w:w="531" w:type="dxa"/>
            <w:vMerge w:val="restart"/>
            <w:vAlign w:val="center"/>
          </w:tcPr>
          <w:p w:rsidR="00751C92" w:rsidRPr="00751C92" w:rsidRDefault="00751C92" w:rsidP="00DE21B7">
            <w:pPr>
              <w:tabs>
                <w:tab w:val="left" w:pos="720"/>
              </w:tabs>
              <w:spacing w:after="0" w:line="360" w:lineRule="auto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Тип</w:t>
            </w:r>
          </w:p>
        </w:tc>
        <w:tc>
          <w:tcPr>
            <w:tcW w:w="742" w:type="dxa"/>
            <w:vMerge w:val="restart"/>
            <w:vAlign w:val="center"/>
          </w:tcPr>
          <w:p w:rsidR="00751C92" w:rsidRPr="00751C92" w:rsidRDefault="00751C92" w:rsidP="00DE21B7">
            <w:pPr>
              <w:tabs>
                <w:tab w:val="left" w:pos="720"/>
              </w:tabs>
              <w:spacing w:after="0" w:line="220" w:lineRule="atLeast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Обоз-</w:t>
            </w:r>
          </w:p>
          <w:p w:rsidR="00751C92" w:rsidRPr="00751C92" w:rsidRDefault="00751C92" w:rsidP="00DE21B7">
            <w:pPr>
              <w:tabs>
                <w:tab w:val="left" w:pos="720"/>
              </w:tabs>
              <w:spacing w:after="0" w:line="220" w:lineRule="atLeast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наче-</w:t>
            </w:r>
          </w:p>
          <w:p w:rsidR="00751C92" w:rsidRPr="00751C92" w:rsidRDefault="00751C92" w:rsidP="00DE21B7">
            <w:pPr>
              <w:tabs>
                <w:tab w:val="left" w:pos="720"/>
              </w:tabs>
              <w:spacing w:after="0" w:line="220" w:lineRule="atLeast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ние</w:t>
            </w:r>
          </w:p>
        </w:tc>
        <w:tc>
          <w:tcPr>
            <w:tcW w:w="1852" w:type="dxa"/>
            <w:gridSpan w:val="4"/>
            <w:vAlign w:val="center"/>
          </w:tcPr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Размеры сечения, мм</w:t>
            </w:r>
          </w:p>
        </w:tc>
        <w:tc>
          <w:tcPr>
            <w:tcW w:w="649" w:type="dxa"/>
            <w:vMerge w:val="restart"/>
          </w:tcPr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Пло-</w:t>
            </w:r>
          </w:p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щадь</w:t>
            </w:r>
          </w:p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сеч-я</w:t>
            </w:r>
          </w:p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  <w:vertAlign w:val="superscript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А, мм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perscript"/>
              </w:rPr>
              <w:t>2</w:t>
            </w:r>
          </w:p>
        </w:tc>
        <w:tc>
          <w:tcPr>
            <w:tcW w:w="531" w:type="dxa"/>
            <w:vMerge w:val="restart"/>
            <w:vAlign w:val="center"/>
          </w:tcPr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  <w:vertAlign w:val="subscript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d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bscript"/>
                <w:lang w:val="en-US"/>
              </w:rPr>
              <w:t>min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bscript"/>
              </w:rPr>
              <w:t>,</w:t>
            </w:r>
          </w:p>
          <w:p w:rsidR="00751C92" w:rsidRPr="00DE21B7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DE21B7">
              <w:rPr>
                <w:rFonts w:ascii="Times New Roman" w:hAnsi="Times New Roman" w:cs="Times New Roman"/>
                <w:iCs/>
                <w:sz w:val="24"/>
              </w:rPr>
              <w:t>мм</w:t>
            </w:r>
          </w:p>
        </w:tc>
        <w:tc>
          <w:tcPr>
            <w:tcW w:w="1342" w:type="dxa"/>
            <w:vMerge w:val="restart"/>
            <w:vAlign w:val="center"/>
          </w:tcPr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Применять</w:t>
            </w:r>
          </w:p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при моменте</w:t>
            </w:r>
          </w:p>
          <w:p w:rsidR="00751C92" w:rsidRPr="00751C92" w:rsidRDefault="00751C92" w:rsidP="00DE21B7">
            <w:pPr>
              <w:tabs>
                <w:tab w:val="left" w:pos="720"/>
              </w:tabs>
              <w:spacing w:after="0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Т</w:t>
            </w:r>
            <w:r w:rsidRPr="00751C92">
              <w:rPr>
                <w:rFonts w:ascii="Times New Roman" w:hAnsi="Times New Roman" w:cs="Times New Roman"/>
                <w:iCs/>
                <w:sz w:val="24"/>
                <w:vertAlign w:val="subscript"/>
              </w:rPr>
              <w:t>2</w:t>
            </w:r>
            <w:r w:rsidRPr="00751C92">
              <w:rPr>
                <w:rFonts w:ascii="Times New Roman" w:hAnsi="Times New Roman" w:cs="Times New Roman"/>
                <w:iCs/>
                <w:sz w:val="24"/>
              </w:rPr>
              <w:t xml:space="preserve"> , </w:t>
            </w:r>
            <w:r w:rsidRPr="00751C92">
              <w:rPr>
                <w:rFonts w:ascii="Times New Roman" w:hAnsi="Times New Roman" w:cs="Times New Roman"/>
                <w:iCs/>
                <w:noProof/>
                <w:position w:val="-6"/>
                <w:sz w:val="24"/>
                <w:lang w:eastAsia="ru-RU"/>
              </w:rPr>
              <w:drawing>
                <wp:inline distT="0" distB="0" distL="0" distR="0">
                  <wp:extent cx="381000" cy="180975"/>
                  <wp:effectExtent l="19050" t="0" r="0" b="0"/>
                  <wp:docPr id="173" name="Рисунок 1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1C92" w:rsidRPr="00751C92" w:rsidTr="00F208A8">
        <w:trPr>
          <w:trHeight w:hRule="exact" w:val="853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vertAlign w:val="subscript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bp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lang w:val="en-US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h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bo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lang w:val="en-US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hp</w:t>
            </w:r>
          </w:p>
        </w:tc>
        <w:tc>
          <w:tcPr>
            <w:tcW w:w="649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1342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 w:val="restart"/>
            <w:textDirection w:val="btLr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ind w:right="113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 xml:space="preserve">        Нормальный</w:t>
            </w: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  <w:lang w:val="en-US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  <w:lang w:val="en-US"/>
              </w:rPr>
              <w:t>0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,5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0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,0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7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3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до  3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А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1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3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,8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1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90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5-6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Б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4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0,5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7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,0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38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25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50-15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В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9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3,5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2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,8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30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00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20-600</w:t>
            </w:r>
          </w:p>
        </w:tc>
      </w:tr>
      <w:tr w:rsidR="00751C92" w:rsidRPr="00751C92" w:rsidTr="00F208A8">
        <w:trPr>
          <w:trHeight w:hRule="exact" w:val="454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Г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7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9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2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,8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76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55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450-2400</w:t>
            </w:r>
          </w:p>
        </w:tc>
      </w:tr>
      <w:tr w:rsidR="00751C92" w:rsidRPr="00751C92" w:rsidTr="00F208A8">
        <w:trPr>
          <w:trHeight w:hRule="exact" w:val="549"/>
        </w:trPr>
        <w:tc>
          <w:tcPr>
            <w:tcW w:w="531" w:type="dxa"/>
            <w:vMerge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iCs/>
                <w:sz w:val="24"/>
              </w:rPr>
            </w:pPr>
          </w:p>
        </w:tc>
        <w:tc>
          <w:tcPr>
            <w:tcW w:w="7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Д</w:t>
            </w:r>
          </w:p>
        </w:tc>
        <w:tc>
          <w:tcPr>
            <w:tcW w:w="485" w:type="dxa"/>
            <w:tcMar>
              <w:left w:w="28" w:type="dxa"/>
              <w:right w:w="28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2,0</w:t>
            </w:r>
          </w:p>
        </w:tc>
        <w:tc>
          <w:tcPr>
            <w:tcW w:w="485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23,5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38</w:t>
            </w:r>
          </w:p>
        </w:tc>
        <w:tc>
          <w:tcPr>
            <w:tcW w:w="441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8,2</w:t>
            </w:r>
          </w:p>
        </w:tc>
        <w:tc>
          <w:tcPr>
            <w:tcW w:w="649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692</w:t>
            </w:r>
          </w:p>
        </w:tc>
        <w:tc>
          <w:tcPr>
            <w:tcW w:w="531" w:type="dxa"/>
            <w:tcMar>
              <w:left w:w="0" w:type="dxa"/>
              <w:right w:w="0" w:type="dxa"/>
            </w:tcMar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500</w:t>
            </w:r>
          </w:p>
        </w:tc>
        <w:tc>
          <w:tcPr>
            <w:tcW w:w="1342" w:type="dxa"/>
            <w:vAlign w:val="center"/>
          </w:tcPr>
          <w:p w:rsidR="00751C92" w:rsidRPr="00751C92" w:rsidRDefault="00751C92" w:rsidP="00F208A8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4"/>
              </w:rPr>
            </w:pPr>
            <w:r w:rsidRPr="00751C92">
              <w:rPr>
                <w:rFonts w:ascii="Times New Roman" w:hAnsi="Times New Roman" w:cs="Times New Roman"/>
                <w:iCs/>
                <w:sz w:val="24"/>
              </w:rPr>
              <w:t>1600-6000</w:t>
            </w:r>
          </w:p>
        </w:tc>
      </w:tr>
    </w:tbl>
    <w:p w:rsidR="00751C92" w:rsidRPr="00751C92" w:rsidRDefault="00817352" w:rsidP="00751C92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817352">
        <w:rPr>
          <w:noProof/>
        </w:rPr>
        <w:pict>
          <v:shape id="_x0000_s1069" type="#_x0000_t202" style="position:absolute;margin-left:101.15pt;margin-top:106.4pt;width:29.8pt;height:26.3pt;z-index:251672064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" stroked="f">
            <v:textbox style="mso-next-textbox:#_x0000_s1069">
              <w:txbxContent>
                <w:p w:rsidR="00DF412C" w:rsidRPr="000467B2" w:rsidRDefault="00DF412C" w:rsidP="00751C92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</w:p>
              </w:txbxContent>
            </v:textbox>
          </v:shape>
        </w:pict>
      </w:r>
      <w:r w:rsidRPr="00817352">
        <w:rPr>
          <w:noProof/>
        </w:rPr>
        <w:pict>
          <v:shape id="_x0000_s1068" type="#_x0000_t202" style="position:absolute;margin-left:101.15pt;margin-top:90.7pt;width:14.05pt;height:21pt;z-index:251671040;visibility:visible;mso-height-percent:200;mso-position-horizontal-relative:text;mso-position-vertical-relative:text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" filled="f" stroked="f">
            <v:textbox style="mso-next-textbox:#_x0000_s1068;mso-fit-shape-to-text:t">
              <w:txbxContent>
                <w:p w:rsidR="00DF412C" w:rsidRPr="000467B2" w:rsidRDefault="00DF412C" w:rsidP="00751C92">
                  <w:pP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</w:pPr>
                  <w:r>
                    <w:rPr>
                      <w:rFonts w:ascii="Times New Roman" w:hAnsi="Times New Roman" w:cs="Times New Roman"/>
                      <w:b/>
                      <w:i/>
                      <w:sz w:val="24"/>
                    </w:rPr>
                    <w:t>◦</w:t>
                  </w:r>
                </w:p>
              </w:txbxContent>
            </v:textbox>
          </v:shape>
        </w:pict>
      </w:r>
      <w:r w:rsidR="00751C92" w:rsidRPr="00751C92">
        <w:rPr>
          <w:rFonts w:ascii="Times New Roman" w:hAnsi="Times New Roman" w:cs="Times New Roman"/>
          <w:iCs/>
          <w:sz w:val="28"/>
          <w:szCs w:val="28"/>
        </w:rPr>
        <w:t xml:space="preserve">  </w:t>
      </w:r>
      <w:r w:rsidR="00751C92" w:rsidRPr="00751C92">
        <w:rPr>
          <w:rFonts w:ascii="Times New Roman" w:hAnsi="Times New Roman" w:cs="Times New Roman"/>
          <w:iCs/>
          <w:noProof/>
          <w:sz w:val="28"/>
          <w:szCs w:val="28"/>
          <w:lang w:eastAsia="ru-RU"/>
        </w:rPr>
        <w:drawing>
          <wp:inline distT="0" distB="0" distL="0" distR="0">
            <wp:extent cx="1704975" cy="1733550"/>
            <wp:effectExtent l="19050" t="0" r="9525" b="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51C92" w:rsidRPr="00751C92" w:rsidRDefault="00751C92" w:rsidP="00751C92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Рисунок 2.2 Сечение клинового ремня</w:t>
      </w:r>
    </w:p>
    <w:p w:rsid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2.4  Диаметр малого  (ведущего)  шкива</w:t>
      </w:r>
    </w:p>
    <w:p w:rsidR="00712AAC" w:rsidRDefault="00817352" w:rsidP="00751C9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(1,15…1,2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</m:oMath>
      </m:oMathPara>
    </w:p>
    <w:p w:rsidR="00712AAC" w:rsidRDefault="00817352" w:rsidP="00751C9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15∙125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43,75 м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:rsidR="00751C92" w:rsidRPr="00751C92" w:rsidRDefault="0081735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25∙125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56,25 м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:rsidR="00751C92" w:rsidRP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>Диметры шкивов выбирают из стандартного ряда: 63, 71, 80, 90, 100, 112, 125, 140, 160, 180, 200, 224, 250, 280, 315, 355, 400, 450, 500, 560, 630, 710, 800, 900, 1000, 1120, 1250, 1400, 1600, 1800, 2000 мм.</w:t>
      </w:r>
    </w:p>
    <w:p w:rsidR="00751C92" w:rsidRDefault="00751C92" w:rsidP="00751C9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 xml:space="preserve">В полученном интервале </w:t>
      </w:r>
      <w:r w:rsidRPr="00751C92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51C92">
        <w:rPr>
          <w:rFonts w:ascii="Times New Roman" w:hAnsi="Times New Roman" w:cs="Times New Roman"/>
          <w:iCs/>
          <w:sz w:val="28"/>
          <w:szCs w:val="28"/>
          <w:vertAlign w:val="subscript"/>
        </w:rPr>
        <w:t>1,</w:t>
      </w: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нет значений стандартного ряда. Выбирается ближайшее большее значение  </w:t>
      </w:r>
      <w:r w:rsidRPr="00751C92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51C92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51C92">
        <w:rPr>
          <w:rFonts w:ascii="Times New Roman" w:hAnsi="Times New Roman" w:cs="Times New Roman"/>
          <w:iCs/>
          <w:sz w:val="28"/>
          <w:szCs w:val="28"/>
        </w:rPr>
        <w:t>=</w:t>
      </w:r>
      <w:r w:rsidR="008D4B8E">
        <w:rPr>
          <w:rFonts w:ascii="Times New Roman" w:hAnsi="Times New Roman" w:cs="Times New Roman"/>
          <w:iCs/>
          <w:sz w:val="28"/>
          <w:szCs w:val="28"/>
        </w:rPr>
        <w:t>16</w:t>
      </w:r>
      <w:r w:rsidRPr="00751C92">
        <w:rPr>
          <w:rFonts w:ascii="Times New Roman" w:hAnsi="Times New Roman" w:cs="Times New Roman"/>
          <w:iCs/>
          <w:sz w:val="28"/>
          <w:szCs w:val="28"/>
        </w:rPr>
        <w:t>0 мм.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2.5 Диаметр ведомого шкива</w:t>
      </w:r>
    </w:p>
    <w:p w:rsidR="00712AAC" w:rsidRDefault="00817352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.п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(1-ε)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→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.п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(1-ε)</m:t>
          </m:r>
        </m:oMath>
      </m:oMathPara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6F496A" w:rsidRPr="00881844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 xml:space="preserve">где, </w:t>
      </w:r>
      <w:r w:rsidRPr="00712AAC">
        <w:rPr>
          <w:rFonts w:ascii="Times New Roman" w:hAnsi="Times New Roman" w:cs="Times New Roman"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3825" cy="161925"/>
            <wp:effectExtent l="0" t="0" r="9525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- коэффициент скольжения,   </w:t>
      </w:r>
      <w:r w:rsidRPr="00712AAC">
        <w:rPr>
          <w:rFonts w:ascii="Times New Roman" w:hAnsi="Times New Roman" w:cs="Times New Roman"/>
          <w:iCs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209675" cy="219075"/>
            <wp:effectExtent l="0" t="0" r="9525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2AAC" w:rsidRPr="00712AAC" w:rsidRDefault="00817352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60∙2,215∙(1-0,02)</m:t>
        </m:r>
      </m:oMath>
      <w:r>
        <w:rPr>
          <w:rFonts w:ascii="Times New Roman" w:hAnsi="Times New Roman" w:cs="Times New Roman"/>
          <w:iCs/>
          <w:noProof/>
          <w:sz w:val="28"/>
          <w:szCs w:val="28"/>
        </w:rPr>
        <w:pict>
          <v:shape id="_x0000_s1070" type="#_x0000_t75" style="position:absolute;margin-left:0;margin-top:-.1pt;width:9pt;height:17.25pt;z-index:251673088;mso-position-horizontal:left;mso-position-horizontal-relative:text;mso-position-vertical-relative:text">
            <v:imagedata r:id="rId40" o:title=""/>
            <w10:wrap type="square" side="right"/>
          </v:shape>
          <o:OLEObject Type="Embed" ProgID="Equation.3" ShapeID="_x0000_s1070" DrawAspect="Content" ObjectID="_1520349206" r:id="rId72"/>
        </w:pict>
      </w:r>
      <m:oMath>
        <m:r>
          <w:rPr>
            <w:rFonts w:ascii="Cambria Math" w:hAnsi="Cambria Math" w:cs="Times New Roman"/>
            <w:sz w:val="28"/>
            <w:szCs w:val="28"/>
          </w:rPr>
          <m:t>=347,312</m:t>
        </m:r>
      </m:oMath>
      <w:r w:rsidR="006F496A">
        <w:rPr>
          <w:rFonts w:ascii="Times New Roman" w:eastAsiaTheme="minorEastAsia" w:hAnsi="Times New Roman" w:cs="Times New Roman"/>
          <w:iCs/>
          <w:noProof/>
          <w:sz w:val="28"/>
          <w:szCs w:val="28"/>
        </w:rPr>
        <w:t xml:space="preserve"> мм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Из стандартного ряда  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= </w:t>
      </w:r>
      <w:r w:rsidR="008D4B8E">
        <w:rPr>
          <w:rFonts w:ascii="Times New Roman" w:hAnsi="Times New Roman" w:cs="Times New Roman"/>
          <w:iCs/>
          <w:sz w:val="28"/>
          <w:szCs w:val="28"/>
        </w:rPr>
        <w:t>355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2.6 Межосевое  расстояние  предварительно:</w:t>
      </w:r>
    </w:p>
    <w:p w:rsidR="00712AAC" w:rsidRP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а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предв.</w:t>
      </w:r>
      <w:r w:rsidRPr="00712AAC">
        <w:rPr>
          <w:rFonts w:ascii="Times New Roman" w:hAnsi="Times New Roman" w:cs="Times New Roman"/>
          <w:iCs/>
          <w:sz w:val="28"/>
          <w:szCs w:val="28"/>
        </w:rPr>
        <w:t>=1,5(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12AAC">
        <w:rPr>
          <w:rFonts w:ascii="Times New Roman" w:hAnsi="Times New Roman" w:cs="Times New Roman"/>
          <w:iCs/>
          <w:sz w:val="28"/>
          <w:szCs w:val="28"/>
        </w:rPr>
        <w:t>+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12AAC">
        <w:rPr>
          <w:rFonts w:ascii="Times New Roman" w:hAnsi="Times New Roman" w:cs="Times New Roman"/>
          <w:iCs/>
          <w:sz w:val="28"/>
          <w:szCs w:val="28"/>
        </w:rPr>
        <w:t>) = 1,5(</w:t>
      </w:r>
      <w:r w:rsidR="008D4B8E">
        <w:rPr>
          <w:rFonts w:ascii="Times New Roman" w:hAnsi="Times New Roman" w:cs="Times New Roman"/>
          <w:iCs/>
          <w:sz w:val="28"/>
          <w:szCs w:val="28"/>
        </w:rPr>
        <w:t>160</w:t>
      </w:r>
      <w:r w:rsidRPr="00712AAC">
        <w:rPr>
          <w:rFonts w:ascii="Times New Roman" w:hAnsi="Times New Roman" w:cs="Times New Roman"/>
          <w:iCs/>
          <w:sz w:val="28"/>
          <w:szCs w:val="28"/>
        </w:rPr>
        <w:t>+</w:t>
      </w:r>
      <w:r w:rsidR="008D4B8E">
        <w:rPr>
          <w:rFonts w:ascii="Times New Roman" w:hAnsi="Times New Roman" w:cs="Times New Roman"/>
          <w:iCs/>
          <w:sz w:val="28"/>
          <w:szCs w:val="28"/>
        </w:rPr>
        <w:t>355</w:t>
      </w:r>
      <w:r w:rsidRPr="00712AAC">
        <w:rPr>
          <w:rFonts w:ascii="Times New Roman" w:hAnsi="Times New Roman" w:cs="Times New Roman"/>
          <w:iCs/>
          <w:sz w:val="28"/>
          <w:szCs w:val="28"/>
        </w:rPr>
        <w:t>) =</w:t>
      </w:r>
      <w:r w:rsidR="008D4B8E">
        <w:rPr>
          <w:rFonts w:ascii="Times New Roman" w:hAnsi="Times New Roman" w:cs="Times New Roman"/>
          <w:iCs/>
          <w:sz w:val="28"/>
          <w:szCs w:val="28"/>
        </w:rPr>
        <w:t>772,5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2.7  Длина ремня предварительно:</w:t>
      </w:r>
    </w:p>
    <w:p w:rsidR="00672B83" w:rsidRPr="00672B83" w:rsidRDefault="00817352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едв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∙a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a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∙772,5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0+355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55-160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772,5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2366,3 мм</m:t>
          </m:r>
        </m:oMath>
      </m:oMathPara>
    </w:p>
    <w:p w:rsidR="00712AAC" w:rsidRDefault="00712AAC" w:rsidP="00712AA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Стандартный ряд длин ремня, мм: 400; 450; 500; 560; 630; 710; 800; 900; 1000; 1120; 1400; 1600; 1800; 2000; 2240; 2500; 2800; 3150; 3550; 4000; 5000; 5600; 6300; 7100; 8000; 9000; 10000; 11200; 12500; 14000; 16000; 18000.</w:t>
      </w:r>
    </w:p>
    <w:p w:rsidR="00370740" w:rsidRDefault="006E3596" w:rsidP="00A4257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6E3596">
        <w:rPr>
          <w:rFonts w:ascii="Times New Roman" w:hAnsi="Times New Roman" w:cs="Times New Roman"/>
          <w:iCs/>
          <w:sz w:val="28"/>
          <w:szCs w:val="28"/>
        </w:rPr>
        <w:t>2.8</w:t>
      </w:r>
      <w:proofErr w:type="gramStart"/>
      <w:r w:rsidRPr="006E3596">
        <w:rPr>
          <w:rFonts w:ascii="Times New Roman" w:hAnsi="Times New Roman" w:cs="Times New Roman"/>
          <w:iCs/>
          <w:sz w:val="28"/>
          <w:szCs w:val="28"/>
        </w:rPr>
        <w:t xml:space="preserve">  П</w:t>
      </w:r>
      <w:proofErr w:type="gramEnd"/>
      <w:r w:rsidRPr="006E3596">
        <w:rPr>
          <w:rFonts w:ascii="Times New Roman" w:hAnsi="Times New Roman" w:cs="Times New Roman"/>
          <w:iCs/>
          <w:sz w:val="28"/>
          <w:szCs w:val="28"/>
        </w:rPr>
        <w:t xml:space="preserve">о ГОСТ 1284.1-80  выбирается длина ремня  </w:t>
      </w:r>
      <w:r w:rsidR="00FA6CDF">
        <w:rPr>
          <w:rFonts w:ascii="Times New Roman" w:hAnsi="Times New Roman" w:cs="Times New Roman"/>
          <w:iCs/>
          <w:sz w:val="28"/>
          <w:szCs w:val="28"/>
        </w:rPr>
        <w:t>L</w:t>
      </w:r>
      <w:r w:rsidR="00FA6CDF" w:rsidRPr="00FA6CDF">
        <w:rPr>
          <w:rFonts w:ascii="Times New Roman" w:hAnsi="Times New Roman" w:cs="Times New Roman"/>
          <w:iCs/>
          <w:sz w:val="28"/>
          <w:szCs w:val="28"/>
          <w:vertAlign w:val="subscript"/>
        </w:rPr>
        <w:t>рем.</w:t>
      </w:r>
      <w:r w:rsidR="00FA6CDF">
        <w:rPr>
          <w:rFonts w:ascii="Times New Roman" w:hAnsi="Times New Roman" w:cs="Times New Roman"/>
          <w:iCs/>
          <w:sz w:val="28"/>
          <w:szCs w:val="28"/>
        </w:rPr>
        <w:t>=</w:t>
      </w:r>
      <w:r w:rsidR="008D4B8E">
        <w:rPr>
          <w:rFonts w:ascii="Times New Roman" w:hAnsi="Times New Roman" w:cs="Times New Roman"/>
          <w:iCs/>
          <w:sz w:val="28"/>
          <w:szCs w:val="28"/>
        </w:rPr>
        <w:t>2500</w:t>
      </w:r>
      <w:r w:rsidR="00267B59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CA4B3B" w:rsidRDefault="00CA4B3B" w:rsidP="00CA4B3B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CA4B3B">
        <w:rPr>
          <w:rFonts w:ascii="Times New Roman" w:hAnsi="Times New Roman" w:cs="Times New Roman"/>
          <w:iCs/>
          <w:sz w:val="28"/>
          <w:szCs w:val="28"/>
        </w:rPr>
        <w:t>2.9  Уточнение межосевого расстояния</w:t>
      </w:r>
    </w:p>
    <w:p w:rsidR="00CA4B3B" w:rsidRPr="00CA4B3B" w:rsidRDefault="00CA4B3B" w:rsidP="00CA4B3B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a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ем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π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рем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∙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8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00-3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55+16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</m:oMath>
      </m:oMathPara>
    </w:p>
    <w:p w:rsidR="00280923" w:rsidRDefault="00CA4B3B" w:rsidP="00FB714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250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,14∙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355+160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8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355-160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839,86 мм</m:t>
          </m:r>
        </m:oMath>
      </m:oMathPara>
    </w:p>
    <w:p w:rsidR="001821F0" w:rsidRDefault="001821F0" w:rsidP="001821F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1821F0">
        <w:rPr>
          <w:rFonts w:ascii="Times New Roman" w:hAnsi="Times New Roman" w:cs="Times New Roman"/>
          <w:iCs/>
          <w:sz w:val="28"/>
          <w:szCs w:val="28"/>
        </w:rPr>
        <w:t>2.10    Скорость ремня</w:t>
      </w:r>
    </w:p>
    <w:p w:rsidR="001821F0" w:rsidRPr="00F32102" w:rsidRDefault="00817352" w:rsidP="001821F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υ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∙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,14∙0,16∙96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8,101</m:t>
        </m:r>
      </m:oMath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proofErr w:type="gramStart"/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>м</w:t>
      </w:r>
      <w:proofErr w:type="gramEnd"/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>/</w:t>
      </w:r>
      <w:r w:rsidR="001821F0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c</w:t>
      </w:r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= </w:t>
      </w:r>
      <w:r w:rsidR="009A7168">
        <w:rPr>
          <w:rFonts w:ascii="Times New Roman" w:eastAsiaTheme="minorEastAsia" w:hAnsi="Times New Roman" w:cs="Times New Roman"/>
          <w:iCs/>
          <w:sz w:val="28"/>
          <w:szCs w:val="28"/>
        </w:rPr>
        <w:t>8101</w:t>
      </w:r>
      <w:r w:rsidR="001821F0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мм/</w:t>
      </w:r>
      <w:r w:rsidR="001821F0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c</w:t>
      </w:r>
    </w:p>
    <w:p w:rsidR="00F32102" w:rsidRPr="00881844" w:rsidRDefault="00F32102" w:rsidP="00F32102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32102">
        <w:rPr>
          <w:rFonts w:ascii="Times New Roman" w:hAnsi="Times New Roman" w:cs="Times New Roman"/>
          <w:iCs/>
          <w:sz w:val="28"/>
          <w:szCs w:val="28"/>
        </w:rPr>
        <w:t>2.11  Проверка длины ремня по частоте пробегов</w:t>
      </w:r>
    </w:p>
    <w:p w:rsidR="00F32102" w:rsidRPr="007E7E54" w:rsidRDefault="00F32102" w:rsidP="00F3210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υ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ем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υ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10</m:t>
          </m:r>
        </m:oMath>
      </m:oMathPara>
    </w:p>
    <w:p w:rsidR="00F32102" w:rsidRPr="007E7E54" w:rsidRDefault="00F32102" w:rsidP="00F3210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υ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810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5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3,24</m:t>
          </m:r>
        </m:oMath>
      </m:oMathPara>
    </w:p>
    <w:p w:rsidR="004B1945" w:rsidRPr="004B1945" w:rsidRDefault="00817352" w:rsidP="004B1945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817352">
        <w:rPr>
          <w:noProof/>
        </w:rPr>
        <w:pict>
          <v:shape id="_x0000_s1073" type="#_x0000_t202" style="position:absolute;margin-left:43.4pt;margin-top:21.45pt;width:54.8pt;height:20.4pt;z-index:2516741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" stroked="f">
            <v:textbox style="mso-next-textbox:#_x0000_s1073">
              <w:txbxContent>
                <w:p w:rsidR="00DF412C" w:rsidRDefault="00DF412C" w:rsidP="004B1945"/>
              </w:txbxContent>
            </v:textbox>
          </v:shape>
        </w:pict>
      </w:r>
      <w:r w:rsidR="004B1945" w:rsidRPr="004B1945">
        <w:rPr>
          <w:rFonts w:ascii="Times New Roman" w:hAnsi="Times New Roman" w:cs="Times New Roman"/>
          <w:iCs/>
          <w:sz w:val="28"/>
          <w:szCs w:val="28"/>
        </w:rPr>
        <w:t>2.12  Проверка угла обхвата ремнем малого шкива</w:t>
      </w:r>
    </w:p>
    <w:tbl>
      <w:tblPr>
        <w:tblW w:w="9533" w:type="dxa"/>
        <w:tblInd w:w="250" w:type="dxa"/>
        <w:tblLayout w:type="fixed"/>
        <w:tblLook w:val="01E0"/>
      </w:tblPr>
      <w:tblGrid>
        <w:gridCol w:w="2693"/>
        <w:gridCol w:w="6840"/>
      </w:tblGrid>
      <w:tr w:rsidR="004B1945" w:rsidRPr="004B1945" w:rsidTr="00F208A8">
        <w:trPr>
          <w:trHeight w:val="2554"/>
        </w:trPr>
        <w:tc>
          <w:tcPr>
            <w:tcW w:w="2693" w:type="dxa"/>
          </w:tcPr>
          <w:p w:rsidR="004B1945" w:rsidRPr="004B1945" w:rsidRDefault="009A7168" w:rsidP="00F208A8">
            <w:pPr>
              <w:tabs>
                <w:tab w:val="left" w:pos="1980"/>
                <w:tab w:val="left" w:pos="2759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817352">
              <w:rPr>
                <w:rFonts w:ascii="Times New Roman" w:hAnsi="Times New Roman" w:cs="Times New Roman"/>
                <w:iCs/>
                <w:sz w:val="28"/>
                <w:szCs w:val="28"/>
              </w:rPr>
              <w:object w:dxaOrig="5006" w:dyaOrig="3606">
                <v:shape id="_x0000_i1053" type="#_x0000_t75" style="width:148.5pt;height:107.25pt" o:ole="">
                  <v:imagedata r:id="rId73" o:title=""/>
                </v:shape>
                <o:OLEObject Type="Embed" ProgID="KOMPAS.FRW" ShapeID="_x0000_i1053" DrawAspect="Content" ObjectID="_1520349171" r:id="rId74"/>
              </w:object>
            </w:r>
          </w:p>
          <w:p w:rsidR="004B1945" w:rsidRPr="004B1945" w:rsidRDefault="004B1945" w:rsidP="00F208A8">
            <w:pPr>
              <w:tabs>
                <w:tab w:val="left" w:pos="1980"/>
                <w:tab w:val="left" w:pos="2759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Рисунок 2.3 Угол </w:t>
            </w:r>
            <w:r w:rsidRPr="004B1945">
              <w:rPr>
                <w:rFonts w:ascii="Times New Roman" w:hAnsi="Times New Roman" w:cs="Times New Roman"/>
                <w:iCs/>
                <w:noProof/>
                <w:position w:val="-10"/>
                <w:sz w:val="28"/>
                <w:szCs w:val="28"/>
                <w:lang w:eastAsia="ru-RU"/>
              </w:rPr>
              <w:drawing>
                <wp:inline distT="0" distB="0" distL="0" distR="0">
                  <wp:extent cx="178435" cy="225425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435" cy="22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0" w:type="dxa"/>
          </w:tcPr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</w:t>
            </w:r>
            <w:r w:rsidRPr="004B1945"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eastAsia="ru-RU"/>
              </w:rPr>
              <w:drawing>
                <wp:inline distT="0" distB="0" distL="0" distR="0">
                  <wp:extent cx="2327275" cy="439420"/>
                  <wp:effectExtent l="0" t="0" r="0" b="0"/>
                  <wp:docPr id="312" name="Рисунок 3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275" cy="439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</w:p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 Для клиноременных передач  </w:t>
            </w:r>
            <w:r w:rsidRPr="004B1945">
              <w:rPr>
                <w:rFonts w:ascii="Times New Roman" w:hAnsi="Times New Roman" w:cs="Times New Roman"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997585" cy="320675"/>
                  <wp:effectExtent l="0" t="0" r="0" b="0"/>
                  <wp:docPr id="313" name="Рисунок 3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7585" cy="320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</w:t>
            </w:r>
          </w:p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4B1945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        </w:t>
            </w:r>
          </w:p>
          <w:p w:rsidR="004B1945" w:rsidRPr="004B1945" w:rsidRDefault="004B1945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</w:p>
        </w:tc>
      </w:tr>
    </w:tbl>
    <w:p w:rsidR="004B1945" w:rsidRDefault="00817352" w:rsidP="00F32102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80-57,3∙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55-16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39,8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66,7°</m:t>
          </m:r>
        </m:oMath>
      </m:oMathPara>
    </w:p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2.13  Определение числа ремней в передаче</w:t>
      </w:r>
    </w:p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               </w:t>
      </w:r>
      <w:r w:rsidRPr="00011D40">
        <w:rPr>
          <w:rFonts w:ascii="Times New Roman" w:hAnsi="Times New Roman" w:cs="Times New Roman"/>
          <w:iCs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2009775" cy="495300"/>
            <wp:effectExtent l="19050" t="0" r="0" b="0"/>
            <wp:docPr id="375" name="Рисунок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D40" w:rsidRP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где  Р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 xml:space="preserve">1 </w:t>
      </w:r>
      <w:r w:rsidRPr="00011D40">
        <w:rPr>
          <w:rFonts w:ascii="Times New Roman" w:hAnsi="Times New Roman" w:cs="Times New Roman"/>
          <w:iCs/>
          <w:sz w:val="28"/>
          <w:szCs w:val="28"/>
        </w:rPr>
        <w:t>– мощность на ведущем валу.      Р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= </w:t>
      </w:r>
      <w:r w:rsidR="009A7168">
        <w:rPr>
          <w:rFonts w:ascii="Times New Roman" w:hAnsi="Times New Roman" w:cs="Times New Roman"/>
          <w:iCs/>
          <w:sz w:val="28"/>
          <w:szCs w:val="28"/>
        </w:rPr>
        <w:t>5257,4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Вт = </w:t>
      </w:r>
      <w:r w:rsidR="009A7168">
        <w:rPr>
          <w:rFonts w:ascii="Times New Roman" w:hAnsi="Times New Roman" w:cs="Times New Roman"/>
          <w:iCs/>
          <w:sz w:val="28"/>
          <w:szCs w:val="28"/>
        </w:rPr>
        <w:t>5,257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кВт.</w:t>
      </w:r>
    </w:p>
    <w:p w:rsidR="00C56DA5" w:rsidRDefault="00011D40" w:rsidP="00011D40">
      <w:pPr>
        <w:tabs>
          <w:tab w:val="left" w:pos="1980"/>
        </w:tabs>
        <w:spacing w:line="360" w:lineRule="auto"/>
        <w:ind w:left="-142" w:right="-2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– мощность передаваемая одним клиновым ремнем. Р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>=</w:t>
      </w:r>
      <w:r w:rsidR="008615B9">
        <w:rPr>
          <w:rFonts w:ascii="Times New Roman" w:hAnsi="Times New Roman" w:cs="Times New Roman"/>
          <w:iCs/>
          <w:sz w:val="28"/>
          <w:szCs w:val="28"/>
        </w:rPr>
        <w:t>2,3</w:t>
      </w:r>
      <w:r w:rsidRPr="00011D40">
        <w:rPr>
          <w:rFonts w:ascii="Times New Roman" w:hAnsi="Times New Roman" w:cs="Times New Roman"/>
          <w:iCs/>
          <w:sz w:val="28"/>
          <w:szCs w:val="28"/>
        </w:rPr>
        <w:t>кВт (см. табл. 2.2).</w:t>
      </w:r>
    </w:p>
    <w:p w:rsidR="009A7168" w:rsidRDefault="009A7168" w:rsidP="00011D40">
      <w:pPr>
        <w:tabs>
          <w:tab w:val="left" w:pos="1980"/>
        </w:tabs>
        <w:spacing w:line="360" w:lineRule="auto"/>
        <w:ind w:left="-142" w:right="-2"/>
        <w:rPr>
          <w:rFonts w:ascii="Times New Roman" w:hAnsi="Times New Roman" w:cs="Times New Roman"/>
          <w:iCs/>
          <w:sz w:val="28"/>
          <w:szCs w:val="28"/>
        </w:rPr>
      </w:pPr>
    </w:p>
    <w:p w:rsidR="009A7168" w:rsidRDefault="009A7168" w:rsidP="00011D40">
      <w:pPr>
        <w:tabs>
          <w:tab w:val="left" w:pos="1980"/>
        </w:tabs>
        <w:spacing w:line="360" w:lineRule="auto"/>
        <w:ind w:left="-142" w:right="-2"/>
        <w:rPr>
          <w:rFonts w:ascii="Times New Roman" w:hAnsi="Times New Roman" w:cs="Times New Roman"/>
          <w:iCs/>
          <w:sz w:val="28"/>
          <w:szCs w:val="28"/>
        </w:rPr>
      </w:pPr>
    </w:p>
    <w:p w:rsidR="009A7168" w:rsidRDefault="009A7168" w:rsidP="00011D40">
      <w:pPr>
        <w:tabs>
          <w:tab w:val="left" w:pos="1980"/>
        </w:tabs>
        <w:spacing w:line="360" w:lineRule="auto"/>
        <w:ind w:left="-142" w:right="-2"/>
        <w:rPr>
          <w:rFonts w:ascii="Times New Roman" w:hAnsi="Times New Roman" w:cs="Times New Roman"/>
          <w:iCs/>
          <w:sz w:val="28"/>
          <w:szCs w:val="28"/>
        </w:rPr>
      </w:pPr>
    </w:p>
    <w:p w:rsidR="009A7168" w:rsidRPr="00011D40" w:rsidRDefault="009A7168" w:rsidP="009A7168">
      <w:pPr>
        <w:tabs>
          <w:tab w:val="left" w:pos="198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Таблица 2.2 </w:t>
      </w:r>
    </w:p>
    <w:p w:rsidR="009A7168" w:rsidRDefault="009A7168" w:rsidP="009A7168">
      <w:pPr>
        <w:tabs>
          <w:tab w:val="left" w:pos="1980"/>
        </w:tabs>
        <w:spacing w:line="360" w:lineRule="auto"/>
        <w:ind w:left="-142" w:right="-2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Мощность Р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 xml:space="preserve">0 </w:t>
      </w:r>
      <w:r w:rsidRPr="00011D40">
        <w:rPr>
          <w:rFonts w:ascii="Times New Roman" w:hAnsi="Times New Roman" w:cs="Times New Roman"/>
          <w:iCs/>
          <w:sz w:val="28"/>
          <w:szCs w:val="28"/>
        </w:rPr>
        <w:t>к Вт, передаваемая одним клиновым ремнем (по ГОСТ 1284 – 80, с сокращениями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)</w:t>
      </w:r>
      <w:proofErr w:type="gramEnd"/>
    </w:p>
    <w:p w:rsidR="009A7168" w:rsidRDefault="009A7168" w:rsidP="009A7168">
      <w:pPr>
        <w:tabs>
          <w:tab w:val="left" w:pos="1980"/>
        </w:tabs>
        <w:spacing w:line="360" w:lineRule="auto"/>
        <w:ind w:left="-142" w:right="-2"/>
        <w:jc w:val="center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noProof/>
          <w:lang w:eastAsia="ru-RU"/>
        </w:rPr>
        <w:drawing>
          <wp:inline distT="0" distB="0" distL="0" distR="0">
            <wp:extent cx="4515485" cy="5581015"/>
            <wp:effectExtent l="0" t="0" r="0" b="0"/>
            <wp:docPr id="4" name="Рисунок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76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5485" cy="5581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proofErr w:type="gramStart"/>
      <w:r w:rsidRPr="00011D40">
        <w:rPr>
          <w:rFonts w:ascii="Times New Roman" w:hAnsi="Times New Roman" w:cs="Times New Roman"/>
          <w:iCs/>
          <w:sz w:val="28"/>
          <w:szCs w:val="28"/>
        </w:rPr>
        <w:t>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– коэффициент режима работы.     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</w:rPr>
        <w:t>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proofErr w:type="gramEnd"/>
      <w:r w:rsidR="004A4C62">
        <w:rPr>
          <w:rFonts w:ascii="Times New Roman" w:hAnsi="Times New Roman" w:cs="Times New Roman"/>
          <w:iCs/>
          <w:sz w:val="28"/>
          <w:szCs w:val="28"/>
        </w:rPr>
        <w:t>=1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(см. табл. 2.3)</w:t>
      </w:r>
      <w:r w:rsidR="00386C4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</w:t>
      </w:r>
    </w:p>
    <w:p w:rsidR="008615B9" w:rsidRDefault="008615B9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8615B9" w:rsidRDefault="008615B9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8615B9" w:rsidRDefault="008615B9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8615B9" w:rsidRPr="00011D40" w:rsidRDefault="008615B9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lastRenderedPageBreak/>
        <w:t>Таблица 2.3</w:t>
      </w: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Значение 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для клиновых передач </w:t>
      </w:r>
      <w:r w:rsidRPr="00011D40">
        <w:rPr>
          <w:rFonts w:ascii="Times New Roman" w:hAnsi="Times New Roman" w:cs="Times New Roman"/>
          <w:iCs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295275" cy="200025"/>
            <wp:effectExtent l="0" t="0" r="9525" b="0"/>
            <wp:docPr id="376" name="Рисунок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с. 13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6"/>
        <w:gridCol w:w="5245"/>
        <w:gridCol w:w="992"/>
        <w:gridCol w:w="850"/>
        <w:gridCol w:w="957"/>
      </w:tblGrid>
      <w:tr w:rsidR="00011D40" w:rsidRPr="00011D40" w:rsidTr="00F208A8">
        <w:tc>
          <w:tcPr>
            <w:tcW w:w="1526" w:type="dxa"/>
            <w:vMerge w:val="restart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Режим работы</w:t>
            </w:r>
          </w:p>
        </w:tc>
        <w:tc>
          <w:tcPr>
            <w:tcW w:w="5245" w:type="dxa"/>
            <w:vMerge w:val="restart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Типы машин</w:t>
            </w:r>
          </w:p>
        </w:tc>
        <w:tc>
          <w:tcPr>
            <w:tcW w:w="2799" w:type="dxa"/>
            <w:gridSpan w:val="3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С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>р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 при числе смен</w:t>
            </w:r>
          </w:p>
        </w:tc>
      </w:tr>
      <w:tr w:rsidR="00011D40" w:rsidRPr="00011D40" w:rsidTr="00F208A8">
        <w:tc>
          <w:tcPr>
            <w:tcW w:w="1526" w:type="dxa"/>
            <w:vMerge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5245" w:type="dxa"/>
            <w:vMerge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992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</w:t>
            </w:r>
          </w:p>
        </w:tc>
        <w:tc>
          <w:tcPr>
            <w:tcW w:w="850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3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Легки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Конвейеры  ленточные; насосы и компрессоры центробежные; токарные и шлифовальные станки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4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Средни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Конвейеры цепные; элеваторы; компрессоры и насосы поршневые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5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Тяжелы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Конвейеры скребковые, шнеки; станки строгальные и долбежные; прессы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3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6</w:t>
            </w:r>
          </w:p>
        </w:tc>
      </w:tr>
      <w:tr w:rsidR="00011D40" w:rsidRPr="00011D40" w:rsidTr="00F208A8">
        <w:trPr>
          <w:trHeight w:val="810"/>
        </w:trPr>
        <w:tc>
          <w:tcPr>
            <w:tcW w:w="1526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 xml:space="preserve">Очень </w:t>
            </w:r>
          </w:p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тяжелый</w:t>
            </w:r>
          </w:p>
        </w:tc>
        <w:tc>
          <w:tcPr>
            <w:tcW w:w="5245" w:type="dxa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Подъемники, экскаваторы, молоты, дробилки</w:t>
            </w:r>
          </w:p>
        </w:tc>
        <w:tc>
          <w:tcPr>
            <w:tcW w:w="99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3</w:t>
            </w:r>
          </w:p>
        </w:tc>
        <w:tc>
          <w:tcPr>
            <w:tcW w:w="850" w:type="dxa"/>
            <w:tcMar>
              <w:top w:w="0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5</w:t>
            </w:r>
          </w:p>
        </w:tc>
        <w:tc>
          <w:tcPr>
            <w:tcW w:w="957" w:type="dxa"/>
            <w:tcMar>
              <w:top w:w="28" w:type="dxa"/>
            </w:tcMar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7</w:t>
            </w:r>
          </w:p>
        </w:tc>
      </w:tr>
    </w:tbl>
    <w:p w:rsidR="00011D40" w:rsidRDefault="00011D40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817352" w:rsidRPr="00817352">
        <w:rPr>
          <w:noProof/>
        </w:rPr>
        <w:pict>
          <v:group id="Группа 1156" o:spid="_x0000_s1075" style="position:absolute;margin-left:673.25pt;margin-top:12.2pt;width:518.8pt;height:810pt;z-index:25167616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">
            <v:rect id="Rectangle 144" o:spid="_x0000_s1076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cFK8QA&#10;AADdAAAADwAAAGRycy9kb3ducmV2LnhtbERPTWsCMRC9C/0PYQpeSs2qVetqlKItetUWvA6bcRPd&#10;TLabqNt/3xQK3ubxPme+bF0lrtQE61lBv5eBIC68tlwq+Pr8eH4FESKyxsozKfihAMvFQ2eOufY3&#10;3tF1H0uRQjjkqMDEWOdShsKQw9DzNXHijr5xGBNsSqkbvKVwV8lBlo2lQ8upwWBNK0PFeX9xCibD&#10;y/Q9O5jvjV3Z89OhWL9Mjyeluo/t2wxEpDbexf/urU7z+6MJ/H2TTp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XBSvEAAAA3QAAAA8AAAAAAAAAAAAAAAAAmAIAAGRycy9k&#10;b3ducmV2LnhtbFBLBQYAAAAABAAEAPUAAACJAwAAAAA=&#10;" filled="f" strokeweight="2pt">
              <v:textbox inset="0,,0"/>
            </v:rect>
            <v:line id="Line 145" o:spid="_x0000_s107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0cTsQAAADdAAAADwAAAGRycy9kb3ducmV2LnhtbESPT4vCQAzF7wt+hyGCt3Wq4LJUpyJC&#10;ZW9i9eItdtI/2MmUzqjdb28OC3tLeC/v/bLZjq5TTxpC69nAYp6AIi69bbk2cDnnn9+gQkS22Hkm&#10;A78UYJtNPjaYWv/iEz2LWCsJ4ZCigSbGPtU6lA05DHPfE4tW+cFhlHWotR3wJeGu08sk+dIOW5aG&#10;BnvaN1Tei4czcL9eVvnhuLfnrtjZW53H662yxsym424NKtIY/81/1z9W8BcrwZVvZASdv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PRxOxAAAAN0AAAAPAAAAAAAAAAAA&#10;AAAAAKECAABkcnMvZG93bnJldi54bWxQSwUGAAAAAAQABAD5AAAAkgMAAAAA&#10;" strokeweight="2pt"/>
            <v:line id="Line 146" o:spid="_x0000_s1078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G51b4AAADdAAAADwAAAGRycy9kb3ducmV2LnhtbERPvQrCMBDeBd8hnOCmqYKi1SgiVNzE&#10;6uJ2NmdbbC6liVrf3giC2318v7dct6YST2pcaVnBaBiBIM6sLjlXcD4lgxkI55E1VpZJwZscrFfd&#10;zhJjbV98pGfqcxFC2MWooPC+jqV0WUEG3dDWxIG72cagD7DJpW7wFcJNJcdRNJUGSw4NBda0LSi7&#10;pw+j4H45T5LdYatPVbrR1zzxl+tNK9XvtZsFCE+t/4t/7r0O80eTO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1cbnVvgAAAN0AAAAPAAAAAAAAAAAAAAAAAKEC&#10;AABkcnMvZG93bnJldi54bWxQSwUGAAAAAAQABAD5AAAAjAMAAAAA&#10;" strokeweight="2pt"/>
            <v:line id="Line 147" o:spid="_x0000_s1079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a9cMAAADdAAAADwAAAGRycy9kb3ducmV2LnhtbESPQYvCQAyF74L/YciCN526oEjXUUTo&#10;4k2sXrzFTmyLnUzpjFr/vTkI3hLey3tfluveNepBXag9G5hOElDEhbc1lwZOx2y8ABUissXGMxl4&#10;UYD1ajhYYmr9kw/0yGOpJIRDigaqGNtU61BU5DBMfEss2tV3DqOsXalth08Jd43+TZK5dlizNFTY&#10;0rai4pbfnYHb+TTL/vdbe2zyjb2UWTxfrtaY0U+/+QMVqY9f8+d6ZwV/Ohd++UZG0K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n2vXDAAAA3QAAAA8AAAAAAAAAAAAA&#10;AAAAoQIAAGRycy9kb3ducmV2LnhtbFBLBQYAAAAABAAEAPkAAACRAwAAAAA=&#10;" strokeweight="2pt"/>
            <v:line id="Line 148" o:spid="_x0000_s1080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t/br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Z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Fa39uvgAAAN0AAAAPAAAAAAAAAAAAAAAAAKEC&#10;AABkcnMvZG93bnJldi54bWxQSwUGAAAAAAQABAD5AAAAjAMAAAAA&#10;" strokeweight="2pt"/>
            <v:line id="Line 149" o:spid="_x0000_s1081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nhGb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ZP5F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1ueEZvgAAAN0AAAAPAAAAAAAAAAAAAAAAAKEC&#10;AABkcnMvZG93bnJldi54bWxQSwUGAAAAAAQABAD5AAAAjAMAAAAA&#10;" strokeweight="2pt"/>
            <v:line id="Line 150" o:spid="_x0000_s108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VEg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e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9USCvgAAAN0AAAAPAAAAAAAAAAAAAAAAAKEC&#10;AABkcnMvZG93bnJldi54bWxQSwUGAAAAAAQABAD5AAAAjAMAAAAA&#10;" strokeweight="2pt"/>
            <v:line id="Line 151" o:spid="_x0000_s1083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zc9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z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HNz2vgAAAN0AAAAPAAAAAAAAAAAAAAAAAKEC&#10;AABkcnMvZG93bnJldi54bWxQSwUGAAAAAAQABAD5AAAAjAMAAAAA&#10;" strokeweight="2pt"/>
            <v:line id="Line 152" o:spid="_x0000_s1084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Ufh8MAAADdAAAADwAAAGRycy9kb3ducmV2LnhtbERPzWoCMRC+F/oOYQreanYFRVejSGtB&#10;6UG0fYBxM25WN5MlSXX16U2h0Nt8fL8zW3S2ERfyoXasIO9nIIhLp2uuFHx/fbyOQYSIrLFxTApu&#10;FGAxf36aYaHdlXd02cdKpBAOBSowMbaFlKE0ZDH0XUucuKPzFmOCvpLa4zWF20YOsmwkLdacGgy2&#10;9GaoPO9/rIKNP3ye83tl5IE3ftVs3yfBnpTqvXTLKYhIXfwX/7nXOs3PR0P4/SadIO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CVH4fDAAAA3QAAAA8AAAAAAAAAAAAA&#10;AAAAoQIAAGRycy9kb3ducmV2LnhtbFBLBQYAAAAABAAEAPkAAACRAwAAAAA=&#10;" strokeweight="1pt"/>
            <v:line id="Line 153" o:spid="_x0000_s1085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LnGr4AAADdAAAADwAAAGRycy9kb3ducmV2LnhtbERPvQrCMBDeBd8hnOCmqYJFqlFEqLiJ&#10;1cXtbM622FxKE7W+vREEt/v4fm+57kwtntS6yrKCyTgCQZxbXXGh4HxKR3MQziNrrC2Tgjc5WK/6&#10;vSUm2r74SM/MFyKEsEtQQel9k0jp8pIMurFtiAN3s61BH2BbSN3iK4SbWk6jKJYGKw4NJTa0LSm/&#10;Zw+j4H45z9LdYatPdbbR1yL1l+tNKzUcdJsFCE+d/4t/7r0O8y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KgucavgAAAN0AAAAPAAAAAAAAAAAAAAAAAKEC&#10;AABkcnMvZG93bnJldi54bWxQSwUGAAAAAAQABAD5AAAAjAMAAAAA&#10;" strokeweight="2pt"/>
            <v:line id="Line 154" o:spid="_x0000_s1086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ska8MAAADdAAAADwAAAGRycy9kb3ducmV2LnhtbERPzWoCMRC+F3yHMIK3mt0etF2NItqC&#10;4qFUfYBxM25WN5MlSXXt0zdCobf5+H5nOu9sI67kQ+1YQT7MQBCXTtdcKTjsP55fQYSIrLFxTAru&#10;FGA+6z1NsdDuxl903cVKpBAOBSowMbaFlKE0ZDEMXUucuJPzFmOCvpLa4y2F20a+ZNlIWqw5NRhs&#10;aWmovOy+rYKNP24v+U9l5JE3/r35XL0Fe1Zq0O8WExCRuvgv/nOvdZqfj8bw+CadIG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LJGvDAAAA3QAAAA8AAAAAAAAAAAAA&#10;AAAAoQIAAGRycy9kb3ducmV2LnhtbFBLBQYAAAAABAAEAPkAAACRAwAAAAA=&#10;" strokeweight="1pt"/>
            <v:rect id="Rectangle 155" o:spid="_x0000_s108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pTusgA&#10;AADdAAAADwAAAGRycy9kb3ducmV2LnhtbESPT08CQQzF7yZ+h0lNvMksHNAsDIRoMBrx4GpCuDU7&#10;3T+w01lmBli+vT2YeGvzXt/7db4cXKfOFGLr2cB4lIEiLr1tuTbw871+eAIVE7LFzjMZuFKE5eL2&#10;Zo659Rf+onORaiUhHHM00KTU51rHsiGHceR7YtEqHxwmWUOtbcCLhLtOT7Jsqh22LA0N9vTcUHko&#10;Ts5AfH3ZHLcVPbbvk+KzPO3Druo+jLm/G1YzUImG9G/+u36zgj+eCq58Iy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3ClO6yAAAAN0AAAAPAAAAAAAAAAAAAAAAAJgCAABk&#10;cnMvZG93bnJldi54bWxQSwUGAAAAAAQABAD1AAAAjQMAAAAA&#10;" filled="f" stroked="f" strokeweight=".25pt">
              <v:textbox style="mso-next-textbox:#Rectangle 155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Изм.</w:t>
                    </w:r>
                  </w:p>
                </w:txbxContent>
              </v:textbox>
            </v:rect>
            <v:rect id="Rectangle 156" o:spid="_x0000_s1088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b2IcUA&#10;AADdAAAADwAAAGRycy9kb3ducmV2LnhtbERPS2sCMRC+F/ofwhR6q1k9qF2NUhSlYj24LRRvw2b2&#10;UTeTNYm6/vtGKPQ2H99zpvPONOJCzteWFfR7CQji3OqaSwVfn6uXMQgfkDU2lknBjTzMZ48PU0y1&#10;vfKeLlkoRQxhn6KCKoQ2ldLnFRn0PdsSR66wzmCI0JVSO7zGcNPIQZIMpcGaY0OFLS0qyo/Z2Sjw&#10;6+XH6bugUb0ZZLv8/OMORbNV6vmpe5uACNSFf/Gf+13H+f3hK9y/iSfI2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RvYhxQAAAN0AAAAPAAAAAAAAAAAAAAAAAJgCAABkcnMv&#10;ZG93bnJldi54bWxQSwUGAAAAAAQABAD1AAAAigMAAAAA&#10;" filled="f" stroked="f" strokeweight=".25pt">
              <v:textbox style="mso-next-textbox:#Rectangle 156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57" o:spid="_x0000_s1089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XJYcgA&#10;AADdAAAADwAAAGRycy9kb3ducmV2LnhtbESPT08CQQzF7yZ+h0lNvMksHMQsDIRoJBjx4GpCuDU7&#10;3T+w01lnBli+vT2YeGvzXt/7db4cXKfOFGLr2cB4lIEiLr1tuTbw/fX68AQqJmSLnWcycKUIy8Xt&#10;zRxz6y/8Seci1UpCOOZooEmpz7WOZUMO48j3xKJVPjhMsoZa24AXCXednmTZo3bYsjQ02NNzQ+Wx&#10;ODkDcf2y/dlVNG3fJsVHeTqEfdW9G3N/N6xmoBIN6d/8d72xgj+eCr98IyPoxS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pclhyAAAAN0AAAAPAAAAAAAAAAAAAAAAAJgCAABk&#10;cnMvZG93bnJldi54bWxQSwUGAAAAAAQABAD1AAAAjQMAAAAA&#10;" filled="f" stroked="f" strokeweight=".25pt">
              <v:textbox style="mso-next-textbox:#Rectangle 157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58" o:spid="_x0000_s1090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ls+sQA&#10;AADdAAAADwAAAGRycy9kb3ducmV2LnhtbERPS2sCMRC+F/wPYQRvNbsetGyNUioWxfbgWhBvw2b2&#10;0W4m2yTq+u+bQsHbfHzPmS9704oLOd9YVpCOExDEhdUNVwo+D+vHJxA+IGtsLZOCG3lYLgYPc8y0&#10;vfKeLnmoRAxhn6GCOoQuk9IXNRn0Y9sRR660zmCI0FVSO7zGcNPKSZJMpcGGY0ONHb3WVHznZ6PA&#10;v63ef44lzZrtJP8ozl/uVLY7pUbD/uUZRKA+3MX/7o2O89NZCn/fxBP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pbPrEAAAA3QAAAA8AAAAAAAAAAAAAAAAAmAIAAGRycy9k&#10;b3ducmV2LnhtbFBLBQYAAAAABAAEAPUAAACJAwAAAAA=&#10;" filled="f" stroked="f" strokeweight=".25pt">
              <v:textbox style="mso-next-textbox:#Rectangle 158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159" o:spid="_x0000_s1091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vyjcQA&#10;AADdAAAADwAAAGRycy9kb3ducmV2LnhtbERPS2sCMRC+F/wPYYTeatY9aNkapSiKxfbgtiDehs3s&#10;o24maxJ1/fdNodDbfHzPmS1604orOd9YVjAeJSCIC6sbrhR8fa6fnkH4gKyxtUwK7uRhMR88zDDT&#10;9sZ7uuahEjGEfYYK6hC6TEpf1GTQj2xHHLnSOoMhQldJ7fAWw00r0ySZSIMNx4YaO1rWVJzyi1Hg&#10;N6v386GkafOW5h/F5dsdy3an1OOwf30BEagP/+I/91bH+eNpCr/fxBPk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M78o3EAAAA3QAAAA8AAAAAAAAAAAAAAAAAmAIAAGRycy9k&#10;b3ducmV2LnhtbFBLBQYAAAAABAAEAPUAAACJAwAAAAA=&#10;" filled="f" stroked="f" strokeweight=".25pt">
              <v:textbox style="mso-next-textbox:#Rectangle 159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60" o:spid="_x0000_s109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dXFsQA&#10;AADdAAAADwAAAGRycy9kb3ducmV2LnhtbERPS2sCMRC+F/ofwhS81awKWlajFEulxXpwK4i3YTP7&#10;qJvJmkRd/70pFHqbj+85s0VnGnEh52vLCgb9BARxbnXNpYLd9/vzCwgfkDU2lknBjTws5o8PM0y1&#10;vfKWLlkoRQxhn6KCKoQ2ldLnFRn0fdsSR66wzmCI0JVSO7zGcNPIYZKMpcGaY0OFLS0ryo/Z2Sjw&#10;q7ev076gSf05zDb5+ccdimatVO+pe52CCNSFf/Gf+0PH+YPJCH6/iSf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3VxbEAAAA3QAAAA8AAAAAAAAAAAAAAAAAmAIAAGRycy9k&#10;b3ducmV2LnhtbFBLBQYAAAAABAAEAPUAAACJAwAAAAA=&#10;" filled="f" stroked="f" strokeweight=".25pt">
              <v:textbox style="mso-next-textbox:#Rectangle 160" inset="0,1pt,0,1pt">
                <w:txbxContent>
                  <w:p w:rsidR="00DF412C" w:rsidRDefault="00DF412C" w:rsidP="00011D40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161" o:spid="_x0000_s1093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7PYsQA&#10;AADdAAAADwAAAGRycy9kb3ducmV2LnhtbERPS2sCMRC+F/ofwhS81awiWlajFEulxXpwK4i3YTP7&#10;qJvJmkRd/70pFHqbj+85s0VnGnEh52vLCgb9BARxbnXNpYLd9/vzCwgfkDU2lknBjTws5o8PM0y1&#10;vfKWLlkoRQxhn6KCKoQ2ldLnFRn0fdsSR66wzmCI0JVSO7zGcNPIYZKMpcGaY0OFLS0ryo/Z2Sjw&#10;q7ev076gSf05zDb5+ccdimatVO+pe52CCNSFf/Gf+0PH+YPJCH6/iSf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ez2LEAAAA3QAAAA8AAAAAAAAAAAAAAAAAmAIAAGRycy9k&#10;b3ducmV2LnhtbFBLBQYAAAAABAAEAPUAAACJAwAAAAA=&#10;" filled="f" stroked="f" strokeweight=".25pt">
              <v:textbox style="mso-next-textbox:#Rectangle 161" inset="0,1pt,0,1pt">
                <w:txbxContent>
                  <w:p w:rsidR="00DF412C" w:rsidRDefault="00DF412C" w:rsidP="00011D40">
                    <w:pPr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</w:txbxContent>
              </v:textbox>
            </v:rect>
            <v:rect id="Rectangle 162" o:spid="_x0000_s1094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Jq+cQA&#10;AADdAAAADwAAAGRycy9kb3ducmV2LnhtbERPS2sCMRC+F/ofwhS81ayCWlajFEulxXpwK4i3YTP7&#10;qJvJmkRd/70pFHqbj+85s0VnGnEh52vLCgb9BARxbnXNpYLd9/vzCwgfkDU2lknBjTws5o8PM0y1&#10;vfKWLlkoRQxhn6KCKoQ2ldLnFRn0fdsSR66wzmCI0JVSO7zGcNPIYZKMpcGaY0OFLS0ryo/Z2Sjw&#10;q7ev076gSf05zDb5+ccdimatVO+pe52CCNSFf/Gf+0PH+YPJCH6/iSfI+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SavnEAAAA3QAAAA8AAAAAAAAAAAAAAAAAmAIAAGRycy9k&#10;b3ducmV2LnhtbFBLBQYAAAAABAAEAPUAAACJAwAAAAA=&#10;" filled="f" stroked="f" strokeweight=".25pt">
              <v:textbox style="mso-next-textbox:#Rectangle 162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DF412C" w:rsidRDefault="00DF412C" w:rsidP="00011D40"/>
                </w:txbxContent>
              </v:textbox>
            </v:rect>
            <w10:wrap anchorx="page" anchory="page"/>
            <w10:anchorlock/>
          </v:group>
        </w:pict>
      </w:r>
      <w:r w:rsidR="00817352" w:rsidRPr="00817352">
        <w:rPr>
          <w:noProof/>
        </w:rPr>
        <w:pict>
          <v:group id="Группа 1136" o:spid="_x0000_s1095" style="position:absolute;margin-left:67.05pt;margin-top:-797.8pt;width:518.8pt;height:11in;z-index:251677184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">
            <v:rect id="Rectangle 164" o:spid="_x0000_s1096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jgi8MA&#10;AADdAAAADwAAAGRycy9kb3ducmV2LnhtbERPTWsCMRC9F/wPYYReimatUnVrFLGVeq0KXofNuEnd&#10;TNZN1PXfN0Kht3m8z5ktWleJKzXBelYw6GcgiAuvLZcK9rt1bwIiRGSNlWdScKcAi3nnaYa59jf+&#10;pus2liKFcMhRgYmxzqUMhSGHoe9r4sQdfeMwJtiUUjd4S+Gukq9Z9iYdWk4NBmtaGSpO24tTMB5e&#10;pp/ZwZy/7MqeXg7Fx2h6/FHqudsu30FEauO/+M+90Wn+YDiGxzfpBD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jgi8MAAADdAAAADwAAAAAAAAAAAAAAAACYAgAAZHJzL2Rv&#10;d25yZXYueG1sUEsFBgAAAAAEAAQA9QAAAIgDAAAAAA==&#10;" filled="f" strokeweight="2pt">
              <v:textbox inset="0,,0"/>
            </v:rect>
            <v:line id="Line 165" o:spid="_x0000_s109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+L57sMAAADdAAAADwAAAGRycy9kb3ducmV2LnhtbESPQYvCQAyF7wv+hyGCt3Wq4iLVUUSo&#10;eFusXrzFTmyLnUzpjFr/vTks7C3hvbz3ZbXpXaOe1IXas4HJOAFFXHhbc2ngfMq+F6BCRLbYeCYD&#10;bwqwWQ++Vpha/+IjPfNYKgnhkKKBKsY21ToUFTkMY98Si3bzncMoa1dq2+FLwl2jp0nyox3WLA0V&#10;trSrqLjnD2fgfjnPs/3vzp6afGuvZRYv15s1ZjTst0tQkfr4b/67PljBn8wEV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i+e7DAAAA3QAAAA8AAAAAAAAAAAAA&#10;AAAAoQIAAGRycy9kb3ducmV2LnhtbFBLBQYAAAAABAAEAPkAAACRAwAAAAA=&#10;" strokeweight="2pt"/>
            <v:line id="Line 166" o:spid="_x0000_s1098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5cdcEAAADdAAAADwAAAGRycy9kb3ducmV2LnhtbERPTYvCMBC9C/6HMII3m6ooWo0iQpe9&#10;LVYv3qbN2BabSWmy2v33G0HwNo/3Odt9bxrxoM7VlhVMoxgEcWF1zaWCyzmdrEA4j6yxsUwK/sjB&#10;fjccbDHR9sknemS+FCGEXYIKKu/bREpXVGTQRbYlDtzNdgZ9gF0pdYfPEG4aOYvjpTRYc2iosKVj&#10;RcU9+zUK7tfLIv36Oepzkx10Xqb+mt+0UuNRf9iA8NT7j/jt/tZh/nS+htc34QS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rlx1wQAAAN0AAAAPAAAAAAAAAAAAAAAA&#10;AKECAABkcnMvZG93bnJldi54bWxQSwUGAAAAAAQABAD5AAAAjwMAAAAA&#10;" strokeweight="2pt"/>
            <v:line id="Line 167" o:spid="_x0000_s1099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KGlcMAAADdAAAADwAAAGRycy9kb3ducmV2LnhtbESPQYvCQAyF7wv+hyGCt3Wq6CLVUUSo&#10;eFusXrzFTmyLnUzpjFr/vTks7C3hvbz3ZbXpXaOe1IXas4HJOAFFXHhbc2ngfMq+F6BCRLbYeCYD&#10;bwqwWQ++Vpha/+IjPfNYKgnhkKKBKsY21ToUFTkMY98Si3bzncMoa1dq2+FLwl2jp0nyox3WLA0V&#10;trSrqLjnD2fgfjnPs/3vzp6afGuvZRYv15s1ZjTst0tQkfr4b/67PljBn8yEX76REfT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ShpXDAAAA3QAAAA8AAAAAAAAAAAAA&#10;AAAAoQIAAGRycy9kb3ducmV2LnhtbFBLBQYAAAAABAAEAPkAAACRAwAAAAA=&#10;" strokeweight="2pt"/>
            <v:line id="Line 168" o:spid="_x0000_s1100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4jDsEAAADdAAAADwAAAGRycy9kb3ducmV2LnhtbERPTYvCMBC9C/6HMMLeNK2oSG0UEbp4&#10;W6xevI3N2JY2k9JktfvvN4LgbR7vc9LdYFrxoN7VlhXEswgEcWF1zaWCyzmbrkE4j6yxtUwK/sjB&#10;bjsepZho++QTPXJfihDCLkEFlfddIqUrKjLoZrYjDtzd9gZ9gH0pdY/PEG5aOY+ilTRYc2iosKND&#10;RUWT/xoFzfWyzL5/Dvrc5nt9KzN/vd21Ul+TYb8B4WnwH/HbfdRhfryI4f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3iMOwQAAAN0AAAAPAAAAAAAAAAAAAAAA&#10;AKECAABkcnMvZG93bnJldi54bWxQSwUGAAAAAAQABAD5AAAAjwMAAAAA&#10;" strokeweight="2pt"/>
            <v:line id="Line 169" o:spid="_x0000_s1101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y9eb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TM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+DL15vgAAAN0AAAAPAAAAAAAAAAAAAAAAAKEC&#10;AABkcnMvZG93bnJldi54bWxQSwUGAAAAAAQABAD5AAAAjAMAAAAA&#10;" strokeweight="2pt"/>
            <v:line id="Line 170" o:spid="_x0000_s110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AY4sEAAADdAAAADwAAAGRycy9kb3ducmV2LnhtbERPS4vCMBC+C/6HMII3m/pEqlFE6LK3&#10;xerF27QZ22IzKU1Wu/9+Iwje5uN7znbfm0Y8qHO1ZQXTKAZBXFhdc6ngck4naxDOI2tsLJOCP3Kw&#10;3w0HW0y0ffKJHpkvRQhhl6CCyvs2kdIVFRl0kW2JA3eznUEfYFdK3eEzhJtGzuJ4JQ3WHBoqbOlY&#10;UXHPfo2C+/WyTL9+jvrcZAedl6m/5jet1HjUHzYgPPX+I367v3WYP13M4fVNOEH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QBjiwQAAAN0AAAAPAAAAAAAAAAAAAAAA&#10;AKECAABkcnMvZG93bnJldi54bWxQSwUGAAAAAAQABAD5AAAAjwMAAAAA&#10;" strokeweight="2pt"/>
            <v:line id="Line 171" o:spid="_x0000_s1103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mAl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T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eqYCWvgAAAN0AAAAPAAAAAAAAAAAAAAAAAKEC&#10;AABkcnMvZG93bnJldi54bWxQSwUGAAAAAAQABAD5AAAAjAMAAAAA&#10;" strokeweight="2pt"/>
            <v:line id="Line 172" o:spid="_x0000_s1104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BD58MAAADdAAAADwAAAGRycy9kb3ducmV2LnhtbERP22oCMRB9L/QfwhT6ptmVttTVKMUL&#10;VHwotX7AuBk3WzeTJYm6+vWmIPRtDuc642lnG3EiH2rHCvJ+BoK4dLrmSsH2Z9l7BxEissbGMSm4&#10;UIDp5PFhjIV2Z/6m0yZWIoVwKFCBibEtpAylIYuh71rixO2dtxgT9JXUHs8p3DZykGVv0mLNqcFg&#10;SzND5WFztApWfrc+5NfKyB2v/KL5mg+D/VXq+an7GIGI1MV/8d39qdP8/OUV/r5JJ8jJ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gQ+fDAAAA3QAAAA8AAAAAAAAAAAAA&#10;AAAAoQIAAGRycy9kb3ducmV2LnhtbFBLBQYAAAAABAAEAPkAAACRAwAAAAA=&#10;" strokeweight="1pt"/>
            <v:line id="Line 173" o:spid="_x0000_s1105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e7e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eTG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BN7t6vgAAAN0AAAAPAAAAAAAAAAAAAAAAAKEC&#10;AABkcnMvZG93bnJldi54bWxQSwUGAAAAAAQABAD5AAAAjAMAAAAA&#10;" strokeweight="2pt"/>
            <v:line id="Line 174" o:spid="_x0000_s1106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54C8MAAADdAAAADwAAAGRycy9kb3ducmV2LnhtbERP22oCMRB9L/QfwhT6ptmV0tbVKMUL&#10;VHwotX7AuBk3WzeTJYm6+vWmIPRtDuc642lnG3EiH2rHCvJ+BoK4dLrmSsH2Z9l7BxEissbGMSm4&#10;UIDp5PFhjIV2Z/6m0yZWIoVwKFCBibEtpAylIYuh71rixO2dtxgT9JXUHs8p3DZykGWv0mLNqcFg&#10;SzND5WFztApWfrc+5NfKyB2v/KL5mg+D/VXq+an7GIGI1MV/8d39qdP8/OUN/r5JJ8jJ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+eAvDAAAA3QAAAA8AAAAAAAAAAAAA&#10;AAAAoQIAAGRycy9kb3ducmV2LnhtbFBLBQYAAAAABAAEAPkAAACRAwAAAAA=&#10;" strokeweight="1pt"/>
            <v:rect id="Rectangle 175" o:spid="_x0000_s110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8P2sgA&#10;AADdAAAADwAAAGRycy9kb3ducmV2LnhtbESPT0sDQQzF74LfYYjgrTvbIq1sOy2iKErrwVWQ3sJO&#10;9o/uZNaZabt+e3MoeEt4L+/9stqMrldHCrHzbGCa5aCIK287bgx8vD9ObkHFhGyx90wGfinCZn15&#10;scLC+hO/0bFMjZIQjgUaaFMaCq1j1ZLDmPmBWLTaB4dJ1tBoG/Ak4a7Xszyfa4cdS0OLA923VH2X&#10;B2cgPj3sfj5rWnQvs/K1OnyFfd1vjbm+Gu+WoBKN6d98vn62gj+9EVz5RkbQ6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8vw/ayAAAAN0AAAAPAAAAAAAAAAAAAAAAAJgCAABk&#10;cnMvZG93bnJldi54bWxQSwUGAAAAAAQABAD1AAAAjQMAAAAA&#10;" filled="f" stroked="f" strokeweight=".25pt">
              <v:textbox style="mso-next-textbox:#Rectangle 175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Изм.</w:t>
                    </w:r>
                  </w:p>
                </w:txbxContent>
              </v:textbox>
            </v:rect>
            <v:rect id="Rectangle 176" o:spid="_x0000_s1108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OqQcUA&#10;AADdAAAADwAAAGRycy9kb3ducmV2LnhtbERPS2sCMRC+F/ofwhS81awitd1uFGmpKOqh20LpbdjM&#10;Pupmsk2irv++EYTe5uN7TjbvTSuO5HxjWcFomIAgLqxuuFLw+fF2/wjCB2SNrWVScCYP89ntTYap&#10;tid+p2MeKhFD2KeooA6hS6X0RU0G/dB2xJErrTMYInSV1A5PMdy0cpwkD9Jgw7Ghxo5eair2+cEo&#10;8MvX7e9XSdNmPc53xeHHfZftRqnBXb94BhGoD//iq3ul4/zR5Ak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86pBxQAAAN0AAAAPAAAAAAAAAAAAAAAAAJgCAABkcnMv&#10;ZG93bnJldi54bWxQSwUGAAAAAAQABAD1AAAAigMAAAAA&#10;" filled="f" stroked="f" strokeweight=".25pt">
              <v:textbox style="mso-next-textbox:#Rectangle 176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77" o:spid="_x0000_s1109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CVAcgA&#10;AADdAAAADwAAAGRycy9kb3ducmV2LnhtbESPT0sDQQzF74LfYYjgrTvbgq1sOy2iKErrwVWQ3sJO&#10;9o/uZNaZabt+e3MoeEt4L+/9stqMrldHCrHzbGCa5aCIK287bgx8vD9ObkHFhGyx90wGfinCZn15&#10;scLC+hO/0bFMjZIQjgUaaFMaCq1j1ZLDmPmBWLTaB4dJ1tBoG/Ak4a7Xszyfa4cdS0OLA923VH2X&#10;B2cgPj3sfj5rWnQvs/K1OnyFfd1vjbm+Gu+WoBKN6d98vn62gj+9EX75RkbQ6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HEJUByAAAAN0AAAAPAAAAAAAAAAAAAAAAAJgCAABk&#10;cnMvZG93bnJldi54bWxQSwUGAAAAAAQABAD1AAAAjQMAAAAA&#10;" filled="f" stroked="f" strokeweight=".25pt">
              <v:textbox style="mso-next-textbox:#Rectangle 177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78" o:spid="_x0000_s1110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wwmsUA&#10;AADdAAAADwAAAGRycy9kb3ducmV2LnhtbERPS2sCMRC+F/ofwgi91ewK2rIaRZRKpfXQVRBvw2b2&#10;YTeTbRJ1+++bQqG3+fieM1v0phVXcr6xrCAdJiCIC6sbrhQc9i+PzyB8QNbYWiYF3+RhMb+/m2Gm&#10;7Y0/6JqHSsQQ9hkqqEPoMil9UZNBP7QdceRK6wyGCF0ltcNbDDetHCXJRBpsODbU2NGqpuIzvxgF&#10;frN+/zqW9NRsR/muuJzdqWzflHoY9MspiEB9+Bf/uV91nJ+OU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DCaxQAAAN0AAAAPAAAAAAAAAAAAAAAAAJgCAABkcnMv&#10;ZG93bnJldi54bWxQSwUGAAAAAAQABAD1AAAAigMAAAAA&#10;" filled="f" stroked="f" strokeweight=".25pt">
              <v:textbox style="mso-next-textbox:#Rectangle 178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179" o:spid="_x0000_s1111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6u7cUA&#10;AADdAAAADwAAAGRycy9kb3ducmV2LnhtbERPS2sCMRC+F/ofwhR6q1kXbMtqlKIoLeqh24J4Gzaz&#10;D7uZrEnU9d+bQqG3+fieM5n1phVncr6xrGA4SEAQF1Y3XCn4/lo+vYLwAVlja5kUXMnDbHp/N8FM&#10;2wt/0jkPlYgh7DNUUIfQZVL6oiaDfmA74siV1hkMEbpKaoeXGG5amSbJszTYcGyosaN5TcVPfjIK&#10;/GqxOe5Kemk+0nxbnA5uX7ZrpR4f+rcxiEB9+Bf/ud91nD8cpfD7TTxB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Yjq7txQAAAN0AAAAPAAAAAAAAAAAAAAAAAJgCAABkcnMv&#10;ZG93bnJldi54bWxQSwUGAAAAAAQABAD1AAAAigMAAAAA&#10;" filled="f" stroked="f" strokeweight=".25pt">
              <v:textbox style="mso-next-textbox:#Rectangle 179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180" o:spid="_x0000_s111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8ILdsUA&#10;AADdAAAADwAAAGRycy9kb3ducmV2LnhtbERPS2sCMRC+F/ofwhS81axKbdluFGmpKOqh20LpbdjM&#10;Pupmsk2irv++EYTe5uN7TjbvTSuO5HxjWcFomIAgLqxuuFLw+fF2/wTCB2SNrWVScCYP89ntTYap&#10;tid+p2MeKhFD2KeooA6hS6X0RU0G/dB2xJErrTMYInSV1A5PMdy0cpwkU2mw4dhQY0cvNRX7/GAU&#10;+OXr9verpMdmPc53xeHHfZftRqnBXb94BhGoD//iq3ul4/zRwwQ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wgt2xQAAAN0AAAAPAAAAAAAAAAAAAAAAAJgCAABkcnMv&#10;ZG93bnJldi54bWxQSwUGAAAAAAQABAD1AAAAigMAAAAA&#10;" filled="f" stroked="f" strokeweight=".25pt">
              <v:textbox style="mso-next-textbox:#Rectangle 180" inset="0,1pt,0,1pt">
                <w:txbxContent>
                  <w:p w:rsidR="00DF412C" w:rsidRDefault="00DF412C" w:rsidP="00011D40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181" o:spid="_x0000_s1113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uTAsUA&#10;AADdAAAADwAAAGRycy9kb3ducmV2LnhtbERPS2sCMRC+F/ofwhS81axibdluFGmpKOqh20LpbdjM&#10;Pupmsk2irv++EYTe5uN7TjbvTSuO5HxjWcFomIAgLqxuuFLw+fF2/wTCB2SNrWVScCYP89ntTYap&#10;tid+p2MeKhFD2KeooA6hS6X0RU0G/dB2xJErrTMYInSV1A5PMdy0cpwkU2mw4dhQY0cvNRX7/GAU&#10;+OXr9verpMdmPc53xeHHfZftRqnBXb94BhGoD//iq3ul4/zRwwQ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K5MCxQAAAN0AAAAPAAAAAAAAAAAAAAAAAJgCAABkcnMv&#10;ZG93bnJldi54bWxQSwUGAAAAAAQABAD1AAAAigMAAAAA&#10;" filled="f" stroked="f" strokeweight=".25pt">
              <v:textbox style="mso-next-textbox:#Rectangle 181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1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</w:txbxContent>
              </v:textbox>
            </v:rect>
            <v:rect id="Rectangle 182" o:spid="_x0000_s1114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c2mcQA&#10;AADdAAAADwAAAGRycy9kb3ducmV2LnhtbERPS2sCMRC+F/ofwhR6q1kFtaxGKYpSsR7cFoq3YTP7&#10;qJvJmkRd/30jFHqbj+8503lnGnEh52vLCvq9BARxbnXNpYKvz9XLKwgfkDU2lknBjTzMZ48PU0y1&#10;vfKeLlkoRQxhn6KCKoQ2ldLnFRn0PdsSR66wzmCI0JVSO7zGcNPIQZKMpMGaY0OFLS0qyo/Z2Sjw&#10;6+XH6bugcb0ZZLv8/OMORbNV6vmpe5uACNSFf/Gf+13H+f3hEO7fxB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nNpnEAAAA3QAAAA8AAAAAAAAAAAAAAAAAmAIAAGRycy9k&#10;b3ducmV2LnhtbFBLBQYAAAAABAAEAPUAAACJAwAAAAA=&#10;" filled="f" stroked="f" strokeweight=".25pt">
              <v:textbox style="mso-next-textbox:#Rectangle 182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DF412C" w:rsidRDefault="00DF412C" w:rsidP="00011D40"/>
                </w:txbxContent>
              </v:textbox>
            </v:rect>
            <w10:wrap anchorx="page" anchory="page"/>
            <w10:anchorlock/>
          </v:group>
        </w:pict>
      </w:r>
      <w:r w:rsidR="00817352" w:rsidRPr="00817352">
        <w:rPr>
          <w:noProof/>
        </w:rPr>
        <w:pict>
          <v:group id="Группа 1116" o:spid="_x0000_s1115" style="position:absolute;margin-left:67.05pt;margin-top:894.2pt;width:518.8pt;height:810pt;z-index:251678208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">
            <v:rect id="Rectangle 184" o:spid="_x0000_s1116" style="position:absolute;width:20000;height:2000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2868QA&#10;AADdAAAADwAAAGRycy9kb3ducmV2LnhtbERPTWsCMRC9F/wPYQq9FM2uLVVXo4it2Gut4HXYjJvU&#10;zWTdRF3/vSkUepvH+5zZonO1uFAbrGcF+SADQVx6bblSsPte98cgQkTWWHsmBTcKsJj3HmZYaH/l&#10;L7psYyVSCIcCFZgYm0LKUBpyGAa+IU7cwbcOY4JtJXWL1xTuajnMsjfp0HJqMNjQylB53J6dgtHL&#10;efKR7c1pY1f2+Lwv318nhx+lnh675RREpC7+i//cnzrNz/MR/H6TTp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9vOvEAAAA3QAAAA8AAAAAAAAAAAAAAAAAmAIAAGRycy9k&#10;b3ducmV2LnhtbFBLBQYAAAAABAAEAPUAAACJAwAAAAA=&#10;" filled="f" strokeweight="2pt">
              <v:textbox inset="0,,0"/>
            </v:rect>
            <v:line id="Line 185" o:spid="_x0000_s1117" style="position:absolute;visibility:visibl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eljsMAAADdAAAADwAAAGRycy9kb3ducmV2LnhtbESPQYvCQAyF78L+hyELe9NphRWpjiJC&#10;F29i9eItdmJb7GRKZ1brvzcHwVvCe3nvy3I9uFbdqQ+NZwPpJAFFXHrbcGXgdMzHc1AhIltsPZOB&#10;JwVYr75GS8ysf/CB7kWslIRwyNBAHWOXaR3KmhyGie+IRbv63mGUta+07fEh4a7V0ySZaYcNS0ON&#10;HW1rKm/FvzNwO59+87/91h7bYmMvVR7Pl6s15ud72CxARRrix/y+3lnBT1PBlW9kBL16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XpY7DAAAA3QAAAA8AAAAAAAAAAAAA&#10;AAAAoQIAAGRycy9kb3ducmV2LnhtbFBLBQYAAAAABAAEAPkAAACRAwAAAAA=&#10;" strokeweight="2pt"/>
            <v:line id="Line 186" o:spid="_x0000_s1118" style="position:absolute;visibility:visibl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sAFcEAAADdAAAADwAAAGRycy9kb3ducmV2LnhtbERPTYvCMBC9C/6HMMLeNK2gaG0UEbp4&#10;W6xevI3N2JY2k9JktfvvN4LgbR7vc9LdYFrxoN7VlhXEswgEcWF1zaWCyzmbrkA4j6yxtUwK/sjB&#10;bjsepZho++QTPXJfihDCLkEFlfddIqUrKjLoZrYjDtzd9gZ9gH0pdY/PEG5aOY+ipTRYc2iosKND&#10;RUWT/xoFzfWyyL5/Dvrc5nt9KzN/vd21Ul+TYb8B4WnwH/HbfdRhfhyv4fVNOEFu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GwAVwQAAAN0AAAAPAAAAAAAAAAAAAAAA&#10;AKECAABkcnMvZG93bnJldi54bWxQSwUGAAAAAAQABAD5AAAAjwMAAAAA&#10;" strokeweight="2pt"/>
            <v:line id="Line 187" o:spid="_x0000_s1119" style="position:absolute;visibility:visibl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1jNcMAAADdAAAADwAAAGRycy9kb3ducmV2LnhtbESPQYvCQAyF74L/YciCN50qKNJ1FBG6&#10;7E2sXrzFTmyLnUzpjFr/vTkI3hLey3tfVpveNepBXag9G5hOElDEhbc1lwZOx2y8BBUissXGMxl4&#10;UYDNejhYYWr9kw/0yGOpJIRDigaqGNtU61BU5DBMfEss2tV3DqOsXalth08Jd42eJclCO6xZGips&#10;aVdRccvvzsDtfJpnf/udPTb51l7KLJ4vV2vM6Kff/oKK1Mev+XP9bwV/OhN++UZG0Os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NYzXDAAAA3QAAAA8AAAAAAAAAAAAA&#10;AAAAoQIAAGRycy9kb3ducmV2LnhtbFBLBQYAAAAABAAEAPkAAACRAwAAAAA=&#10;" strokeweight="2pt"/>
            <v:line id="Line 188" o:spid="_x0000_s1120" style="position:absolute;visibility:visibl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HGrr4AAADdAAAADwAAAGRycy9kb3ducmV2LnhtbERPvQrCMBDeBd8hnOCmaQVFqlFEqLiJ&#10;1cXtbM622FxKE7W+vREEt/v4fm+57kwtntS6yrKCeByBIM6trrhQcD6lozkI55E11pZJwZscrFf9&#10;3hITbV98pGfmCxFC2CWooPS+SaR0eUkG3dg2xIG72dagD7AtpG7xFcJNLSdRNJMGKw4NJTa0LSm/&#10;Zw+j4H45T9PdYatPdbbR1yL1l+tNKzUcdJsFCE+d/4t/7r0O8+NJ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TAcauvgAAAN0AAAAPAAAAAAAAAAAAAAAAAKEC&#10;AABkcnMvZG93bnJldi54bWxQSwUGAAAAAAQABAD5AAAAjAMAAAAA&#10;" strokeweight="2pt"/>
            <v:line id="Line 189" o:spid="_x0000_s1121" style="position:absolute;visibility:visibl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NY2b4AAADdAAAADwAAAGRycy9kb3ducmV2LnhtbERPvQrCMBDeBd8hnOCmqQVFqlFEqLiJ&#10;1cXtbM622FxKE7W+vREEt/v4fm+57kwtntS6yrKCyTgCQZxbXXGh4HxKR3MQziNrrC2Tgjc5WK/6&#10;vSUm2r74SM/MFyKEsEtQQel9k0jp8pIMurFtiAN3s61BH2BbSN3iK4SbWsZRNJMGKw4NJTa0LSm/&#10;Zw+j4H45T9PdYatPdbbR1yL1l+tNKzUcdJsFCE+d/4t/7r0O8ydxDN9vwgly9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j01jZvgAAAN0AAAAPAAAAAAAAAAAAAAAAAKEC&#10;AABkcnMvZG93bnJldi54bWxQSwUGAAAAAAQABAD5AAAAjAMAAAAA&#10;" strokeweight="2pt"/>
            <v:line id="Line 190" o:spid="_x0000_s1122" style="position:absolute;visibility:visibl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/9Qr4AAADdAAAADwAAAGRycy9kb3ducmV2LnhtbERPvQrCMBDeBd8hnOCmqYoi1SgiVNzE&#10;6uJ2NmdbbC6liVrf3giC2318v7dct6YST2pcaVnBaBiBIM6sLjlXcD4lgzkI55E1VpZJwZscrFfd&#10;zhJjbV98pGfqcxFC2MWooPC+jqV0WUEG3dDWxIG72cagD7DJpW7wFcJNJcdRNJMGSw4NBda0LSi7&#10;pw+j4H45T5PdYatPVbrR1zzxl+tNK9XvtZsFCE+t/4t/7r0O80f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Mn/1CvgAAAN0AAAAPAAAAAAAAAAAAAAAAAKEC&#10;AABkcnMvZG93bnJldi54bWxQSwUGAAAAAAQABAD5AAAAjAMAAAAA&#10;" strokeweight="2pt"/>
            <v:line id="Line 191" o:spid="_x0000_s1123" style="position:absolute;visibility:visibl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ZlNr4AAADdAAAADwAAAGRycy9kb3ducmV2LnhtbERPvQrCMBDeBd8hnOCmqaIi1SgiVNzE&#10;6uJ2NmdbbC6liVrf3giC2318v7dct6YST2pcaVnBaBiBIM6sLjlXcD4lgzkI55E1VpZJwZscrFfd&#10;zhJjbV98pGfqcxFC2MWooPC+jqV0WUEG3dDWxIG72cagD7DJpW7wFcJNJcdRNJMGSw4NBda0LSi7&#10;pw+j4H45T5PdYatPVbrR1zzxl+tNK9XvtZsFCE+t/4t/7r0O80fjCXy/CSfI1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DdmU2vgAAAN0AAAAPAAAAAAAAAAAAAAAAAKEC&#10;AABkcnMvZG93bnJldi54bWxQSwUGAAAAAAQABAD5AAAAjAMAAAAA&#10;" strokeweight="2pt"/>
            <v:line id="Line 192" o:spid="_x0000_s1124" style="position:absolute;visibility:visibl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+mR8MAAADdAAAADwAAAGRycy9kb3ducmV2LnhtbERP22oCMRB9F/yHMELfNLuCpd0apXiB&#10;Sh9KVz9g3Ew3WzeTJYm67dc3BcG3OZzrzJe9bcWFfGgcK8gnGQjiyumGawWH/Xb8BCJEZI2tY1Lw&#10;QwGWi+FgjoV2V/6kSxlrkUI4FKjAxNgVUobKkMUwcR1x4r6ctxgT9LXUHq8p3LZymmWP0mLDqcFg&#10;RytD1ak8WwU7f3w/5b+1kUfe+U37sX4O9luph1H/+gIiUh/v4pv7Taf5+XQG/9+kE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/pkfDAAAA3QAAAA8AAAAAAAAAAAAA&#10;AAAAoQIAAGRycy9kb3ducmV2LnhtbFBLBQYAAAAABAAEAPkAAACRAwAAAAA=&#10;" strokeweight="1pt"/>
            <v:line id="Line 193" o:spid="_x0000_s1125" style="position:absolute;visibility:visibl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he2r4AAADdAAAADwAAAGRycy9kb3ducmV2LnhtbERPvQrCMBDeBd8hnOCmqYIi1SgiVNzE&#10;6tLtbM622FxKE7W+vREEt/v4fm+16UwtntS6yrKCyTgCQZxbXXGh4HJORgsQziNrrC2Tgjc52Kz7&#10;vRXG2r74RM/UFyKEsItRQel9E0vp8pIMurFtiAN3s61BH2BbSN3iK4SbWk6jaC4NVhwaSmxoV1J+&#10;Tx9GwT27zJL9cafPdbrV1yLx2fWmlRoOuu0ShKfO/8U/90GH+ZPpHL7fhBPk+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c6F7avgAAAN0AAAAPAAAAAAAAAAAAAAAAAKEC&#10;AABkcnMvZG93bnJldi54bWxQSwUGAAAAAAQABAD5AAAAjAMAAAAA&#10;" strokeweight="2pt"/>
            <v:line id="Line 194" o:spid="_x0000_s1126" style="position:absolute;visibility:visibl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Gdq8QAAADdAAAADwAAAGRycy9kb3ducmV2LnhtbERPS27CMBDdI3EHa5C6AycsaJtiUMVH&#10;KuqiauAAQzyNU+JxZBtIe/q6EhK7eXrfmS9724oL+dA4VpBPMhDEldMN1woO++34CUSIyBpbx6Tg&#10;hwIsF8PBHAvtrvxJlzLWIoVwKFCBibErpAyVIYth4jrixH05bzEm6GupPV5TuG3lNMtm0mLDqcFg&#10;RytD1ak8WwU7f3w/5b+1kUfe+U37sX4O9luph1H/+gIiUh/v4pv7Taf5+fQR/r9JJ8j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YZ2rxAAAAN0AAAAPAAAAAAAAAAAA&#10;AAAAAKECAABkcnMvZG93bnJldi54bWxQSwUGAAAAAAQABAD5AAAAkgMAAAAA&#10;" strokeweight="1pt"/>
            <v:rect id="Rectangle 195" o:spid="_x0000_s1127" style="position:absolute;left:5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DqesgA&#10;AADdAAAADwAAAGRycy9kb3ducmV2LnhtbESPT0/DMAzF70h8h8hI3Fi6HgYqy6ZpCDQEHChI025W&#10;4/7ZGqck2Va+PT4g7WbrPb/383w5ul6dKMTOs4HpJANFXHnbcWPg++v57gFUTMgWe89k4JciLBfX&#10;V3MsrD/zJ53K1CgJ4ViggTalodA6Vi05jBM/EItW++AwyRoabQOeJdz1Os+ymXbYsTS0ONC6pepQ&#10;Hp2B+PL0/rOt6b57zcuP6rgPu7p/M+b2Zlw9gko0pov5/3pjBX+aC658IyPoxR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hYOp6yAAAAN0AAAAPAAAAAAAAAAAAAAAAAJgCAABk&#10;cnMvZG93bnJldi54bWxQSwUGAAAAAAQABAD1AAAAjQMAAAAA&#10;" filled="f" stroked="f" strokeweight=".25pt">
              <v:textbox style="mso-next-textbox:#Rectangle 195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Изм.</w:t>
                    </w:r>
                  </w:p>
                </w:txbxContent>
              </v:textbox>
            </v:rect>
            <v:rect id="Rectangle 196" o:spid="_x0000_s1128" style="position:absolute;left:1139;top:19660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ixP4cUA&#10;AADdAAAADwAAAGRycy9kb3ducmV2LnhtbERPS2sCMRC+F/ofwhR6q1n3YNvVKEVRWtRDtwXxNmxm&#10;H3YzWZOo6783hUJv8/E9ZzLrTSvO5HxjWcFwkIAgLqxuuFLw/bV8egHhA7LG1jIpuJKH2fT+boKZ&#10;thf+pHMeKhFD2GeooA6hy6T0RU0G/cB2xJErrTMYInSV1A4vMdy0Mk2SkTTYcGyosaN5TcVPfjIK&#10;/GqxOe5Kem4+0nxbnA5uX7ZrpR4f+rcxiEB9+Bf/ud91nD9MX+H3m3iCn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LE/hxQAAAN0AAAAPAAAAAAAAAAAAAAAAAJgCAABkcnMv&#10;ZG93bnJldi54bWxQSwUGAAAAAAQABAD1AAAAigMAAAAA&#10;" filled="f" stroked="f" strokeweight=".25pt">
              <v:textbox style="mso-next-textbox:#Rectangle 196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Лист</w:t>
                    </w:r>
                  </w:p>
                </w:txbxContent>
              </v:textbox>
            </v:rect>
            <v:rect id="Rectangle 197" o:spid="_x0000_s1129" style="position:absolute;left:2267;top:19660;width:2573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s9wocgA&#10;AADdAAAADwAAAGRycy9kb3ducmV2LnhtbESPT0sDQQzF74LfYYjgrTvbCq1sOy2iKErrwVWQ3sJO&#10;9o/uZNaZabt+e3MoeEt4L+/9stqMrldHCrHzbGCa5aCIK287bgx8vD9ObkHFhGyx90wGfinCZn15&#10;scLC+hO/0bFMjZIQjgUaaFMaCq1j1ZLDmPmBWLTaB4dJ1tBoG/Ak4a7Xszyfa4cdS0OLA923VH2X&#10;B2cgPj3sfj5rWnQvs/K1OnyFfd1vjbm+Gu+WoBKN6d98vn62gj+9EX75RkbQ6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az3ChyAAAAN0AAAAPAAAAAAAAAAAAAAAAAJgCAABk&#10;cnMvZG93bnJldi54bWxQSwUGAAAAAAQABAD1AAAAjQMAAAAA&#10;" filled="f" stroked="f" strokeweight=".25pt">
              <v:textbox style="mso-next-textbox:#Rectangle 197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№ докум.</w:t>
                    </w:r>
                  </w:p>
                </w:txbxContent>
              </v:textbox>
            </v:rect>
            <v:rect id="Rectangle 198" o:spid="_x0000_s1130" style="position:absolute;left:4983;top:19660;width:1534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YPVOsUA&#10;AADdAAAADwAAAGRycy9kb3ducmV2LnhtbERPS2sCMRC+F/ofwgi91ewq2LIaRZRKpfXQVRBvw2b2&#10;YTeTbRJ1+++bQqG3+fieM1v0phVXcr6xrCAdJiCIC6sbrhQc9i+PzyB8QNbYWiYF3+RhMb+/m2Gm&#10;7Y0/6JqHSsQQ9hkqqEPoMil9UZNBP7QdceRK6wyGCF0ltcNbDDetHCXJRBpsODbU2NGqpuIzvxgF&#10;frN+/zqW9NRsR/muuJzdqWzflHoY9MspiEB9+Bf/uV91nJ+OU/j9Jp4g5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g9U6xQAAAN0AAAAPAAAAAAAAAAAAAAAAAJgCAABkcnMv&#10;ZG93bnJldi54bWxQSwUGAAAAAAQABAD1AAAAigMAAAAA&#10;" filled="f" stroked="f" strokeweight=".25pt">
              <v:textbox style="mso-next-textbox:#Rectangle 198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Подпись</w:t>
                    </w:r>
                  </w:p>
                </w:txbxContent>
              </v:textbox>
            </v:rect>
            <v:rect id="Rectangle 199" o:spid="_x0000_s1131" style="position:absolute;left:6604;top:19660;width:1000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FLTcUA&#10;AADdAAAADwAAAGRycy9kb3ducmV2LnhtbERPS2sCMRC+F/ofwhR6q1lXaMtqlKIoLeqh24J4Gzaz&#10;D7uZrEnU9d+bQqG3+fieM5n1phVncr6xrGA4SEAQF1Y3XCn4/lo+vYLwAVlja5kUXMnDbHp/N8FM&#10;2wt/0jkPlYgh7DNUUIfQZVL6oiaDfmA74siV1hkMEbpKaoeXGG5amSbJszTYcGyosaN5TcVPfjIK&#10;/GqxOe5Kemk+0nxbnA5uX7ZrpR4f+rcxiEB9+Bf/ud91nD8cpfD7TTxB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UUtNxQAAAN0AAAAPAAAAAAAAAAAAAAAAAJgCAABkcnMv&#10;ZG93bnJldi54bWxQSwUGAAAAAAQABAD1AAAAigMAAAAA&#10;" filled="f" stroked="f" strokeweight=".25pt">
              <v:textbox style="mso-next-textbox:#Rectangle 199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  <w:r>
                      <w:rPr>
                        <w:rFonts w:ascii="Journal" w:hAnsi="Journal"/>
                        <w:sz w:val="18"/>
                      </w:rPr>
                      <w:t>Дата</w:t>
                    </w:r>
                  </w:p>
                </w:txbxContent>
              </v:textbox>
            </v:rect>
            <v:rect id="Rectangle 200" o:spid="_x0000_s1132" style="position:absolute;left:18949;top:18977;width:1001;height:30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3u1sQA&#10;AADdAAAADwAAAGRycy9kb3ducmV2LnhtbERPS2sCMRC+F/ofwhR6q1kVtKxGKYpSsR7cFoq3YTP7&#10;qJvJmkRd/30jFHqbj+8503lnGnEh52vLCvq9BARxbnXNpYKvz9XLKwgfkDU2lknBjTzMZ48PU0y1&#10;vfKeLlkoRQxhn6KCKoQ2ldLnFRn0PdsSR66wzmCI0JVSO7zGcNPIQZKMpMGaY0OFLS0qyo/Z2Sjw&#10;6+XH6bugcb0ZZLv8/OMORbNV6vmpe5uACNSFf/Gf+13H+f3hEO7fxBPk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od7tbEAAAA3QAAAA8AAAAAAAAAAAAAAAAAmAIAAGRycy9k&#10;b3ducmV2LnhtbFBLBQYAAAAABAAEAPUAAACJAwAAAAA=&#10;" filled="f" stroked="f" strokeweight=".25pt">
              <v:textbox style="mso-next-textbox:#Rectangle 200" inset="0,1pt,0,1pt">
                <w:txbxContent>
                  <w:p w:rsidR="00DF412C" w:rsidRDefault="00DF412C" w:rsidP="00011D40">
                    <w:pPr>
                      <w:pStyle w:val="a5"/>
                    </w:pPr>
                    <w:proofErr w:type="spellStart"/>
                    <w:r>
                      <w:t>Листт</w:t>
                    </w:r>
                    <w:proofErr w:type="spellEnd"/>
                  </w:p>
                </w:txbxContent>
              </v:textbox>
            </v:rect>
            <v:rect id="Rectangle 201" o:spid="_x0000_s1133" style="position:absolute;left:18949;top:19435;width:1001;height:42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R2osUA&#10;AADdAAAADwAAAGRycy9kb3ducmV2LnhtbERPS2sCMRC+F/ofwhS81axabNluFGmpKOqh20LpbdjM&#10;Pupmsk2irv++EYTe5uN7TjbvTSuO5HxjWcFomIAgLqxuuFLw+fF2/wTCB2SNrWVScCYP89ntTYap&#10;tid+p2MeKhFD2KeooA6hS6X0RU0G/dB2xJErrTMYInSV1A5PMdy0cpwkU2mw4dhQY0cvNRX7/GAU&#10;+OXr9verpMdmPc53xeHHfZftRqnBXb94BhGoD//iq3ul4/zR5AE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9HaixQAAAN0AAAAPAAAAAAAAAAAAAAAAAJgCAABkcnMv&#10;ZG93bnJldi54bWxQSwUGAAAAAAQABAD1AAAAigMAAAAA&#10;" filled="f" stroked="f" strokeweight=".25pt">
              <v:textbox style="mso-next-textbox:#Rectangle 201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1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  <w:r>
                      <w:rPr>
                        <w:rFonts w:ascii="Journal" w:hAnsi="Journal"/>
                        <w:i/>
                        <w:iCs/>
                      </w:rPr>
                      <w:t>4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i/>
                        <w:iCs/>
                      </w:rPr>
                    </w:pPr>
                  </w:p>
                </w:txbxContent>
              </v:textbox>
            </v:rect>
            <v:rect id="Rectangle 202" o:spid="_x0000_s1134" style="position:absolute;left:7745;top:19221;width:11075;height: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jTOcUA&#10;AADdAAAADwAAAGRycy9kb3ducmV2LnhtbERPS2sCMRC+F/ofwhS81axKbdluFGmpKOqh20LpbdjM&#10;Pupmsk2irv++EYTe5uN7TjbvTSuO5HxjWcFomIAgLqxuuFLw+fF2/wTCB2SNrWVScCYP89ntTYap&#10;tid+p2MeKhFD2KeooA6hS6X0RU0G/dB2xJErrTMYInSV1A5PMdy0cpwkU2mw4dhQY0cvNRX7/GAU&#10;+OXr9verpMdmPc53xeHHfZftRqnBXb94BhGoD//iq3ul4/zR5AEu38QT5O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uNM5xQAAAN0AAAAPAAAAAAAAAAAAAAAAAJgCAABkcnMv&#10;ZG93bnJldi54bWxQSwUGAAAAAAQABAD1AAAAigMAAAAA&#10;" filled="f" stroked="f" strokeweight=".25pt">
              <v:textbox style="mso-next-textbox:#Rectangle 202" inset="0,1pt,0,1pt">
                <w:txbxContent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  <w:sz w:val="32"/>
                      </w:rPr>
                    </w:pPr>
                    <w:proofErr w:type="spellStart"/>
                    <w:r>
                      <w:rPr>
                        <w:rFonts w:ascii="Journal" w:hAnsi="Journal"/>
                        <w:sz w:val="32"/>
                      </w:rPr>
                      <w:t>ТМиГ</w:t>
                    </w:r>
                    <w:proofErr w:type="spellEnd"/>
                    <w:r>
                      <w:rPr>
                        <w:rFonts w:ascii="Journal" w:hAnsi="Journal"/>
                        <w:sz w:val="32"/>
                      </w:rPr>
                      <w:t>. РПВР. 00. 000 ПЗ</w:t>
                    </w:r>
                  </w:p>
                  <w:p w:rsidR="00DF412C" w:rsidRDefault="00DF412C" w:rsidP="00011D40">
                    <w:pPr>
                      <w:jc w:val="center"/>
                      <w:rPr>
                        <w:rFonts w:ascii="Journal" w:hAnsi="Journal"/>
                      </w:rPr>
                    </w:pPr>
                  </w:p>
                  <w:p w:rsidR="00DF412C" w:rsidRDefault="00DF412C" w:rsidP="00011D40"/>
                </w:txbxContent>
              </v:textbox>
            </v:rect>
            <w10:wrap anchorx="page" anchory="page"/>
            <w10:anchorlock/>
          </v:group>
        </w:pict>
      </w:r>
      <w:r w:rsidRPr="00011D40">
        <w:rPr>
          <w:rFonts w:ascii="Times New Roman" w:hAnsi="Times New Roman" w:cs="Times New Roman"/>
          <w:bCs/>
          <w:iCs/>
          <w:sz w:val="28"/>
          <w:szCs w:val="28"/>
          <w:lang w:val="en-US"/>
        </w:rPr>
        <w:t>C</w:t>
      </w:r>
      <w:r w:rsidRPr="00011D40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L</w:t>
      </w:r>
      <w:r w:rsidRPr="00011D40">
        <w:rPr>
          <w:rFonts w:ascii="Times New Roman" w:hAnsi="Times New Roman" w:cs="Times New Roman"/>
          <w:bCs/>
          <w:iCs/>
          <w:sz w:val="28"/>
          <w:szCs w:val="28"/>
        </w:rPr>
        <w:t xml:space="preserve">- Коэффициент учитывающий длину </w:t>
      </w:r>
      <w:proofErr w:type="gramStart"/>
      <w:r w:rsidRPr="00011D40">
        <w:rPr>
          <w:rFonts w:ascii="Times New Roman" w:hAnsi="Times New Roman" w:cs="Times New Roman"/>
          <w:bCs/>
          <w:iCs/>
          <w:sz w:val="28"/>
          <w:szCs w:val="28"/>
        </w:rPr>
        <w:t>ремня  (</w:t>
      </w:r>
      <w:proofErr w:type="gramEnd"/>
      <w:r w:rsidRPr="00011D40">
        <w:rPr>
          <w:rFonts w:ascii="Times New Roman" w:hAnsi="Times New Roman" w:cs="Times New Roman"/>
          <w:bCs/>
          <w:iCs/>
          <w:sz w:val="28"/>
          <w:szCs w:val="28"/>
        </w:rPr>
        <w:t>см. табл. 2.4).</w:t>
      </w: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4A4C62" w:rsidRPr="00011D40" w:rsidRDefault="004A4C62" w:rsidP="00011D40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011D40">
        <w:rPr>
          <w:rFonts w:ascii="Times New Roman" w:hAnsi="Times New Roman" w:cs="Times New Roman"/>
          <w:bCs/>
          <w:iCs/>
          <w:sz w:val="28"/>
          <w:szCs w:val="28"/>
        </w:rPr>
        <w:t xml:space="preserve">Таблица 2.4 </w:t>
      </w:r>
    </w:p>
    <w:p w:rsidR="00011D40" w:rsidRPr="00011D40" w:rsidRDefault="00011D40" w:rsidP="00011D40">
      <w:pPr>
        <w:tabs>
          <w:tab w:val="left" w:pos="1980"/>
        </w:tabs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011D40">
        <w:rPr>
          <w:rFonts w:ascii="Times New Roman" w:hAnsi="Times New Roman" w:cs="Times New Roman"/>
          <w:bCs/>
          <w:iCs/>
          <w:sz w:val="28"/>
          <w:szCs w:val="28"/>
        </w:rPr>
        <w:t xml:space="preserve">Значение коэффициента </w:t>
      </w:r>
      <w:r w:rsidRPr="00011D40">
        <w:rPr>
          <w:rFonts w:ascii="Times New Roman" w:hAnsi="Times New Roman" w:cs="Times New Roman"/>
          <w:bCs/>
          <w:iCs/>
          <w:sz w:val="28"/>
          <w:szCs w:val="28"/>
          <w:lang w:val="en-US"/>
        </w:rPr>
        <w:t>C</w:t>
      </w:r>
      <w:r w:rsidRPr="00011D40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L</w:t>
      </w:r>
      <w:r w:rsidRPr="00011D40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011D40">
        <w:rPr>
          <w:rFonts w:ascii="Times New Roman" w:hAnsi="Times New Roman" w:cs="Times New Roman"/>
          <w:bCs/>
          <w:iCs/>
          <w:sz w:val="28"/>
          <w:szCs w:val="28"/>
        </w:rPr>
        <w:t xml:space="preserve">для клиновых ремней 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82"/>
        <w:gridCol w:w="1183"/>
        <w:gridCol w:w="1183"/>
        <w:gridCol w:w="1183"/>
        <w:gridCol w:w="1183"/>
        <w:gridCol w:w="1183"/>
        <w:gridCol w:w="1152"/>
      </w:tblGrid>
      <w:tr w:rsidR="00011D40" w:rsidRPr="00011D40" w:rsidTr="00F208A8">
        <w:trPr>
          <w:trHeight w:hRule="exact" w:val="284"/>
        </w:trPr>
        <w:tc>
          <w:tcPr>
            <w:tcW w:w="1182" w:type="dxa"/>
            <w:vMerge w:val="restart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L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</w:rPr>
              <w:t>рем.</w:t>
            </w:r>
          </w:p>
        </w:tc>
        <w:tc>
          <w:tcPr>
            <w:tcW w:w="7067" w:type="dxa"/>
            <w:gridSpan w:val="6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Сечение ремня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Merge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А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Б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В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Г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Д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4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7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56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7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71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9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25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8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24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3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28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315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6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4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1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1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475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7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1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53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19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08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7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4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63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.12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1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7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75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6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5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1</w:t>
            </w:r>
          </w:p>
        </w:tc>
      </w:tr>
      <w:tr w:rsidR="00011D40" w:rsidRPr="00011D40" w:rsidTr="00F208A8">
        <w:trPr>
          <w:trHeight w:hRule="exact" w:val="284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9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1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9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5</w:t>
            </w:r>
          </w:p>
        </w:tc>
      </w:tr>
      <w:tr w:rsidR="00011D40" w:rsidRPr="00011D40" w:rsidTr="00F208A8">
        <w:trPr>
          <w:trHeight w:hRule="exact" w:val="421"/>
        </w:trPr>
        <w:tc>
          <w:tcPr>
            <w:tcW w:w="118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0000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-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23</w:t>
            </w:r>
          </w:p>
        </w:tc>
        <w:tc>
          <w:tcPr>
            <w:tcW w:w="1183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11</w:t>
            </w:r>
          </w:p>
        </w:tc>
        <w:tc>
          <w:tcPr>
            <w:tcW w:w="1152" w:type="dxa"/>
            <w:vAlign w:val="center"/>
          </w:tcPr>
          <w:p w:rsidR="00011D40" w:rsidRPr="00011D40" w:rsidRDefault="00011D40" w:rsidP="00F208A8">
            <w:pPr>
              <w:tabs>
                <w:tab w:val="left" w:pos="198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1,07</w:t>
            </w:r>
          </w:p>
        </w:tc>
      </w:tr>
    </w:tbl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ab/>
      </w:r>
    </w:p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При длине ремня </w:t>
      </w:r>
      <w:r w:rsidRPr="00011D40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</w:rPr>
        <w:t>=</w:t>
      </w:r>
      <w:r w:rsidR="00695990">
        <w:rPr>
          <w:rFonts w:ascii="Times New Roman" w:hAnsi="Times New Roman" w:cs="Times New Roman"/>
          <w:iCs/>
          <w:sz w:val="28"/>
          <w:szCs w:val="28"/>
        </w:rPr>
        <w:t>400</w:t>
      </w:r>
      <w:r w:rsidRPr="00011D40">
        <w:rPr>
          <w:rFonts w:ascii="Times New Roman" w:hAnsi="Times New Roman" w:cs="Times New Roman"/>
          <w:iCs/>
          <w:sz w:val="28"/>
          <w:szCs w:val="28"/>
        </w:rPr>
        <w:t>0 мм  для сечения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EC4AFB">
        <w:rPr>
          <w:rFonts w:ascii="Times New Roman" w:hAnsi="Times New Roman" w:cs="Times New Roman"/>
          <w:iCs/>
          <w:sz w:val="28"/>
          <w:szCs w:val="28"/>
        </w:rPr>
        <w:t>В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</w:t>
      </w:r>
      <w:proofErr w:type="spellStart"/>
      <w:r w:rsidRPr="00011D40">
        <w:rPr>
          <w:rFonts w:ascii="Times New Roman" w:hAnsi="Times New Roman" w:cs="Times New Roman"/>
          <w:iCs/>
          <w:sz w:val="28"/>
          <w:szCs w:val="28"/>
        </w:rPr>
        <w:t>коэф-нт</w:t>
      </w:r>
      <w:proofErr w:type="spell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L</w:t>
      </w:r>
      <w:r w:rsidRPr="00011D40">
        <w:rPr>
          <w:rFonts w:ascii="Times New Roman" w:hAnsi="Times New Roman" w:cs="Times New Roman"/>
          <w:iCs/>
          <w:sz w:val="28"/>
          <w:szCs w:val="28"/>
        </w:rPr>
        <w:t>=1,</w:t>
      </w:r>
      <w:r w:rsidR="004A4C62">
        <w:rPr>
          <w:rFonts w:ascii="Times New Roman" w:hAnsi="Times New Roman" w:cs="Times New Roman"/>
          <w:iCs/>
          <w:sz w:val="28"/>
          <w:szCs w:val="28"/>
        </w:rPr>
        <w:t>03</w:t>
      </w:r>
      <w:r w:rsidRPr="00011D40">
        <w:rPr>
          <w:rFonts w:ascii="Times New Roman" w:hAnsi="Times New Roman" w:cs="Times New Roman"/>
          <w:iCs/>
          <w:sz w:val="28"/>
          <w:szCs w:val="28"/>
        </w:rPr>
        <w:t>.</w:t>
      </w:r>
    </w:p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71475" cy="247650"/>
            <wp:effectExtent l="19050" t="0" r="9525" b="0"/>
            <wp:docPr id="377" name="Рисунок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7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- коэф-т  угла обхвата, выбирается из соотношений</w:t>
      </w:r>
    </w:p>
    <w:tbl>
      <w:tblPr>
        <w:tblW w:w="0" w:type="auto"/>
        <w:tblInd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0"/>
        <w:gridCol w:w="900"/>
        <w:gridCol w:w="900"/>
        <w:gridCol w:w="900"/>
        <w:gridCol w:w="900"/>
        <w:gridCol w:w="711"/>
      </w:tblGrid>
      <w:tr w:rsidR="00011D40" w:rsidRPr="00011D40" w:rsidTr="004A4C62">
        <w:trPr>
          <w:trHeight w:val="900"/>
        </w:trPr>
        <w:tc>
          <w:tcPr>
            <w:tcW w:w="900" w:type="dxa"/>
            <w:tcBorders>
              <w:top w:val="nil"/>
              <w:left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noProof/>
                <w:position w:val="-18"/>
                <w:sz w:val="28"/>
                <w:szCs w:val="28"/>
                <w:lang w:eastAsia="ru-RU"/>
              </w:rPr>
              <w:drawing>
                <wp:inline distT="0" distB="0" distL="0" distR="0">
                  <wp:extent cx="352425" cy="447675"/>
                  <wp:effectExtent l="0" t="0" r="0" b="0"/>
                  <wp:docPr id="378" name="Рисунок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44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80</w:t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60</w:t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40</w:t>
            </w:r>
          </w:p>
        </w:tc>
        <w:tc>
          <w:tcPr>
            <w:tcW w:w="900" w:type="dxa"/>
            <w:tcBorders>
              <w:top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20</w:t>
            </w:r>
          </w:p>
        </w:tc>
        <w:tc>
          <w:tcPr>
            <w:tcW w:w="711" w:type="dxa"/>
            <w:tcBorders>
              <w:top w:val="nil"/>
              <w:right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00</w:t>
            </w:r>
          </w:p>
        </w:tc>
      </w:tr>
      <w:tr w:rsidR="00011D40" w:rsidRPr="00011D40" w:rsidTr="004A4C62">
        <w:trPr>
          <w:trHeight w:val="900"/>
        </w:trPr>
        <w:tc>
          <w:tcPr>
            <w:tcW w:w="900" w:type="dxa"/>
            <w:tcBorders>
              <w:left w:val="nil"/>
              <w:bottom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en-US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C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vertAlign w:val="subscript"/>
                <w:lang w:val="en-US"/>
              </w:rPr>
              <w:t>α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>1</w:t>
            </w: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,0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95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9</w:t>
            </w:r>
          </w:p>
        </w:tc>
        <w:tc>
          <w:tcPr>
            <w:tcW w:w="900" w:type="dxa"/>
            <w:tcBorders>
              <w:bottom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3</w:t>
            </w:r>
          </w:p>
        </w:tc>
        <w:tc>
          <w:tcPr>
            <w:tcW w:w="711" w:type="dxa"/>
            <w:tcBorders>
              <w:bottom w:val="nil"/>
              <w:right w:val="nil"/>
            </w:tcBorders>
            <w:vAlign w:val="center"/>
          </w:tcPr>
          <w:p w:rsidR="00011D40" w:rsidRPr="00011D40" w:rsidRDefault="00011D40" w:rsidP="004A4C62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  <w:iCs/>
                <w:sz w:val="28"/>
                <w:szCs w:val="28"/>
              </w:rPr>
            </w:pPr>
            <w:r w:rsidRPr="00011D40">
              <w:rPr>
                <w:rFonts w:ascii="Times New Roman" w:hAnsi="Times New Roman" w:cs="Times New Roman"/>
                <w:iCs/>
                <w:sz w:val="28"/>
                <w:szCs w:val="28"/>
              </w:rPr>
              <w:t>0,82</w:t>
            </w:r>
          </w:p>
        </w:tc>
      </w:tr>
    </w:tbl>
    <w:p w:rsidR="00011D40" w:rsidRP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Угол обхвата ремнем малого шкива  </w:t>
      </w:r>
      <w:r w:rsidRPr="00011D40">
        <w:rPr>
          <w:rFonts w:ascii="Times New Roman" w:hAnsi="Times New Roman" w:cs="Times New Roman"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4775" cy="219075"/>
            <wp:effectExtent l="0" t="0" r="0" b="0"/>
            <wp:docPr id="379" name="Рисунок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381000" cy="447675"/>
            <wp:effectExtent l="0" t="0" r="0" b="0"/>
            <wp:docPr id="380" name="Рисунок 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=1</w:t>
      </w:r>
      <w:r w:rsidR="004A4C62">
        <w:rPr>
          <w:rFonts w:ascii="Times New Roman" w:hAnsi="Times New Roman" w:cs="Times New Roman"/>
          <w:iCs/>
          <w:sz w:val="28"/>
          <w:szCs w:val="28"/>
        </w:rPr>
        <w:t>66,7</w:t>
      </w:r>
      <w:r w:rsidRPr="00011D40">
        <w:rPr>
          <w:rFonts w:ascii="Times New Roman" w:hAnsi="Times New Roman" w:cs="Times New Roman"/>
          <w:iCs/>
          <w:sz w:val="28"/>
          <w:szCs w:val="28"/>
          <w:vertAlign w:val="superscript"/>
        </w:rPr>
        <w:t>0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, поэтому </w:t>
      </w:r>
      <w:r w:rsidRPr="00011D40">
        <w:rPr>
          <w:rFonts w:ascii="Times New Roman" w:hAnsi="Times New Roman" w:cs="Times New Roman"/>
          <w:iCs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71475" cy="247650"/>
            <wp:effectExtent l="19050" t="0" r="9525" b="0"/>
            <wp:docPr id="381" name="Рисунок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=0,9</w:t>
      </w:r>
      <w:r w:rsidR="00441796">
        <w:rPr>
          <w:rFonts w:ascii="Times New Roman" w:hAnsi="Times New Roman" w:cs="Times New Roman"/>
          <w:iCs/>
          <w:sz w:val="28"/>
          <w:szCs w:val="28"/>
        </w:rPr>
        <w:t>6</w:t>
      </w:r>
      <w:r w:rsidRPr="00011D40">
        <w:rPr>
          <w:rFonts w:ascii="Times New Roman" w:hAnsi="Times New Roman" w:cs="Times New Roman"/>
          <w:iCs/>
          <w:sz w:val="28"/>
          <w:szCs w:val="28"/>
        </w:rPr>
        <w:t>.</w:t>
      </w:r>
    </w:p>
    <w:p w:rsidR="00011D40" w:rsidRDefault="00011D40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Первоначально прин</w:t>
      </w:r>
      <w:r w:rsidR="002B0B7C">
        <w:rPr>
          <w:rFonts w:ascii="Times New Roman" w:hAnsi="Times New Roman" w:cs="Times New Roman"/>
          <w:iCs/>
          <w:sz w:val="28"/>
          <w:szCs w:val="28"/>
        </w:rPr>
        <w:t>имаем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011D40">
        <w:rPr>
          <w:rFonts w:ascii="Times New Roman" w:hAnsi="Times New Roman" w:cs="Times New Roman"/>
          <w:iCs/>
          <w:sz w:val="28"/>
          <w:szCs w:val="28"/>
          <w:lang w:val="en-US"/>
        </w:rPr>
        <w:t>C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Z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=0,95.</w:t>
      </w:r>
    </w:p>
    <w:p w:rsidR="002B0B7C" w:rsidRPr="00011D40" w:rsidRDefault="00817352" w:rsidP="00011D40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е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,257∙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,3∙1,03∙0,96∙0,9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2,43</m:t>
          </m:r>
        </m:oMath>
      </m:oMathPara>
    </w:p>
    <w:p w:rsidR="00011D40" w:rsidRDefault="00011D40" w:rsidP="00011D40">
      <w:p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           </w:t>
      </w:r>
      <w:r w:rsidR="008D770B" w:rsidRPr="008D770B">
        <w:rPr>
          <w:rFonts w:ascii="Times New Roman" w:hAnsi="Times New Roman" w:cs="Times New Roman"/>
          <w:iCs/>
          <w:sz w:val="28"/>
          <w:szCs w:val="28"/>
        </w:rPr>
        <w:t xml:space="preserve">Окончательно принимаем количество ремней: </w:t>
      </w:r>
      <w:r w:rsidR="008D770B" w:rsidRPr="008D770B">
        <w:rPr>
          <w:rFonts w:ascii="Times New Roman" w:hAnsi="Times New Roman" w:cs="Times New Roman"/>
          <w:iCs/>
          <w:sz w:val="28"/>
          <w:szCs w:val="28"/>
          <w:lang w:val="en-US"/>
        </w:rPr>
        <w:t>Z</w:t>
      </w:r>
      <w:r w:rsidR="008D770B" w:rsidRPr="008D770B">
        <w:rPr>
          <w:rFonts w:ascii="Times New Roman" w:hAnsi="Times New Roman" w:cs="Times New Roman"/>
          <w:iCs/>
          <w:sz w:val="28"/>
          <w:szCs w:val="28"/>
          <w:vertAlign w:val="subscript"/>
        </w:rPr>
        <w:t>рем</w:t>
      </w:r>
      <w:r w:rsidR="008D770B" w:rsidRPr="008D770B">
        <w:rPr>
          <w:rFonts w:ascii="Times New Roman" w:hAnsi="Times New Roman" w:cs="Times New Roman"/>
          <w:iCs/>
          <w:sz w:val="28"/>
          <w:szCs w:val="28"/>
        </w:rPr>
        <w:t xml:space="preserve"> =</w:t>
      </w:r>
      <w:r w:rsidR="004A4C62">
        <w:rPr>
          <w:rFonts w:ascii="Times New Roman" w:hAnsi="Times New Roman" w:cs="Times New Roman"/>
          <w:iCs/>
          <w:sz w:val="28"/>
          <w:szCs w:val="28"/>
        </w:rPr>
        <w:t>3</w:t>
      </w:r>
      <w:r w:rsidR="008D770B" w:rsidRPr="008D770B">
        <w:rPr>
          <w:rFonts w:ascii="Times New Roman" w:hAnsi="Times New Roman" w:cs="Times New Roman"/>
          <w:iCs/>
          <w:sz w:val="28"/>
          <w:szCs w:val="28"/>
        </w:rPr>
        <w:t>шт.</w:t>
      </w:r>
    </w:p>
    <w:p w:rsidR="00FE0A16" w:rsidRPr="00FE0A16" w:rsidRDefault="00FE0A16" w:rsidP="00FE0A16">
      <w:pPr>
        <w:tabs>
          <w:tab w:val="left" w:pos="72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>2.14 Сила предварительного натяжения ремней</w:t>
      </w:r>
    </w:p>
    <w:tbl>
      <w:tblPr>
        <w:tblW w:w="0" w:type="auto"/>
        <w:tblLayout w:type="fixed"/>
        <w:tblLook w:val="04A0"/>
      </w:tblPr>
      <w:tblGrid>
        <w:gridCol w:w="5070"/>
        <w:gridCol w:w="4500"/>
      </w:tblGrid>
      <w:tr w:rsidR="00FE0A16" w:rsidRPr="00FE0A16" w:rsidTr="00576866">
        <w:trPr>
          <w:trHeight w:val="2532"/>
        </w:trPr>
        <w:tc>
          <w:tcPr>
            <w:tcW w:w="5070" w:type="dxa"/>
          </w:tcPr>
          <w:p w:rsidR="00FE0A16" w:rsidRPr="00FE0A16" w:rsidRDefault="00817352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817352">
              <w:pict>
                <v:group id="Полотно 1115" o:spid="_x0000_s1137" editas="canvas" style="width:231.35pt;height:104.2pt;mso-position-horizontal-relative:char;mso-position-vertical-relative:line" coordsize="29381,13233">
                  <v:shape id="_x0000_s1138" type="#_x0000_t75" style="position:absolute;width:29381;height:13233;visibility:visible">
                    <v:fill o:detectmouseclick="t"/>
                    <v:path o:connecttype="none"/>
                  </v:shape>
                  <v:oval id="Oval 123" o:spid="_x0000_s1139" style="position:absolute;left:2006;top:3448;width:6896;height:689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DVpsMA&#10;AADdAAAADwAAAGRycy9kb3ducmV2LnhtbERPTWvCQBC9C/0PyxR6040NWo2uIpWCPXho1PuQHZNg&#10;djZkpzH9991Cwds83uest4NrVE9dqD0bmE4SUMSFtzWXBs6nj/ECVBBki41nMvBDAbabp9EaM+vv&#10;/EV9LqWKIRwyNFCJtJnWoajIYZj4ljhyV985lAi7UtsO7zHcNfo1SebaYc2xocKW3isqbvm3M7Av&#10;d/m816nM0uv+ILPb5fiZTo15eR52K1BCgzzE/+6DjfOT5Rv8fRNP0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8DVpsMAAADdAAAADwAAAAAAAAAAAAAAAACYAgAAZHJzL2Rv&#10;d25yZXYueG1sUEsFBgAAAAAEAAQA9QAAAIgDAAAAAA==&#10;"/>
                  <v:line id="Line 124" o:spid="_x0000_s1140" style="position:absolute;visibility:visible" from="5740,2298" to="5746,11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IQGsgAAADdAAAADwAAAGRycy9kb3ducmV2LnhtbESPQUvDQBCF70L/wzIFb3ZThaBpt6Uo&#10;QutBbBXscZodk9jsbNhdk/jvnYPQ2wzvzXvfLNeja1VPITaeDcxnGSji0tuGKwMf788396BiQrbY&#10;eiYDvxRhvZpcLbGwfuA99YdUKQnhWKCBOqWu0DqWNTmMM98Ri/blg8Mka6i0DThIuGv1bZbl2mHD&#10;0lBjR481lefDjzPweveW95vdy3b83OWn8ml/On4PwZjr6bhZgEo0pov5/3prBT97EFz5RkbQqz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dIQGsgAAADdAAAADwAAAAAA&#10;AAAAAAAAAAChAgAAZHJzL2Rvd25yZXYueG1sUEsFBgAAAAAEAAQA+QAAAJYDAAAAAA==&#10;"/>
                  <v:line id="Line 125" o:spid="_x0000_s1141" style="position:absolute;visibility:visible" from="20688,4597" to="20694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61gcUAAADdAAAADwAAAGRycy9kb3ducmV2LnhtbERPTWvCQBC9C/6HZQRvurFCqKmrSEtB&#10;eyhVC+1xzI5JNDsbdrdJ+u+7BcHbPN7nLNe9qUVLzleWFcymCQji3OqKCwWfx9fJIwgfkDXWlknB&#10;L3lYr4aDJWbadryn9hAKEUPYZ6igDKHJpPR5SQb91DbEkTtbZzBE6AqpHXYx3NTyIUlSabDi2FBi&#10;Q88l5dfDj1HwPv9I283ubdt/7dJT/rI/fV86p9R41G+eQATqw118c291nJ8sFvD/TTxB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61gcUAAADdAAAADwAAAAAAAAAA&#10;AAAAAAChAgAAZHJzL2Rvd25yZXYueG1sUEsFBgAAAAAEAAQA+QAAAJMDAAAAAA==&#10;"/>
                  <v:line id="Line 126" o:spid="_x0000_s1142" style="position:absolute;flip:y;visibility:visible" from="13792,4597" to="20688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2Lo8YAAADdAAAADwAAAGRycy9kb3ducmV2LnhtbESPzWrDQAyE74W8w6JALybZTQOldbMJ&#10;/QsUSg5Nc+hReBXbxKs1XjVx3746FHrToPlGo9VmjJ0505DbxB4WcweGuEqh5drD4XM7uwOTBTlg&#10;l5g8/FCGzXpytcIypAt/0HkvtdEQziV6aET60tpcNRQxz1NPrLtjGiKKyqG2YcCLhsfO3jh3ayO2&#10;rBca7Om5oeq0/45aY7vjl+WyeIq2KO7p9UvenRXvr6fj4wMYoVH+zX/0W1Bu4bS/fqMj2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ti6PGAAAA3QAAAA8AAAAAAAAA&#10;AAAAAAAAoQIAAGRycy9kb3ducmV2LnhtbFBLBQYAAAAABAAEAPkAAACUAwAAAAA=&#10;">
                    <v:stroke endarrow="block"/>
                  </v:line>
                  <v:line id="Line 127" o:spid="_x0000_s1143" style="position:absolute;visibility:visible" from="4305,10153" to="11201,124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+2icMAAADdAAAADwAAAGRycy9kb3ducmV2LnhtbERPS2sCMRC+F/ofwhR6q9n1oHU1irgI&#10;HmrBBz1PN+NmcTNZNnFN/30jFHqbj+85i1W0rRio941jBfkoA0FcOd1wreB82r69g/ABWWPrmBT8&#10;kIfV8vlpgYV2dz7QcAy1SCHsC1RgQugKKX1lyKIfuY44cRfXWwwJ9rXUPd5TuG3lOMsm0mLDqcFg&#10;RxtD1fV4swqmpjzIqSw/Tp/l0OSzuI9f3zOlXl/ieg4iUAz/4j/3Tqf5eZbD45t0gl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PtonDAAAA3QAAAA8AAAAAAAAAAAAA&#10;AAAAoQIAAGRycy9kb3ducmV2LnhtbFBLBQYAAAAABAAEAPkAAACRAwAAAAA=&#10;">
                    <v:stroke endarrow="block"/>
                  </v:line>
                  <v:line id="Line 128" o:spid="_x0000_s1144" style="position:absolute;visibility:visible" from="5746,10344" to="5746,10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tG96sUAAADd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8lY/j/Jp4gZ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tG96sUAAADdAAAADwAAAAAAAAAA&#10;AAAAAAChAgAAZHJzL2Rvd25yZXYueG1sUEsFBgAAAAAEAAQA+QAAAJMDAAAAAA==&#10;"/>
                  <v:line id="Line 129" o:spid="_x0000_s1145" style="position:absolute;visibility:visible" from="13792,6896" to="20688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GNZcMAAADdAAAADwAAAGRycy9kb3ducmV2LnhtbERP32vCMBB+H/g/hBP2NtMq6OyMIhZh&#10;D9tAHXu+NWdTbC6liTX7781gsLf7+H7eahNtKwbqfeNYQT7JQBBXTjdcK/g87Z+eQfiArLF1TAp+&#10;yMNmPXpYYaHdjQ80HEMtUgj7AhWYELpCSl8ZsugnriNO3Nn1FkOCfS11j7cUbls5zbK5tNhwajDY&#10;0c5QdTlerYKFKQ9yIcu300c5NPkyvsev76VSj+O4fQERKIZ/8Z/7Vaf5eTaD32/S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RjWXDAAAA3QAAAA8AAAAAAAAAAAAA&#10;AAAAoQIAAGRycy9kb3ducmV2LnhtbFBLBQYAAAAABAAEAPkAAACRAwAAAAA=&#10;">
                    <v:stroke endarrow="block"/>
                  </v:line>
                  <v:shape id="Text Box 130" o:spid="_x0000_s1146" type="#_x0000_t202" style="position:absolute;left:18389;top:1149;width:3448;height:3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1FA+sEA&#10;AADdAAAADwAAAGRycy9kb3ducmV2LnhtbERP24rCMBB9X/Afwgi+LDZVXC/VKCqs+OrlA6bN2Bab&#10;SWmirX9vFoR9m8O5zmrTmUo8qXGlZQWjKAZBnFldcq7gevkdzkE4j6yxskwKXuRgs+59rTDRtuUT&#10;Pc8+FyGEXYIKCu/rREqXFWTQRbYmDtzNNgZ9gE0udYNtCDeVHMfxVBosOTQUWNO+oOx+fhgFt2P7&#10;/bNo04O/zk6T6Q7LWWpfSg363XYJwlPn/8Uf91GH+aN4An/fhBPk+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dRQPrBAAAA3QAAAA8AAAAAAAAAAAAAAAAAmAIAAGRycy9kb3du&#10;cmV2LnhtbFBLBQYAAAAABAAEAPUAAACGAwAAAAA=&#10;" stroked="f">
                    <v:textbox style="mso-next-textbox:#Text Box 130">
                      <w:txbxContent>
                        <w:p w:rsidR="00DF412C" w:rsidRPr="00A610E0" w:rsidRDefault="00DF412C" w:rsidP="00FE0A16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1" o:spid="_x0000_s1147" type="#_x0000_t202" style="position:absolute;left:10344;top:1149;width:3448;height:3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3lYcEA&#10;AADdAAAADwAAAGRycy9kb3ducmV2LnhtbERP24rCMBB9X/Afwgi+LDZV1ls1iius+OrlA6bN2Bab&#10;SWmytv69EQTf5nCus9p0phJ3alxpWcEoikEQZ1aXnCu4nP+GcxDOI2usLJOCBznYrHtfK0y0bflI&#10;95PPRQhhl6CCwvs6kdJlBRl0ka2JA3e1jUEfYJNL3WAbwk0lx3E8lQZLDg0F1rQrKLud/o2C66H9&#10;nizadO8vs+PP9BfLWWofSg363XYJwlPnP+K3+6DD/FE8gdc34QS5f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gd5WHBAAAA3QAAAA8AAAAAAAAAAAAAAAAAmAIAAGRycy9kb3du&#10;cmV2LnhtbFBLBQYAAAAABAAEAPUAAACGAwAAAAA=&#10;" stroked="f">
                    <v:textbox style="mso-next-textbox:#Text Box 131">
                      <w:txbxContent>
                        <w:p w:rsidR="00DF412C" w:rsidRPr="00BB1E1A" w:rsidRDefault="00DF412C" w:rsidP="00FE0A16">
                          <w:pPr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2" o:spid="_x0000_s1148" type="#_x0000_t202" style="position:absolute;left:9004;top:8261;width:3448;height:3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97FsIA&#10;AADdAAAADwAAAGRycy9kb3ducmV2LnhtbERP24rCMBB9X/Afwgi+LDZ1WatWo7iCi69ePmDajG2x&#10;mZQm2vr3ZmHBtzmc66w2vanFg1pXWVYwiWIQxLnVFRcKLuf9eA7CeWSNtWVS8CQHm/XgY4Wpth0f&#10;6XHyhQgh7FJUUHrfpFK6vCSDLrINceCutjXoA2wLqVvsQrip5VccJ9JgxaGhxIZ2JeW3090ouB66&#10;z+miy379ZXb8Tn6wmmX2qdRo2G+XIDz1/i3+dx90mD+JE/j7Jpw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z3sWwgAAAN0AAAAPAAAAAAAAAAAAAAAAAJgCAABkcnMvZG93&#10;bnJldi54bWxQSwUGAAAAAAQABAD1AAAAhwMAAAAA&#10;" stroked="f">
                    <v:textbox style="mso-next-textbox:#Text Box 132">
                      <w:txbxContent>
                        <w:p w:rsidR="00DF412C" w:rsidRPr="00BB1E1A" w:rsidRDefault="00DF412C" w:rsidP="00FE0A16">
                          <w:pPr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b/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3" o:spid="_x0000_s1149" type="#_x0000_t202" style="position:absolute;left:18389;top:9194;width:3448;height:3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PejcEA&#10;AADdAAAADwAAAGRycy9kb3ducmV2LnhtbERP24rCMBB9X/Afwgi+LJq6rFZro7iCi69ePmBsphds&#10;JqWJtv69WVjwbQ7nOummN7V4UOsqywqmkwgEcWZ1xYWCy3k/XoBwHlljbZkUPMnBZj34SDHRtuMj&#10;PU6+ECGEXYIKSu+bREqXlWTQTWxDHLjctgZ9gG0hdYtdCDe1/IqiuTRYcWgosaFdSdntdDcK8kP3&#10;OVt2119/iY/f8x+s4qt9KjUa9tsVCE+9f4v/3Qcd5k+jGP6+CS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D3o3BAAAA3QAAAA8AAAAAAAAAAAAAAAAAmAIAAGRycy9kb3du&#10;cmV2LnhtbFBLBQYAAAAABAAEAPUAAACGAwAAAAA=&#10;" stroked="f">
                    <v:textbox style="mso-next-textbox:#Text Box 133">
                      <w:txbxContent>
                        <w:p w:rsidR="00DF412C" w:rsidRPr="00A610E0" w:rsidRDefault="00DF412C" w:rsidP="00FE0A16">
                          <w:pPr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о</w:t>
                          </w:r>
                          <w:r w:rsidRPr="00CE2283">
                            <w:rPr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34" o:spid="_x0000_s1150" type="#_x0000_t202" style="position:absolute;left:25196;top:2495;width:3448;height:3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xK/8UA&#10;AADdAAAADwAAAGRycy9kb3ducmV2LnhtbESPzW7CQAyE75V4h5WRuFSwAbX8BBZEkYq48vMAJmuS&#10;iKw3ym5JeHt8QOrN1oxnPq82navUg5pQejYwHiWgiDNvS84NXM6/wzmoEJEtVp7JwJMCbNa9jxWm&#10;1rd8pMcp5kpCOKRooIixTrUOWUEOw8jXxKLdfOMwytrk2jbYSrir9CRJptphydJQYE27grL76c8Z&#10;uB3az+9Fe93Hy+z4Nf3Bcnb1T2MG/W67BBWpi//m9/XBCv44EVz5RkbQ6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HEr/xQAAAN0AAAAPAAAAAAAAAAAAAAAAAJgCAABkcnMv&#10;ZG93bnJldi54bWxQSwUGAAAAAAQABAD1AAAAigMAAAAA&#10;" stroked="f">
                    <v:textbox style="mso-next-textbox:#Text Box 134">
                      <w:txbxContent>
                        <w:p w:rsidR="00DF412C" w:rsidRPr="00A610E0" w:rsidRDefault="00DF412C" w:rsidP="00FE0A16">
                          <w:pPr>
                            <w:rPr>
                              <w:i/>
                              <w:vertAlign w:val="subscript"/>
                            </w:rPr>
                          </w:pPr>
                          <w:r w:rsidRPr="00CE2283"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  <w:lang w:val="en-US"/>
                            </w:rPr>
                            <w:t>F</w:t>
                          </w:r>
                          <w:proofErr w:type="spellStart"/>
                          <w:r>
                            <w:rPr>
                              <w:b/>
                              <w:i/>
                              <w:sz w:val="32"/>
                              <w:szCs w:val="32"/>
                              <w:vertAlign w:val="subscript"/>
                            </w:rPr>
                            <w:t>в</w:t>
                          </w:r>
                          <w:r w:rsidRPr="00CE2283">
                            <w:rPr>
                              <w:i/>
                              <w:vertAlign w:val="subscript"/>
                            </w:rPr>
                            <w:t>в</w:t>
                          </w:r>
                          <w:proofErr w:type="spellEnd"/>
                        </w:p>
                      </w:txbxContent>
                    </v:textbox>
                  </v:shape>
                  <v:shape id="Text Box 135" o:spid="_x0000_s1151" type="#_x0000_t202" style="position:absolute;left:25190;top:6159;width:3448;height:3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DvZMMA&#10;AADdAAAADwAAAGRycy9kb3ducmV2LnhtbERPzWqDQBC+F/oOyxR6KXFNaUxiXUNaaMlVkwcY3YlK&#10;3VlxN9G8fbdQyG0+vt/JdrPpxZVG11lWsIxiEMS11R03Ck7Hr8UGhPPIGnvLpOBGDnb540OGqbYT&#10;F3QtfSNCCLsUFbTeD6mUrm7JoIvsQBy4sx0N+gDHRuoRpxBuevkax4k02HFoaHGgz5bqn/JiFJwP&#10;08tqO1Xf/rQu3pIP7NaVvSn1/DTv30F4mv1d/O8+6DB/GW/h75twgs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VDvZMMAAADdAAAADwAAAAAAAAAAAAAAAACYAgAAZHJzL2Rv&#10;d25yZXYueG1sUEsFBgAAAAAEAAQA9QAAAIgDAAAAAA==&#10;" stroked="f">
                    <v:textbox style="mso-next-textbox:#Text Box 135">
                      <w:txbxContent>
                        <w:p w:rsidR="00DF412C" w:rsidRPr="00A343F8" w:rsidRDefault="00DF412C" w:rsidP="00FE0A16"/>
                      </w:txbxContent>
                    </v:textbox>
                  </v:shape>
                  <v:line id="Line 136" o:spid="_x0000_s1152" style="position:absolute;flip:x y;visibility:visible" from="20688,4597" to="27584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7gQsUAAADdAAAADwAAAGRycy9kb3ducmV2LnhtbESPQWvCQBCF74L/YZlCL1I3sUUkuooI&#10;lp6UqsXrkB2T0OxsyK4m7a93DoK3Gd6b975ZrHpXqxu1ofJsIB0noIhzbysuDJyO27cZqBCRLdae&#10;ycAfBVgth4MFZtZ3/E23QyyUhHDI0EAZY5NpHfKSHIaxb4hFu/jWYZS1LbRtsZNwV+tJkky1w4ql&#10;ocSGNiXlv4erM4C8+3+fdSl96E86h8luP1r/XIx5fenXc1CR+vg0P66/rOCnqfDLNzKCXt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7gQsUAAADdAAAADwAAAAAAAAAA&#10;AAAAAAChAgAAZHJzL2Rvd25yZXYueG1sUEsFBgAAAAAEAAQA+QAAAJMDAAAAAA==&#10;"/>
                  <v:line id="Line 137" o:spid="_x0000_s1153" style="position:absolute;flip:y;visibility:visible" from="20688,6896" to="27584,9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zHFv8UAAADdAAAADwAAAGRycy9kb3ducmV2LnhtbERPwWoCMRC9C/2HMIVeRLMtIro1igiF&#10;HryoZcXbuJlult1M1iTV9e9NodB3muHNe2/eYtXbVlzJh9qxgtdxBoK4dLrmSsHX4WM0AxEissbW&#10;MSm4U4DV8mmwwFy7G+/ouo+VSCYcclRgYuxyKUNpyGIYu444cd/OW4xp9ZXUHm/J3LbyLcum0mLN&#10;KcFgRxtDZbP/sQrkbDu8+PV50hTN8Tg3RVl0p61SL8/9+h1EpD7+H/+pP3V6PwF+26QR5P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zHFv8UAAADdAAAADwAAAAAAAAAA&#10;AAAAAAChAgAAZHJzL2Rvd25yZXYueG1sUEsFBgAAAAAEAAQA+QAAAJMDAAAAAA==&#10;"/>
                  <v:line id="Line 138" o:spid="_x0000_s1154" style="position:absolute;visibility:visible" from="13792,6896" to="27584,6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drdcQAAADdAAAADwAAAGRycy9kb3ducmV2LnhtbERP22rCQBB9L/Qflin4UnQTQ1VSVymF&#10;ogURr+/T7JiEZmfD7qrx77uC0Lc5nOtM551pxIWcry0rSAcJCOLC6ppLBYf9V38CwgdkjY1lUnAj&#10;D/PZ89MUc22vvKXLLpQihrDPUUEVQptL6YuKDPqBbYkjd7LOYIjQlVI7vMZw08hhkoykwZpjQ4Ut&#10;fVZU/O7ORsF4Vf+M12v3Kmn//bbcHBfZKcuU6r10H+8gAnXhX/xwL3Wcn6ZDuH8TT5Cz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x2t1xAAAAN0AAAAPAAAAAAAAAAAA&#10;AAAAAKECAABkcnMvZG93bnJldi54bWxQSwUGAAAAAAQABAD5AAAAkgMAAAAA&#10;" strokeweight=".5pt">
                    <v:stroke endarrow="block"/>
                  </v:line>
                  <v:line id="Line 139" o:spid="_x0000_s1155" style="position:absolute;flip:y;visibility:visible" from="4597,1244" to="11493,3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aDCcYAAADdAAAADwAAAGRycy9kb3ducmV2LnhtbESPT2vCQBDF7wW/wzIFL0E3MVBqdBX7&#10;RxBKD7UePA7ZMQnNzobsVNNv7wpCbzO893vzZrkeXKvO1IfGs4FsmoIiLr1tuDJw+N5OnkEFQbbY&#10;eiYDfxRgvRo9LLGw/sJfdN5LpWIIhwIN1CJdoXUoa3IYpr4jjtrJ9w4lrn2lbY+XGO5aPUvTJ+2w&#10;4Xihxo5eayp/9r8u1th+8lueJy9OJ8mc3o/ykWoxZvw4bBaghAb5N9/pnY1cluVw+yaOoF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RmgwnGAAAA3QAAAA8AAAAAAAAA&#10;AAAAAAAAoQIAAGRycy9kb3ducmV2LnhtbFBLBQYAAAAABAAEAPkAAACUAwAAAAA=&#10;">
                    <v:stroke endarrow="block"/>
                  </v:line>
                  <v:line id="Line 140" o:spid="_x0000_s1156" style="position:absolute;flip:y;visibility:visible" from="1149,6807" to="27876,68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hV6MEAAADdAAAADwAAAGRycy9kb3ducmV2LnhtbERPTWsCMRC9C/6HMII3N7vSVlmNIoKl&#10;p5auXrwNm3E3uJksSdT13zeFQm/zeJ+z3g62E3fywThWUGQ5COLaacONgtPxMFuCCBFZY+eYFDwp&#10;wHYzHq2x1O7B33SvYiNSCIcSFbQx9qWUoW7JYshcT5y4i/MWY4K+kdrjI4XbTs7z/E1aNJwaWuxp&#10;31J9rW5WwXuwNTk0LgyvX1Vx8+dPszgrNZ0MuxWISEP8F/+5P3SaXxQv8PtNOkFu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uFXowQAAAN0AAAAPAAAAAAAAAAAAAAAA&#10;AKECAABkcnMvZG93bnJldi54bWxQSwUGAAAAAAQABAD5AAAAjwMAAAAA&#10;" strokeweight=".5pt"/>
                  <w10:wrap type="none"/>
                  <w10:anchorlock/>
                </v:group>
              </w:pict>
            </w:r>
          </w:p>
        </w:tc>
        <w:tc>
          <w:tcPr>
            <w:tcW w:w="4500" w:type="dxa"/>
          </w:tcPr>
          <w:p w:rsidR="00FE0A16" w:rsidRPr="00FE0A16" w:rsidRDefault="00FE0A16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noProof/>
                <w:position w:val="-42"/>
                <w:sz w:val="28"/>
                <w:szCs w:val="28"/>
                <w:lang w:eastAsia="ru-RU"/>
              </w:rPr>
              <w:drawing>
                <wp:inline distT="0" distB="0" distL="0" distR="0">
                  <wp:extent cx="2422525" cy="760095"/>
                  <wp:effectExtent l="19050" t="0" r="0" b="0"/>
                  <wp:docPr id="392" name="Рисунок 3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2525" cy="760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E0A16" w:rsidRPr="00FE0A16" w:rsidRDefault="00FE0A16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 где </w:t>
            </w:r>
            <w:r w:rsidRPr="00FE0A16">
              <w:rPr>
                <w:rFonts w:ascii="Times New Roman" w:hAnsi="Times New Roman" w:cs="Times New Roman"/>
                <w:bCs/>
                <w:iCs/>
                <w:noProof/>
                <w:position w:val="-4"/>
                <w:sz w:val="28"/>
                <w:szCs w:val="28"/>
                <w:lang w:eastAsia="ru-RU"/>
              </w:rPr>
              <w:drawing>
                <wp:inline distT="0" distB="0" distL="0" distR="0">
                  <wp:extent cx="142240" cy="154305"/>
                  <wp:effectExtent l="19050" t="0" r="0" b="0"/>
                  <wp:docPr id="393" name="Рисунок 3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240" cy="1543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- скорость ремня </w:t>
            </w:r>
          </w:p>
          <w:p w:rsidR="00FE0A16" w:rsidRPr="00FE0A16" w:rsidRDefault="00FE0A16" w:rsidP="00576866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  в  м/с  .</w:t>
            </w:r>
          </w:p>
        </w:tc>
      </w:tr>
    </w:tbl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4305" cy="201930"/>
            <wp:effectExtent l="19050" t="0" r="0" b="0"/>
            <wp:docPr id="394" name="Рисунок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position w:val="-6"/>
          <w:sz w:val="28"/>
          <w:szCs w:val="28"/>
        </w:rPr>
        <w:t xml:space="preserve"> 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- коэффициент, учитывающий центробежную силу</w:t>
      </w:r>
    </w:p>
    <w:tbl>
      <w:tblPr>
        <w:tblStyle w:val="ae"/>
        <w:tblW w:w="0" w:type="auto"/>
        <w:jc w:val="center"/>
        <w:tblLook w:val="01E0"/>
      </w:tblPr>
      <w:tblGrid>
        <w:gridCol w:w="1885"/>
        <w:gridCol w:w="1038"/>
        <w:gridCol w:w="1039"/>
        <w:gridCol w:w="1039"/>
        <w:gridCol w:w="1039"/>
        <w:gridCol w:w="1039"/>
        <w:gridCol w:w="1039"/>
      </w:tblGrid>
      <w:tr w:rsidR="00FE0A16" w:rsidRPr="00FE0A16" w:rsidTr="00C47ABD">
        <w:trPr>
          <w:trHeight w:val="610"/>
          <w:jc w:val="center"/>
        </w:trPr>
        <w:tc>
          <w:tcPr>
            <w:tcW w:w="1885" w:type="dxa"/>
          </w:tcPr>
          <w:p w:rsidR="00FE0A16" w:rsidRPr="00FE0A16" w:rsidRDefault="00FE0A16" w:rsidP="00576866">
            <w:pPr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Сечение</w:t>
            </w:r>
          </w:p>
          <w:p w:rsidR="00FE0A16" w:rsidRPr="00FE0A16" w:rsidRDefault="00FE0A16" w:rsidP="00576866">
            <w:pPr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ремня</w:t>
            </w:r>
          </w:p>
        </w:tc>
        <w:tc>
          <w:tcPr>
            <w:tcW w:w="1038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О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А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Б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В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Г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Д  </w:t>
            </w:r>
            <w:r w:rsidRPr="00FE0A16">
              <w:rPr>
                <w:rFonts w:ascii="Times New Roman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83185" cy="83185"/>
                  <wp:effectExtent l="19050" t="0" r="0" b="0"/>
                  <wp:docPr id="395" name="Рисунок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" cy="831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</w:t>
            </w:r>
          </w:p>
        </w:tc>
      </w:tr>
      <w:tr w:rsidR="00FE0A16" w:rsidRPr="00FE0A16" w:rsidTr="00C47ABD">
        <w:trPr>
          <w:trHeight w:val="598"/>
          <w:jc w:val="center"/>
        </w:trPr>
        <w:tc>
          <w:tcPr>
            <w:tcW w:w="1885" w:type="dxa"/>
          </w:tcPr>
          <w:p w:rsidR="00FE0A16" w:rsidRPr="00FE0A16" w:rsidRDefault="00FE0A16" w:rsidP="00576866">
            <w:pPr>
              <w:spacing w:line="360" w:lineRule="auto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 xml:space="preserve">       </w:t>
            </w:r>
            <w:r w:rsidRPr="00FE0A16">
              <w:rPr>
                <w:rFonts w:ascii="Times New Roman" w:hAnsi="Times New Roman" w:cs="Times New Roman"/>
                <w:bCs/>
                <w:iCs/>
                <w:noProof/>
                <w:position w:val="-6"/>
                <w:sz w:val="28"/>
                <w:szCs w:val="28"/>
                <w:lang w:eastAsia="ru-RU"/>
              </w:rPr>
              <w:drawing>
                <wp:inline distT="0" distB="0" distL="0" distR="0">
                  <wp:extent cx="154305" cy="201930"/>
                  <wp:effectExtent l="19050" t="0" r="0" b="0"/>
                  <wp:docPr id="396" name="Рисунок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05" cy="201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8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06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1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18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3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6</w:t>
            </w:r>
          </w:p>
        </w:tc>
        <w:tc>
          <w:tcPr>
            <w:tcW w:w="1039" w:type="dxa"/>
          </w:tcPr>
          <w:p w:rsidR="00FE0A16" w:rsidRPr="00FE0A16" w:rsidRDefault="00FE0A16" w:rsidP="00576866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</w:pPr>
            <w:r w:rsidRPr="00FE0A16">
              <w:rPr>
                <w:rFonts w:ascii="Times New Roman" w:hAnsi="Times New Roman" w:cs="Times New Roman"/>
                <w:bCs/>
                <w:iCs/>
                <w:sz w:val="28"/>
                <w:szCs w:val="28"/>
              </w:rPr>
              <w:t>0,9</w:t>
            </w:r>
          </w:p>
        </w:tc>
      </w:tr>
    </w:tbl>
    <w:p w:rsid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</w:p>
    <w:p w:rsidR="00FE0A16" w:rsidRPr="008779C9" w:rsidRDefault="00817352" w:rsidP="00FE0A16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850∙5,257∙1∙1,0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∙8,1∙0,9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0,18∙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8,1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215,5 H</m:t>
          </m:r>
        </m:oMath>
      </m:oMathPara>
    </w:p>
    <w:p w:rsid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>2.15 Сила,  действующая на валы</w:t>
      </w:r>
    </w:p>
    <w:p w:rsidR="00717736" w:rsidRPr="00717736" w:rsidRDefault="00817352" w:rsidP="00FE0A16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2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z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sin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2∙215,5</m:t>
          </m:r>
          <m:r>
            <w:rPr>
              <w:rFonts w:ascii="Cambria Math" w:hAnsi="Cambria Math" w:cs="Times New Roman"/>
              <w:sz w:val="28"/>
              <w:szCs w:val="28"/>
            </w:rPr>
            <m:t>∙3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sin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6,7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284,3 H</m:t>
          </m:r>
        </m:oMath>
      </m:oMathPara>
    </w:p>
    <w:p w:rsidR="00FE0A16" w:rsidRPr="00FE0A16" w:rsidRDefault="00FE0A16" w:rsidP="0071773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6680" cy="225425"/>
            <wp:effectExtent l="0" t="0" r="0" b="0"/>
            <wp:docPr id="398" name="Рисунок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2.16 Долговечность ремня в часах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>Долговечность (рабочий ресурс ремней), должен быть не менее 5000 ч. при легком,  2000 ч. - при среднем  и 1000 ч. при тяжелом режиме работы  [3],с. 137</w:t>
      </w:r>
    </w:p>
    <w:p w:rsidR="00FE0A16" w:rsidRPr="00FE0A16" w:rsidRDefault="00817352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817352">
        <w:rPr>
          <w:noProof/>
        </w:rPr>
        <w:pict>
          <v:shape id="_x0000_s1158" type="#_x0000_t202" style="position:absolute;margin-left:167.15pt;margin-top:2.6pt;width:20pt;height:39.4pt;z-index:25167923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" stroked="f">
            <v:textbox>
              <w:txbxContent>
                <w:p w:rsidR="00DF412C" w:rsidRPr="008E6FC0" w:rsidRDefault="00DF412C" w:rsidP="00FE0A16">
                  <w:pPr>
                    <w:rPr>
                      <w:b/>
                      <w:i/>
                      <w:sz w:val="4"/>
                      <w:szCs w:val="4"/>
                    </w:rPr>
                  </w:pPr>
                </w:p>
                <w:p w:rsidR="00DF412C" w:rsidRPr="008E6FC0" w:rsidRDefault="00DF412C" w:rsidP="00FE0A16">
                  <w:pPr>
                    <w:rPr>
                      <w:i/>
                      <w:sz w:val="28"/>
                      <w:szCs w:val="28"/>
                    </w:rPr>
                  </w:pPr>
                  <w:r w:rsidRPr="008E6FC0">
                    <w:rPr>
                      <w:i/>
                      <w:sz w:val="28"/>
                      <w:szCs w:val="28"/>
                    </w:rPr>
                    <w:t>∙</w:t>
                  </w:r>
                </w:p>
              </w:txbxContent>
            </v:textbox>
          </v:shape>
        </w:pict>
      </w:r>
      <w:r w:rsidR="00FE0A16"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914400" cy="225425"/>
            <wp:effectExtent l="0" t="0" r="0" b="0"/>
            <wp:docPr id="400" name="Рисунок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0A16" w:rsidRPr="00FE0A16">
        <w:rPr>
          <w:rFonts w:ascii="Times New Roman" w:hAnsi="Times New Roman" w:cs="Times New Roman"/>
          <w:bCs/>
          <w:iCs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3075940" cy="558165"/>
            <wp:effectExtent l="0" t="0" r="0" b="0"/>
            <wp:docPr id="401" name="Рисунок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5940" cy="55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E0A16"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FE0A16"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6680" cy="225425"/>
            <wp:effectExtent l="0" t="0" r="0" b="0"/>
            <wp:docPr id="402" name="Рисунок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lastRenderedPageBreak/>
        <w:tab/>
        <w:t xml:space="preserve">где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N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0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– базовое число циклов перемены напряжений,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N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0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 10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7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: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 </w:t>
      </w: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240" cy="178435"/>
            <wp:effectExtent l="19050" t="0" r="0" b="0"/>
            <wp:docPr id="403" name="Рисунок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частота пробегов,   </w:t>
      </w: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240" cy="178435"/>
            <wp:effectExtent l="19050" t="0" r="0" b="0"/>
            <wp:docPr id="404" name="Рисунок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w:r w:rsidR="004A4C62">
        <w:rPr>
          <w:rFonts w:ascii="Times New Roman" w:hAnsi="Times New Roman" w:cs="Times New Roman"/>
          <w:bCs/>
          <w:iCs/>
          <w:sz w:val="28"/>
          <w:szCs w:val="28"/>
        </w:rPr>
        <w:t>3,24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 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x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– число шкивов в передаче,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x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 2;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320675" cy="273050"/>
            <wp:effectExtent l="0" t="0" r="3175" b="0"/>
            <wp:docPr id="405" name="Рисунок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предел выносливости, для клиновых ремней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320675" cy="273050"/>
            <wp:effectExtent l="0" t="0" r="3175" b="0"/>
            <wp:docPr id="406" name="Рисунок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67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=9М</w:t>
      </w:r>
      <w:r w:rsidR="00ED0F1B" w:rsidRPr="00ED0F1B">
        <w:rPr>
          <w:rFonts w:ascii="Times New Roman" w:hAnsi="Times New Roman" w:cs="Times New Roman"/>
          <w:bCs/>
          <w:iCs/>
          <w:sz w:val="28"/>
          <w:szCs w:val="28"/>
        </w:rPr>
        <w:t>П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а;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439420" cy="273050"/>
            <wp:effectExtent l="0" t="0" r="0" b="0"/>
            <wp:docPr id="407" name="Рисунок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максимальное напряжение в сечении ремня.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</w:t>
      </w:r>
      <w:r w:rsidRPr="00FE0A16">
        <w:rPr>
          <w:rFonts w:ascii="Times New Roman" w:hAnsi="Times New Roman" w:cs="Times New Roman"/>
          <w:bCs/>
          <w:iCs/>
          <w:noProof/>
          <w:position w:val="-22"/>
          <w:sz w:val="28"/>
          <w:szCs w:val="28"/>
          <w:lang w:eastAsia="ru-RU"/>
        </w:rPr>
        <w:drawing>
          <wp:inline distT="0" distB="0" distL="0" distR="0">
            <wp:extent cx="2054225" cy="427355"/>
            <wp:effectExtent l="0" t="0" r="0" b="0"/>
            <wp:docPr id="408" name="Рисунок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225" cy="42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где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09" name="Рисунок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9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напряжение от предварительного натяжения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10" name="Рисунок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,5    при  </w:t>
      </w:r>
      <w:r w:rsidRPr="00FE0A16">
        <w:rPr>
          <w:rFonts w:ascii="Times New Roman" w:hAnsi="Times New Roman" w:cs="Times New Roman"/>
          <w:bCs/>
          <w:iCs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85115" cy="201930"/>
            <wp:effectExtent l="19050" t="0" r="635" b="0"/>
            <wp:docPr id="411" name="Рисунок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201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5</w:t>
      </w:r>
      <w:proofErr w:type="gramStart"/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;</w:t>
      </w:r>
      <w:proofErr w:type="gramEnd"/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12" name="Рисунок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,2   при </w:t>
      </w:r>
      <w:r w:rsidR="00B8388F" w:rsidRPr="00B8388F">
        <w:rPr>
          <w:rFonts w:ascii="Times New Roman" w:hAnsi="Times New Roman" w:cs="Times New Roman"/>
          <w:bCs/>
          <w:iCs/>
          <w:sz w:val="32"/>
          <w:szCs w:val="32"/>
        </w:rPr>
        <w:t>ν</w:t>
      </w:r>
      <w:r w:rsidR="00DE21B7">
        <w:rPr>
          <w:rFonts w:ascii="Times New Roman" w:hAnsi="Times New Roman" w:cs="Times New Roman"/>
          <w:bCs/>
          <w:iCs/>
          <w:sz w:val="28"/>
          <w:szCs w:val="28"/>
        </w:rPr>
        <w:t xml:space="preserve">  </w:t>
      </w:r>
      <w:r w:rsidR="00DE21B7">
        <w:rPr>
          <w:rFonts w:ascii="Cambria Math" w:hAnsi="Cambria Math" w:cs="Times New Roman"/>
          <w:bCs/>
          <w:iCs/>
          <w:sz w:val="28"/>
          <w:szCs w:val="28"/>
        </w:rPr>
        <w:t>≥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5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414" name="Рисунок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расчетное полезное напряжение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</w:t>
      </w:r>
      <w:r w:rsidRPr="00FE0A16">
        <w:rPr>
          <w:rFonts w:ascii="Times New Roman" w:hAnsi="Times New Roman" w:cs="Times New Roman"/>
          <w:bCs/>
          <w:iCs/>
          <w:noProof/>
          <w:position w:val="-40"/>
          <w:sz w:val="28"/>
          <w:szCs w:val="28"/>
          <w:lang w:eastAsia="ru-RU"/>
        </w:rPr>
        <w:drawing>
          <wp:inline distT="0" distB="0" distL="0" distR="0">
            <wp:extent cx="1139825" cy="546100"/>
            <wp:effectExtent l="19050" t="0" r="0" b="0"/>
            <wp:docPr id="415" name="Рисунок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   где А площадь сечения ремня (см. табл. 2.1)</w:t>
      </w:r>
    </w:p>
    <w:p w:rsidR="00034C23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25425" cy="285115"/>
            <wp:effectExtent l="0" t="0" r="0" b="0"/>
            <wp:docPr id="416" name="Рисунок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2851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окружная сила,       </w:t>
      </w:r>
    </w:p>
    <w:p w:rsidR="00FE0A16" w:rsidRDefault="00817352" w:rsidP="00FE0A16">
      <w:pPr>
        <w:spacing w:line="360" w:lineRule="auto"/>
        <w:rPr>
          <w:rFonts w:ascii="Times New Roman" w:eastAsiaTheme="minorEastAsia" w:hAnsi="Times New Roman" w:cs="Times New Roman"/>
          <w:bCs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υ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257,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8,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649,1 H</m:t>
          </m:r>
        </m:oMath>
      </m:oMathPara>
    </w:p>
    <w:p w:rsidR="00034C23" w:rsidRPr="00B32B0B" w:rsidRDefault="00817352" w:rsidP="00FE0A16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649,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38∙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56 М</m:t>
          </m:r>
          <m:r>
            <w:rPr>
              <w:rFonts w:ascii="Cambria Math" w:hAnsi="Cambria Math" w:cs="Times New Roman"/>
              <w:sz w:val="28"/>
              <w:szCs w:val="28"/>
            </w:rPr>
            <m:t>Па</m:t>
          </m:r>
        </m:oMath>
      </m:oMathPara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  </w:t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73050" cy="273050"/>
            <wp:effectExtent l="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напряжение от центробежных сил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1365885" cy="332740"/>
            <wp:effectExtent l="0" t="0" r="5715" b="0"/>
            <wp:docPr id="420" name="Рисунок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, где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q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– плотность ремня,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q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100 кГ/м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3</w:t>
      </w:r>
    </w:p>
    <w:p w:rsidR="00FE0A16" w:rsidRPr="00FE0A16" w:rsidRDefault="00FE0A16" w:rsidP="00FE0A16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100∙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8,1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6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0,072 МПа</m:t>
        </m:r>
      </m:oMath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19050" t="0" r="0" b="0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напряжение от изгиба ремня на малом шкиве</w:t>
      </w:r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lastRenderedPageBreak/>
        <w:tab/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866775" cy="462915"/>
            <wp:effectExtent l="0" t="0" r="0" b="0"/>
            <wp:docPr id="423" name="Рисунок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FE0A16" w:rsidRPr="00FE0A16" w:rsidRDefault="00FE0A16" w:rsidP="00FE0A16">
      <w:pPr>
        <w:tabs>
          <w:tab w:val="left" w:pos="1134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  <w:t>где</w:t>
      </w:r>
      <w:proofErr w:type="gramStart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 Е</w:t>
      </w:r>
      <w:proofErr w:type="gramEnd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модуль упругости материала ремня,   Е</w:t>
      </w:r>
      <w:r w:rsidR="00116482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E0A16">
        <w:rPr>
          <w:rFonts w:ascii="Times New Roman" w:hAnsi="Times New Roman" w:cs="Times New Roman"/>
          <w:iCs/>
          <w:sz w:val="28"/>
          <w:szCs w:val="28"/>
        </w:rPr>
        <w:t>=</w:t>
      </w:r>
      <w:r w:rsidR="00116482">
        <w:rPr>
          <w:rFonts w:ascii="Times New Roman" w:hAnsi="Times New Roman" w:cs="Times New Roman"/>
          <w:iCs/>
          <w:sz w:val="28"/>
          <w:szCs w:val="28"/>
        </w:rPr>
        <w:t xml:space="preserve"> 10</w:t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0 </w:t>
      </w:r>
      <w:r w:rsidRPr="00FE0A16">
        <w:rPr>
          <w:rFonts w:ascii="Times New Roman" w:hAnsi="Times New Roman" w:cs="Times New Roman"/>
          <w:iCs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30810" cy="130810"/>
            <wp:effectExtent l="0" t="0" r="0" b="0"/>
            <wp:docPr id="424" name="Рисунок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 200 МПа</w:t>
      </w:r>
    </w:p>
    <w:p w:rsidR="00FE0A16" w:rsidRPr="00FE0A16" w:rsidRDefault="00817352" w:rsidP="00662297">
      <w:pPr>
        <w:tabs>
          <w:tab w:val="left" w:pos="1980"/>
        </w:tabs>
        <w:spacing w:line="36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0∙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0,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6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6,56МПа</m:t>
          </m:r>
        </m:oMath>
      </m:oMathPara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1,2+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,56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+0,072+6,56=8,612 </m:t>
        </m:r>
        <m:r>
          <w:rPr>
            <w:rFonts w:ascii="Cambria Math" w:hAnsi="Cambria Math" w:cs="Times New Roman"/>
            <w:sz w:val="28"/>
            <w:szCs w:val="28"/>
          </w:rPr>
          <m:t>МПа</m:t>
        </m:r>
      </m:oMath>
    </w:p>
    <w:p w:rsidR="00FE0A16" w:rsidRPr="00FE0A16" w:rsidRDefault="00FE0A16" w:rsidP="00FE0A16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коэффициент, учитывающий передаточное число</w:t>
      </w:r>
    </w:p>
    <w:p w:rsidR="00FE0A16" w:rsidRPr="00FE0A16" w:rsidRDefault="00817352" w:rsidP="00FE0A16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5∙</m:t>
          </m:r>
          <m:rad>
            <m:ra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1,5∙</m:t>
          </m:r>
          <m:rad>
            <m:ra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,215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1,96</m:t>
          </m:r>
        </m:oMath>
      </m:oMathPara>
    </w:p>
    <w:p w:rsidR="00FE0A16" w:rsidRPr="00FE0A16" w:rsidRDefault="00FE0A16" w:rsidP="00FE0A16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коэффициент влияния нагрузки,  при постоянной нагрузке </w:t>
      </w:r>
    </w:p>
    <w:p w:rsidR="00FE0A16" w:rsidRPr="00FE0A16" w:rsidRDefault="00FE0A16" w:rsidP="00FE0A16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1,  при непостоянной  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2.     Принимается   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2.</w:t>
      </w:r>
    </w:p>
    <w:p w:rsidR="00B32B0B" w:rsidRPr="00881844" w:rsidRDefault="00FE0A16" w:rsidP="00ED0F1B">
      <w:pPr>
        <w:tabs>
          <w:tab w:val="left" w:pos="284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iCs/>
          <w:sz w:val="28"/>
          <w:szCs w:val="28"/>
        </w:rPr>
        <w:tab/>
        <w:t xml:space="preserve">Показатель степени  </w:t>
      </w:r>
      <w:r w:rsidRPr="00FE0A16">
        <w:rPr>
          <w:rFonts w:ascii="Times New Roman" w:hAnsi="Times New Roman" w:cs="Times New Roman"/>
          <w:iCs/>
          <w:sz w:val="28"/>
          <w:szCs w:val="28"/>
          <w:lang w:val="en-US"/>
        </w:rPr>
        <w:t>m</w:t>
      </w:r>
      <w:r w:rsidRPr="00FE0A16">
        <w:rPr>
          <w:rFonts w:ascii="Times New Roman" w:hAnsi="Times New Roman" w:cs="Times New Roman"/>
          <w:iCs/>
          <w:sz w:val="28"/>
          <w:szCs w:val="28"/>
        </w:rPr>
        <w:t>=8   для клиновых ремней.</w:t>
      </w:r>
    </w:p>
    <w:p w:rsidR="00011D40" w:rsidRDefault="00B32B0B" w:rsidP="00DA62DC">
      <w:pPr>
        <w:tabs>
          <w:tab w:val="left" w:pos="284"/>
        </w:tabs>
        <w:spacing w:line="360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600∙3,24∙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8,612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1,96∙2=2390</m:t>
        </m:r>
      </m:oMath>
      <w:r w:rsidR="00DA62DC" w:rsidRPr="007842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ч</w:t>
      </w:r>
    </w:p>
    <w:p w:rsidR="00DF412C" w:rsidRPr="001B76FC" w:rsidRDefault="001B76FC" w:rsidP="00DF412C">
      <w:pPr>
        <w:tabs>
          <w:tab w:val="left" w:pos="284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1B76FC">
        <w:rPr>
          <w:rFonts w:ascii="Times New Roman" w:hAnsi="Times New Roman" w:cs="Times New Roman"/>
          <w:color w:val="000000"/>
          <w:sz w:val="28"/>
          <w:szCs w:val="28"/>
        </w:rPr>
        <w:t xml:space="preserve">Для увеличения долговечности ремней можно изменить </w:t>
      </w:r>
      <w:r w:rsidR="00164624" w:rsidRPr="001B76FC">
        <w:rPr>
          <w:rFonts w:ascii="Times New Roman" w:hAnsi="Times New Roman" w:cs="Times New Roman"/>
          <w:color w:val="000000"/>
          <w:sz w:val="28"/>
          <w:szCs w:val="28"/>
        </w:rPr>
        <w:t>профиль</w:t>
      </w:r>
      <w:r w:rsidRPr="001B76FC">
        <w:rPr>
          <w:rFonts w:ascii="Times New Roman" w:hAnsi="Times New Roman" w:cs="Times New Roman"/>
          <w:color w:val="000000"/>
          <w:sz w:val="28"/>
          <w:szCs w:val="28"/>
        </w:rPr>
        <w:t xml:space="preserve"> ремня на "В".</w:t>
      </w:r>
    </w:p>
    <w:p w:rsidR="001B76FC" w:rsidRDefault="00817352" w:rsidP="001B76F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(1,15…1,25)∙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</m:oMath>
      </m:oMathPara>
    </w:p>
    <w:p w:rsidR="001B76FC" w:rsidRDefault="00817352" w:rsidP="001B76F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15∙200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230 м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:rsidR="001B76FC" w:rsidRPr="00751C92" w:rsidRDefault="00817352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,25∙200</m:t>
          </m:r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250 м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м</m:t>
          </m:r>
        </m:oMath>
      </m:oMathPara>
    </w:p>
    <w:p w:rsidR="001B76FC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51C92">
        <w:rPr>
          <w:rFonts w:ascii="Times New Roman" w:hAnsi="Times New Roman" w:cs="Times New Roman"/>
          <w:iCs/>
          <w:sz w:val="28"/>
          <w:szCs w:val="28"/>
        </w:rPr>
        <w:t xml:space="preserve">  </w:t>
      </w:r>
      <w:r w:rsidRPr="00751C92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51C92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51C92">
        <w:rPr>
          <w:rFonts w:ascii="Times New Roman" w:hAnsi="Times New Roman" w:cs="Times New Roman"/>
          <w:iCs/>
          <w:sz w:val="28"/>
          <w:szCs w:val="28"/>
        </w:rPr>
        <w:t>=</w:t>
      </w:r>
      <w:r w:rsidRPr="001B76FC">
        <w:rPr>
          <w:rFonts w:ascii="Times New Roman" w:hAnsi="Times New Roman" w:cs="Times New Roman"/>
          <w:iCs/>
          <w:sz w:val="28"/>
          <w:szCs w:val="28"/>
        </w:rPr>
        <w:t>25</w:t>
      </w:r>
      <w:r w:rsidRPr="00751C92">
        <w:rPr>
          <w:rFonts w:ascii="Times New Roman" w:hAnsi="Times New Roman" w:cs="Times New Roman"/>
          <w:iCs/>
          <w:sz w:val="28"/>
          <w:szCs w:val="28"/>
        </w:rPr>
        <w:t>0 мм.</w:t>
      </w:r>
    </w:p>
    <w:p w:rsidR="001B76FC" w:rsidRPr="00712AAC" w:rsidRDefault="00817352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d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250∙2,215∙(1-0,02)</m:t>
        </m:r>
      </m:oMath>
      <w:r>
        <w:rPr>
          <w:rFonts w:ascii="Times New Roman" w:hAnsi="Times New Roman" w:cs="Times New Roman"/>
          <w:iCs/>
          <w:noProof/>
          <w:sz w:val="28"/>
          <w:szCs w:val="28"/>
        </w:rPr>
        <w:pict>
          <v:shape id="_x0000_s1783" type="#_x0000_t75" style="position:absolute;margin-left:0;margin-top:-.1pt;width:9pt;height:17.25pt;z-index:251727360;mso-position-horizontal:left;mso-position-horizontal-relative:text;mso-position-vertical-relative:text">
            <v:imagedata r:id="rId40" o:title=""/>
            <w10:wrap type="square" side="right"/>
          </v:shape>
          <o:OLEObject Type="Embed" ProgID="Equation.3" ShapeID="_x0000_s1783" DrawAspect="Content" ObjectID="_1520349207" r:id="rId108"/>
        </w:pict>
      </w:r>
      <m:oMath>
        <m:r>
          <w:rPr>
            <w:rFonts w:ascii="Cambria Math" w:hAnsi="Cambria Math" w:cs="Times New Roman"/>
            <w:sz w:val="28"/>
            <w:szCs w:val="28"/>
          </w:rPr>
          <m:t>=542.675</m:t>
        </m:r>
      </m:oMath>
      <w:r w:rsidR="001B76FC">
        <w:rPr>
          <w:rFonts w:ascii="Times New Roman" w:eastAsiaTheme="minorEastAsia" w:hAnsi="Times New Roman" w:cs="Times New Roman"/>
          <w:iCs/>
          <w:noProof/>
          <w:sz w:val="28"/>
          <w:szCs w:val="28"/>
        </w:rPr>
        <w:t xml:space="preserve"> мм</w:t>
      </w:r>
    </w:p>
    <w:p w:rsidR="001B76FC" w:rsidRPr="00712AAC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Из стандартного ряда  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= </w:t>
      </w:r>
      <w:r w:rsidRPr="001B76FC">
        <w:rPr>
          <w:rFonts w:ascii="Times New Roman" w:hAnsi="Times New Roman" w:cs="Times New Roman"/>
          <w:iCs/>
          <w:sz w:val="28"/>
          <w:szCs w:val="28"/>
        </w:rPr>
        <w:t>5</w:t>
      </w:r>
      <w:r>
        <w:rPr>
          <w:rFonts w:ascii="Times New Roman" w:hAnsi="Times New Roman" w:cs="Times New Roman"/>
          <w:iCs/>
          <w:sz w:val="28"/>
          <w:szCs w:val="28"/>
        </w:rPr>
        <w:t>5</w:t>
      </w:r>
      <w:r w:rsidRPr="001B76FC">
        <w:rPr>
          <w:rFonts w:ascii="Times New Roman" w:hAnsi="Times New Roman" w:cs="Times New Roman"/>
          <w:iCs/>
          <w:sz w:val="28"/>
          <w:szCs w:val="28"/>
        </w:rPr>
        <w:t>0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1B76FC" w:rsidRPr="00712AAC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712AAC">
        <w:rPr>
          <w:rFonts w:ascii="Times New Roman" w:hAnsi="Times New Roman" w:cs="Times New Roman"/>
          <w:iCs/>
          <w:sz w:val="28"/>
          <w:szCs w:val="28"/>
        </w:rPr>
        <w:t>а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предв.</w:t>
      </w:r>
      <w:r w:rsidRPr="00712AAC">
        <w:rPr>
          <w:rFonts w:ascii="Times New Roman" w:hAnsi="Times New Roman" w:cs="Times New Roman"/>
          <w:iCs/>
          <w:sz w:val="28"/>
          <w:szCs w:val="28"/>
        </w:rPr>
        <w:t>=1,5(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r w:rsidRPr="00712AAC">
        <w:rPr>
          <w:rFonts w:ascii="Times New Roman" w:hAnsi="Times New Roman" w:cs="Times New Roman"/>
          <w:iCs/>
          <w:sz w:val="28"/>
          <w:szCs w:val="28"/>
        </w:rPr>
        <w:t>+</w:t>
      </w:r>
      <w:r w:rsidRPr="00712AAC">
        <w:rPr>
          <w:rFonts w:ascii="Times New Roman" w:hAnsi="Times New Roman" w:cs="Times New Roman"/>
          <w:iCs/>
          <w:sz w:val="28"/>
          <w:szCs w:val="28"/>
          <w:lang w:val="en-US"/>
        </w:rPr>
        <w:t>d</w:t>
      </w:r>
      <w:r w:rsidRPr="00712AAC">
        <w:rPr>
          <w:rFonts w:ascii="Times New Roman" w:hAnsi="Times New Roman" w:cs="Times New Roman"/>
          <w:iCs/>
          <w:sz w:val="28"/>
          <w:szCs w:val="28"/>
          <w:vertAlign w:val="subscript"/>
        </w:rPr>
        <w:t>2</w:t>
      </w:r>
      <w:r w:rsidRPr="00712AAC">
        <w:rPr>
          <w:rFonts w:ascii="Times New Roman" w:hAnsi="Times New Roman" w:cs="Times New Roman"/>
          <w:iCs/>
          <w:sz w:val="28"/>
          <w:szCs w:val="28"/>
        </w:rPr>
        <w:t>) = 1,5(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25</w:t>
      </w:r>
      <w:r>
        <w:rPr>
          <w:rFonts w:ascii="Times New Roman" w:hAnsi="Times New Roman" w:cs="Times New Roman"/>
          <w:iCs/>
          <w:sz w:val="28"/>
          <w:szCs w:val="28"/>
        </w:rPr>
        <w:t>0</w:t>
      </w:r>
      <w:r w:rsidRPr="00712AAC">
        <w:rPr>
          <w:rFonts w:ascii="Times New Roman" w:hAnsi="Times New Roman" w:cs="Times New Roman"/>
          <w:iCs/>
          <w:sz w:val="28"/>
          <w:szCs w:val="28"/>
        </w:rPr>
        <w:t>+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550</w:t>
      </w:r>
      <w:r w:rsidRPr="00712AAC">
        <w:rPr>
          <w:rFonts w:ascii="Times New Roman" w:hAnsi="Times New Roman" w:cs="Times New Roman"/>
          <w:iCs/>
          <w:sz w:val="28"/>
          <w:szCs w:val="28"/>
        </w:rPr>
        <w:t>) =</w:t>
      </w:r>
      <w:r>
        <w:rPr>
          <w:rFonts w:ascii="Times New Roman" w:hAnsi="Times New Roman" w:cs="Times New Roman"/>
          <w:iCs/>
          <w:sz w:val="28"/>
          <w:szCs w:val="28"/>
          <w:lang w:val="en-US"/>
        </w:rPr>
        <w:t>1200</w:t>
      </w:r>
      <w:r w:rsidRPr="00712AAC">
        <w:rPr>
          <w:rFonts w:ascii="Times New Roman" w:hAnsi="Times New Roman" w:cs="Times New Roman"/>
          <w:iCs/>
          <w:sz w:val="28"/>
          <w:szCs w:val="28"/>
        </w:rPr>
        <w:t xml:space="preserve"> мм.</w:t>
      </w:r>
    </w:p>
    <w:p w:rsidR="001B76FC" w:rsidRPr="00672B83" w:rsidRDefault="00817352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предв.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2∙a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π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d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a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</w:rPr>
            <m:t>2∙1200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</m:t>
          </m:r>
          <m:d>
            <m: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50+550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550-250</m:t>
                      </m:r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∙1200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3675.4мм</m:t>
          </m:r>
        </m:oMath>
      </m:oMathPara>
    </w:p>
    <w:p w:rsidR="001B76FC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6E3596">
        <w:rPr>
          <w:rFonts w:ascii="Times New Roman" w:hAnsi="Times New Roman" w:cs="Times New Roman"/>
          <w:iCs/>
          <w:sz w:val="28"/>
          <w:szCs w:val="28"/>
        </w:rPr>
        <w:t xml:space="preserve">По ГОСТ 1284.1-80  выбирается длина ремня  </w:t>
      </w:r>
      <w:proofErr w:type="gramStart"/>
      <w:r>
        <w:rPr>
          <w:rFonts w:ascii="Times New Roman" w:hAnsi="Times New Roman" w:cs="Times New Roman"/>
          <w:iCs/>
          <w:sz w:val="28"/>
          <w:szCs w:val="28"/>
        </w:rPr>
        <w:t>L</w:t>
      </w:r>
      <w:proofErr w:type="gramEnd"/>
      <w:r w:rsidRPr="00FA6CDF">
        <w:rPr>
          <w:rFonts w:ascii="Times New Roman" w:hAnsi="Times New Roman" w:cs="Times New Roman"/>
          <w:iCs/>
          <w:sz w:val="28"/>
          <w:szCs w:val="28"/>
          <w:vertAlign w:val="subscript"/>
        </w:rPr>
        <w:t>рем.</w:t>
      </w:r>
      <w:r>
        <w:rPr>
          <w:rFonts w:ascii="Times New Roman" w:hAnsi="Times New Roman" w:cs="Times New Roman"/>
          <w:iCs/>
          <w:sz w:val="28"/>
          <w:szCs w:val="28"/>
        </w:rPr>
        <w:t>=</w:t>
      </w:r>
      <w:r w:rsidR="00A22B45" w:rsidRPr="00A22B45">
        <w:rPr>
          <w:rFonts w:ascii="Times New Roman" w:hAnsi="Times New Roman" w:cs="Times New Roman"/>
          <w:iCs/>
          <w:sz w:val="28"/>
          <w:szCs w:val="28"/>
        </w:rPr>
        <w:t>40</w:t>
      </w:r>
      <w:r>
        <w:rPr>
          <w:rFonts w:ascii="Times New Roman" w:hAnsi="Times New Roman" w:cs="Times New Roman"/>
          <w:iCs/>
          <w:sz w:val="28"/>
          <w:szCs w:val="28"/>
        </w:rPr>
        <w:t>00 мм.</w:t>
      </w:r>
    </w:p>
    <w:p w:rsidR="001B76FC" w:rsidRPr="00CA4B3B" w:rsidRDefault="001B76FC" w:rsidP="001B76F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a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ем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-π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d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</w:rPr>
                            <m:t>рем</m:t>
                          </m:r>
                        </m:sub>
                      </m:s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π∙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8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iCs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2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-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8"/>
                                  <w:szCs w:val="2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d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en-US"/>
                                </w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000-3,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14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∙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550+250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den>
              </m:f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</m:oMath>
      </m:oMathPara>
    </w:p>
    <w:p w:rsidR="001B76FC" w:rsidRDefault="001B76FC" w:rsidP="001B76F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∙</m:t>
          </m:r>
          <m:rad>
            <m:radPr>
              <m:degHide m:val="on"/>
              <m:ctrlPr>
                <w:rPr>
                  <w:rFonts w:ascii="Cambria Math" w:eastAsiaTheme="minorEastAsia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400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,14∙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550+250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-8∙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8"/>
                              <w:szCs w:val="28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550-250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1363.43 мм</m:t>
          </m:r>
        </m:oMath>
      </m:oMathPara>
    </w:p>
    <w:p w:rsidR="001B76FC" w:rsidRPr="00F32102" w:rsidRDefault="00817352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υ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∙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n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,14∙0,25∙967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60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="001B76FC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proofErr w:type="gramStart"/>
      <w:r w:rsidR="001B76FC" w:rsidRPr="00F32102">
        <w:rPr>
          <w:rFonts w:ascii="Times New Roman" w:eastAsiaTheme="minorEastAsia" w:hAnsi="Times New Roman" w:cs="Times New Roman"/>
          <w:iCs/>
          <w:sz w:val="28"/>
          <w:szCs w:val="28"/>
        </w:rPr>
        <w:t>м</w:t>
      </w:r>
      <w:proofErr w:type="gramEnd"/>
      <w:r w:rsidR="001B76FC" w:rsidRPr="00F32102">
        <w:rPr>
          <w:rFonts w:ascii="Times New Roman" w:eastAsiaTheme="minorEastAsia" w:hAnsi="Times New Roman" w:cs="Times New Roman"/>
          <w:iCs/>
          <w:sz w:val="28"/>
          <w:szCs w:val="28"/>
        </w:rPr>
        <w:t>/</w:t>
      </w:r>
      <w:r w:rsidR="001B76F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c</w:t>
      </w:r>
      <w:r w:rsidR="001B76FC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= </w:t>
      </w:r>
      <w:r w:rsidR="00A22B45" w:rsidRPr="00A22B45">
        <w:rPr>
          <w:rFonts w:ascii="Times New Roman" w:eastAsiaTheme="minorEastAsia" w:hAnsi="Times New Roman" w:cs="Times New Roman"/>
          <w:iCs/>
          <w:sz w:val="28"/>
          <w:szCs w:val="28"/>
        </w:rPr>
        <w:t>12.66</w:t>
      </w:r>
      <w:r w:rsidR="001B76FC" w:rsidRPr="00F3210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мм/</w:t>
      </w:r>
      <w:r w:rsidR="001B76FC"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  <w:t>c</w:t>
      </w:r>
    </w:p>
    <w:p w:rsidR="001B76FC" w:rsidRPr="007E7E54" w:rsidRDefault="001B76FC" w:rsidP="001B76F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υ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υ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рем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≤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υ</m:t>
              </m:r>
            </m:e>
          </m:d>
          <m:r>
            <w:rPr>
              <w:rFonts w:ascii="Cambria Math" w:hAnsi="Cambria Math" w:cs="Times New Roman"/>
              <w:sz w:val="28"/>
              <w:szCs w:val="28"/>
            </w:rPr>
            <m:t>=10</m:t>
          </m:r>
        </m:oMath>
      </m:oMathPara>
    </w:p>
    <w:p w:rsidR="001B76FC" w:rsidRPr="00A22B45" w:rsidRDefault="001B76FC" w:rsidP="001B76F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</w:pPr>
      <m:oMathPara>
        <m:oMath>
          <m:r>
            <w:rPr>
              <w:rFonts w:ascii="Cambria Math" w:hAnsi="Cambria Math" w:cs="Times New Roman"/>
              <w:sz w:val="28"/>
              <w:szCs w:val="28"/>
              <w:lang w:val="en-US"/>
            </w:rPr>
            <m:t>υ</m:t>
          </m:r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2658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400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3.16</m:t>
          </m:r>
        </m:oMath>
      </m:oMathPara>
    </w:p>
    <w:p w:rsidR="001B76FC" w:rsidRDefault="00817352" w:rsidP="001B76FC">
      <w:pPr>
        <w:tabs>
          <w:tab w:val="left" w:pos="1980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α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180-57,3∙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50-250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363.43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67.4°</m:t>
          </m:r>
        </m:oMath>
      </m:oMathPara>
    </w:p>
    <w:p w:rsidR="001B76FC" w:rsidRPr="00011D40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               </w:t>
      </w:r>
      <w:r w:rsidRPr="00011D40">
        <w:rPr>
          <w:rFonts w:ascii="Times New Roman" w:hAnsi="Times New Roman" w:cs="Times New Roman"/>
          <w:iCs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2009775" cy="495300"/>
            <wp:effectExtent l="1905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5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6FC" w:rsidRPr="00011D40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где  Р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 xml:space="preserve"> </w:t>
      </w:r>
      <w:r w:rsidRPr="00011D40">
        <w:rPr>
          <w:rFonts w:ascii="Times New Roman" w:hAnsi="Times New Roman" w:cs="Times New Roman"/>
          <w:iCs/>
          <w:sz w:val="28"/>
          <w:szCs w:val="28"/>
        </w:rPr>
        <w:t>– мощность на ведущем валу.      Р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1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= </w:t>
      </w:r>
      <w:r>
        <w:rPr>
          <w:rFonts w:ascii="Times New Roman" w:hAnsi="Times New Roman" w:cs="Times New Roman"/>
          <w:iCs/>
          <w:sz w:val="28"/>
          <w:szCs w:val="28"/>
        </w:rPr>
        <w:t>5257,4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Вт = </w:t>
      </w:r>
      <w:r>
        <w:rPr>
          <w:rFonts w:ascii="Times New Roman" w:hAnsi="Times New Roman" w:cs="Times New Roman"/>
          <w:iCs/>
          <w:sz w:val="28"/>
          <w:szCs w:val="28"/>
        </w:rPr>
        <w:t>5,257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кВт.</w:t>
      </w:r>
    </w:p>
    <w:p w:rsidR="001B76FC" w:rsidRDefault="001B76FC" w:rsidP="001B76FC">
      <w:pPr>
        <w:tabs>
          <w:tab w:val="left" w:pos="1980"/>
        </w:tabs>
        <w:spacing w:line="360" w:lineRule="auto"/>
        <w:ind w:left="-142" w:right="-2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Р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– мощность передаваемая одним клиновым ремнем. Р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0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>=</w:t>
      </w:r>
      <w:r w:rsidR="00A22B45">
        <w:rPr>
          <w:rFonts w:ascii="Times New Roman" w:hAnsi="Times New Roman" w:cs="Times New Roman"/>
          <w:iCs/>
          <w:sz w:val="28"/>
          <w:szCs w:val="28"/>
          <w:lang w:val="en-US"/>
        </w:rPr>
        <w:t>6.58</w:t>
      </w:r>
      <w:r w:rsidRPr="00011D40">
        <w:rPr>
          <w:rFonts w:ascii="Times New Roman" w:hAnsi="Times New Roman" w:cs="Times New Roman"/>
          <w:iCs/>
          <w:sz w:val="28"/>
          <w:szCs w:val="28"/>
        </w:rPr>
        <w:t>кВт (см. табл. 2.2).</w:t>
      </w:r>
    </w:p>
    <w:p w:rsidR="001B76FC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proofErr w:type="gramStart"/>
      <w:r w:rsidRPr="00011D40">
        <w:rPr>
          <w:rFonts w:ascii="Times New Roman" w:hAnsi="Times New Roman" w:cs="Times New Roman"/>
          <w:iCs/>
          <w:sz w:val="28"/>
          <w:szCs w:val="28"/>
        </w:rPr>
        <w:t>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– коэффициент режима работы.     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</w:rPr>
        <w:t>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proofErr w:type="gramEnd"/>
      <w:r>
        <w:rPr>
          <w:rFonts w:ascii="Times New Roman" w:hAnsi="Times New Roman" w:cs="Times New Roman"/>
          <w:iCs/>
          <w:sz w:val="28"/>
          <w:szCs w:val="28"/>
        </w:rPr>
        <w:t>=1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(см. табл. 2.3)</w:t>
      </w: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</w:t>
      </w:r>
    </w:p>
    <w:p w:rsidR="001B76FC" w:rsidRPr="00011D40" w:rsidRDefault="001B76FC" w:rsidP="001B76FC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При длине ремня </w:t>
      </w:r>
      <w:r w:rsidRPr="00011D40">
        <w:rPr>
          <w:rFonts w:ascii="Times New Roman" w:hAnsi="Times New Roman" w:cs="Times New Roman"/>
          <w:iCs/>
          <w:sz w:val="28"/>
          <w:szCs w:val="28"/>
          <w:lang w:val="en-US"/>
        </w:rPr>
        <w:t>L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</w:rPr>
        <w:t>р</w:t>
      </w:r>
      <w:r w:rsidRPr="00011D40">
        <w:rPr>
          <w:rFonts w:ascii="Times New Roman" w:hAnsi="Times New Roman" w:cs="Times New Roman"/>
          <w:iCs/>
          <w:sz w:val="28"/>
          <w:szCs w:val="28"/>
        </w:rPr>
        <w:t>=</w:t>
      </w:r>
      <w:r>
        <w:rPr>
          <w:rFonts w:ascii="Times New Roman" w:hAnsi="Times New Roman" w:cs="Times New Roman"/>
          <w:iCs/>
          <w:sz w:val="28"/>
          <w:szCs w:val="28"/>
        </w:rPr>
        <w:t>400</w:t>
      </w:r>
      <w:r w:rsidRPr="00011D40">
        <w:rPr>
          <w:rFonts w:ascii="Times New Roman" w:hAnsi="Times New Roman" w:cs="Times New Roman"/>
          <w:iCs/>
          <w:sz w:val="28"/>
          <w:szCs w:val="28"/>
        </w:rPr>
        <w:t>0 мм  для сечения</w:t>
      </w:r>
      <w:proofErr w:type="gramStart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iCs/>
          <w:sz w:val="28"/>
          <w:szCs w:val="28"/>
        </w:rPr>
        <w:t>В</w:t>
      </w:r>
      <w:proofErr w:type="gram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</w:t>
      </w:r>
      <w:proofErr w:type="spellStart"/>
      <w:r w:rsidRPr="00011D40">
        <w:rPr>
          <w:rFonts w:ascii="Times New Roman" w:hAnsi="Times New Roman" w:cs="Times New Roman"/>
          <w:iCs/>
          <w:sz w:val="28"/>
          <w:szCs w:val="28"/>
        </w:rPr>
        <w:t>коэф-нт</w:t>
      </w:r>
      <w:proofErr w:type="spellEnd"/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С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L</w:t>
      </w:r>
      <w:r w:rsidRPr="00011D40">
        <w:rPr>
          <w:rFonts w:ascii="Times New Roman" w:hAnsi="Times New Roman" w:cs="Times New Roman"/>
          <w:iCs/>
          <w:sz w:val="28"/>
          <w:szCs w:val="28"/>
        </w:rPr>
        <w:t>=1,</w:t>
      </w:r>
      <w:r w:rsidR="00A22B45">
        <w:rPr>
          <w:rFonts w:ascii="Times New Roman" w:hAnsi="Times New Roman" w:cs="Times New Roman"/>
          <w:iCs/>
          <w:sz w:val="28"/>
          <w:szCs w:val="28"/>
        </w:rPr>
        <w:t>0</w:t>
      </w:r>
      <w:r w:rsidR="00A22B45" w:rsidRPr="00A22B45">
        <w:rPr>
          <w:rFonts w:ascii="Times New Roman" w:hAnsi="Times New Roman" w:cs="Times New Roman"/>
          <w:iCs/>
          <w:sz w:val="28"/>
          <w:szCs w:val="28"/>
        </w:rPr>
        <w:t>2</w:t>
      </w:r>
      <w:r w:rsidRPr="00011D40">
        <w:rPr>
          <w:rFonts w:ascii="Times New Roman" w:hAnsi="Times New Roman" w:cs="Times New Roman"/>
          <w:iCs/>
          <w:sz w:val="28"/>
          <w:szCs w:val="28"/>
        </w:rPr>
        <w:t>.</w:t>
      </w:r>
    </w:p>
    <w:p w:rsidR="001B76FC" w:rsidRPr="00011D40" w:rsidRDefault="001B76FC" w:rsidP="001B76FC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lastRenderedPageBreak/>
        <w:t xml:space="preserve">Угол обхвата ремнем малого шкива  </w:t>
      </w:r>
      <w:r w:rsidRPr="00011D40">
        <w:rPr>
          <w:rFonts w:ascii="Times New Roman" w:hAnsi="Times New Roman" w:cs="Times New Roman"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4775" cy="219075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9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381000" cy="447675"/>
            <wp:effectExtent l="0" t="0" r="0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0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=1</w:t>
      </w:r>
      <w:r w:rsidR="00A22B45">
        <w:rPr>
          <w:rFonts w:ascii="Times New Roman" w:hAnsi="Times New Roman" w:cs="Times New Roman"/>
          <w:iCs/>
          <w:sz w:val="28"/>
          <w:szCs w:val="28"/>
        </w:rPr>
        <w:t>6</w:t>
      </w:r>
      <w:r>
        <w:rPr>
          <w:rFonts w:ascii="Times New Roman" w:hAnsi="Times New Roman" w:cs="Times New Roman"/>
          <w:iCs/>
          <w:sz w:val="28"/>
          <w:szCs w:val="28"/>
        </w:rPr>
        <w:t>7</w:t>
      </w:r>
      <w:r w:rsidR="00A22B45" w:rsidRPr="00A22B45">
        <w:rPr>
          <w:rFonts w:ascii="Times New Roman" w:hAnsi="Times New Roman" w:cs="Times New Roman"/>
          <w:iCs/>
          <w:sz w:val="28"/>
          <w:szCs w:val="28"/>
        </w:rPr>
        <w:t>.4</w:t>
      </w:r>
      <w:r w:rsidRPr="00011D40">
        <w:rPr>
          <w:rFonts w:ascii="Times New Roman" w:hAnsi="Times New Roman" w:cs="Times New Roman"/>
          <w:iCs/>
          <w:sz w:val="28"/>
          <w:szCs w:val="28"/>
          <w:vertAlign w:val="superscript"/>
        </w:rPr>
        <w:t>0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, поэтому </w:t>
      </w:r>
      <w:r w:rsidRPr="00011D40">
        <w:rPr>
          <w:rFonts w:ascii="Times New Roman" w:hAnsi="Times New Roman" w:cs="Times New Roman"/>
          <w:iCs/>
          <w:noProof/>
          <w:position w:val="-12"/>
          <w:sz w:val="28"/>
          <w:szCs w:val="28"/>
          <w:lang w:eastAsia="ru-RU"/>
        </w:rPr>
        <w:drawing>
          <wp:inline distT="0" distB="0" distL="0" distR="0">
            <wp:extent cx="371475" cy="247650"/>
            <wp:effectExtent l="19050" t="0" r="9525" b="0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1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11D40">
        <w:rPr>
          <w:rFonts w:ascii="Times New Roman" w:hAnsi="Times New Roman" w:cs="Times New Roman"/>
          <w:iCs/>
          <w:sz w:val="28"/>
          <w:szCs w:val="28"/>
        </w:rPr>
        <w:t>=0,9</w:t>
      </w:r>
      <w:r>
        <w:rPr>
          <w:rFonts w:ascii="Times New Roman" w:hAnsi="Times New Roman" w:cs="Times New Roman"/>
          <w:iCs/>
          <w:sz w:val="28"/>
          <w:szCs w:val="28"/>
        </w:rPr>
        <w:t>6</w:t>
      </w:r>
      <w:r w:rsidRPr="00011D40">
        <w:rPr>
          <w:rFonts w:ascii="Times New Roman" w:hAnsi="Times New Roman" w:cs="Times New Roman"/>
          <w:iCs/>
          <w:sz w:val="28"/>
          <w:szCs w:val="28"/>
        </w:rPr>
        <w:t>.</w:t>
      </w:r>
    </w:p>
    <w:p w:rsidR="001B76FC" w:rsidRDefault="001B76FC" w:rsidP="001B76FC">
      <w:pPr>
        <w:tabs>
          <w:tab w:val="left" w:pos="72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>Первоначально прин</w:t>
      </w:r>
      <w:r>
        <w:rPr>
          <w:rFonts w:ascii="Times New Roman" w:hAnsi="Times New Roman" w:cs="Times New Roman"/>
          <w:iCs/>
          <w:sz w:val="28"/>
          <w:szCs w:val="28"/>
        </w:rPr>
        <w:t>имаем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011D40">
        <w:rPr>
          <w:rFonts w:ascii="Times New Roman" w:hAnsi="Times New Roman" w:cs="Times New Roman"/>
          <w:iCs/>
          <w:sz w:val="28"/>
          <w:szCs w:val="28"/>
          <w:lang w:val="en-US"/>
        </w:rPr>
        <w:t>C</w:t>
      </w:r>
      <w:r w:rsidRPr="00011D40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Z</w:t>
      </w: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=0,95.</w:t>
      </w:r>
    </w:p>
    <w:p w:rsidR="001B76FC" w:rsidRPr="00A22B45" w:rsidRDefault="00817352" w:rsidP="001B76FC">
      <w:pPr>
        <w:tabs>
          <w:tab w:val="left" w:pos="720"/>
        </w:tabs>
        <w:spacing w:line="36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рем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L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α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z</m:t>
                  </m:r>
                </m:sub>
              </m:sSub>
            </m:den>
          </m:f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5,257∙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6.58∙1,02∙0,96∙0,95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0.85</m:t>
          </m:r>
        </m:oMath>
      </m:oMathPara>
    </w:p>
    <w:p w:rsidR="001B76FC" w:rsidRPr="00164624" w:rsidRDefault="001B76FC" w:rsidP="001B76FC">
      <w:pPr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011D40">
        <w:rPr>
          <w:rFonts w:ascii="Times New Roman" w:hAnsi="Times New Roman" w:cs="Times New Roman"/>
          <w:iCs/>
          <w:sz w:val="28"/>
          <w:szCs w:val="28"/>
        </w:rPr>
        <w:t xml:space="preserve">             </w:t>
      </w:r>
      <w:r w:rsidRPr="008D770B">
        <w:rPr>
          <w:rFonts w:ascii="Times New Roman" w:hAnsi="Times New Roman" w:cs="Times New Roman"/>
          <w:iCs/>
          <w:sz w:val="28"/>
          <w:szCs w:val="28"/>
        </w:rPr>
        <w:t xml:space="preserve">Окончательно принимаем количество ремней: </w:t>
      </w:r>
      <w:r w:rsidRPr="008D770B">
        <w:rPr>
          <w:rFonts w:ascii="Times New Roman" w:hAnsi="Times New Roman" w:cs="Times New Roman"/>
          <w:iCs/>
          <w:sz w:val="28"/>
          <w:szCs w:val="28"/>
          <w:lang w:val="en-US"/>
        </w:rPr>
        <w:t>Z</w:t>
      </w:r>
      <w:r w:rsidRPr="008D770B">
        <w:rPr>
          <w:rFonts w:ascii="Times New Roman" w:hAnsi="Times New Roman" w:cs="Times New Roman"/>
          <w:iCs/>
          <w:sz w:val="28"/>
          <w:szCs w:val="28"/>
          <w:vertAlign w:val="subscript"/>
        </w:rPr>
        <w:t>рем</w:t>
      </w:r>
      <w:r w:rsidRPr="008D770B">
        <w:rPr>
          <w:rFonts w:ascii="Times New Roman" w:hAnsi="Times New Roman" w:cs="Times New Roman"/>
          <w:iCs/>
          <w:sz w:val="28"/>
          <w:szCs w:val="28"/>
        </w:rPr>
        <w:t xml:space="preserve"> =</w:t>
      </w:r>
      <w:r w:rsidR="00A22B45" w:rsidRPr="00A22B45">
        <w:rPr>
          <w:rFonts w:ascii="Times New Roman" w:hAnsi="Times New Roman" w:cs="Times New Roman"/>
          <w:iCs/>
          <w:sz w:val="28"/>
          <w:szCs w:val="28"/>
        </w:rPr>
        <w:t>1</w:t>
      </w:r>
      <w:r w:rsidRPr="008D770B">
        <w:rPr>
          <w:rFonts w:ascii="Times New Roman" w:hAnsi="Times New Roman" w:cs="Times New Roman"/>
          <w:iCs/>
          <w:sz w:val="28"/>
          <w:szCs w:val="28"/>
        </w:rPr>
        <w:t>шт.</w:t>
      </w:r>
    </w:p>
    <w:p w:rsidR="00A22B45" w:rsidRPr="00A22B45" w:rsidRDefault="00A22B45" w:rsidP="001B76FC">
      <w:pPr>
        <w:spacing w:line="360" w:lineRule="auto"/>
        <w:rPr>
          <w:rFonts w:ascii="Times New Roman" w:hAnsi="Times New Roman" w:cs="Times New Roman"/>
          <w:iCs/>
          <w:sz w:val="28"/>
          <w:szCs w:val="28"/>
          <w:lang w:val="en-US"/>
        </w:rPr>
      </w:pPr>
      <w:r w:rsidRPr="00FE0A16">
        <w:rPr>
          <w:rFonts w:ascii="Times New Roman" w:hAnsi="Times New Roman" w:cs="Times New Roman"/>
          <w:bCs/>
          <w:iCs/>
          <w:noProof/>
          <w:position w:val="-42"/>
          <w:sz w:val="28"/>
          <w:szCs w:val="28"/>
          <w:lang w:eastAsia="ru-RU"/>
        </w:rPr>
        <w:drawing>
          <wp:inline distT="0" distB="0" distL="0" distR="0">
            <wp:extent cx="2422525" cy="760095"/>
            <wp:effectExtent l="19050" t="0" r="0" b="0"/>
            <wp:docPr id="290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2525" cy="760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6FC" w:rsidRPr="008779C9" w:rsidRDefault="00817352" w:rsidP="001B76FC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850∙5,257∙1∙1,0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1∙12.66∙0,96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+0,18∙</m:t>
          </m:r>
          <m:sSup>
            <m:sSup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12.66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</w:rPr>
            <m:t>=407.5 H</m:t>
          </m:r>
        </m:oMath>
      </m:oMathPara>
    </w:p>
    <w:p w:rsidR="001B76FC" w:rsidRPr="00717736" w:rsidRDefault="00817352" w:rsidP="001B76FC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в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2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∙z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sin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α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2∙407.5</m:t>
          </m:r>
          <m:r>
            <w:rPr>
              <w:rFonts w:ascii="Cambria Math" w:hAnsi="Cambria Math" w:cs="Times New Roman"/>
              <w:sz w:val="28"/>
              <w:szCs w:val="28"/>
            </w:rPr>
            <m:t>∙1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∙sin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67.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810.1 H</m:t>
          </m:r>
        </m:oMath>
      </m:oMathPara>
    </w:p>
    <w:p w:rsidR="001B76FC" w:rsidRPr="00FE0A16" w:rsidRDefault="001B76FC" w:rsidP="001B76FC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6680" cy="225425"/>
            <wp:effectExtent l="0" t="0" r="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8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914400" cy="225425"/>
            <wp:effectExtent l="0" t="0" r="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3333750" cy="558280"/>
            <wp:effectExtent l="0" t="0" r="0" b="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062" cy="55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Pr="00FE0A16">
        <w:rPr>
          <w:rFonts w:ascii="Times New Roman" w:hAnsi="Times New Roman" w:cs="Times New Roman"/>
          <w:bCs/>
          <w:iCs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6680" cy="225425"/>
            <wp:effectExtent l="0" t="0" r="0" b="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22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76FC" w:rsidRPr="00FE0A16" w:rsidRDefault="001B76FC" w:rsidP="001B76FC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  <w:t xml:space="preserve">      </w:t>
      </w:r>
      <w:r w:rsidRPr="00FE0A16">
        <w:rPr>
          <w:rFonts w:ascii="Times New Roman" w:hAnsi="Times New Roman" w:cs="Times New Roman"/>
          <w:bCs/>
          <w:iCs/>
          <w:noProof/>
          <w:position w:val="-22"/>
          <w:sz w:val="28"/>
          <w:szCs w:val="28"/>
          <w:lang w:eastAsia="ru-RU"/>
        </w:rPr>
        <w:drawing>
          <wp:inline distT="0" distB="0" distL="0" distR="0">
            <wp:extent cx="2054225" cy="427355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4225" cy="427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1B76FC" w:rsidRPr="00FE0A16" w:rsidRDefault="001B76FC" w:rsidP="001B76FC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0" t="0" r="0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,2   при </w:t>
      </w:r>
      <w:r w:rsidRPr="00B8388F">
        <w:rPr>
          <w:rFonts w:ascii="Times New Roman" w:hAnsi="Times New Roman" w:cs="Times New Roman"/>
          <w:bCs/>
          <w:iCs/>
          <w:sz w:val="32"/>
          <w:szCs w:val="32"/>
        </w:rPr>
        <w:t>ν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 </w:t>
      </w:r>
      <w:r>
        <w:rPr>
          <w:rFonts w:ascii="Cambria Math" w:hAnsi="Cambria Math" w:cs="Times New Roman"/>
          <w:bCs/>
          <w:iCs/>
          <w:sz w:val="28"/>
          <w:szCs w:val="28"/>
        </w:rPr>
        <w:t>≥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5</w:t>
      </w:r>
    </w:p>
    <w:p w:rsidR="001B76FC" w:rsidRPr="00FE0A16" w:rsidRDefault="001B76FC" w:rsidP="001B76FC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</w:t>
      </w:r>
      <w:r w:rsidRPr="00FE0A16">
        <w:rPr>
          <w:rFonts w:ascii="Times New Roman" w:hAnsi="Times New Roman" w:cs="Times New Roman"/>
          <w:bCs/>
          <w:iCs/>
          <w:noProof/>
          <w:position w:val="-40"/>
          <w:sz w:val="28"/>
          <w:szCs w:val="28"/>
          <w:lang w:eastAsia="ru-RU"/>
        </w:rPr>
        <w:drawing>
          <wp:inline distT="0" distB="0" distL="0" distR="0">
            <wp:extent cx="1139825" cy="546100"/>
            <wp:effectExtent l="1905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54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,   </w:t>
      </w:r>
    </w:p>
    <w:p w:rsidR="001B76FC" w:rsidRDefault="00817352" w:rsidP="001B76FC">
      <w:pPr>
        <w:spacing w:line="360" w:lineRule="auto"/>
        <w:rPr>
          <w:rFonts w:ascii="Times New Roman" w:eastAsiaTheme="minorEastAsia" w:hAnsi="Times New Roman" w:cs="Times New Roman"/>
          <w:bCs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υ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5257,4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2.66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415.3 H</m:t>
          </m:r>
        </m:oMath>
      </m:oMathPara>
    </w:p>
    <w:p w:rsidR="001B76FC" w:rsidRPr="00B32B0B" w:rsidRDefault="00817352" w:rsidP="001B76FC">
      <w:pPr>
        <w:spacing w:line="360" w:lineRule="auto"/>
        <w:rPr>
          <w:rFonts w:ascii="Times New Roman" w:hAnsi="Times New Roman" w:cs="Times New Roman"/>
          <w:bCs/>
          <w:i/>
          <w:iCs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F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415.3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30∙1</m:t>
              </m:r>
            </m:den>
          </m:f>
          <m:r>
            <w:rPr>
              <w:rFonts w:ascii="Cambria Math" w:hAnsi="Cambria Math" w:cs="Times New Roman"/>
              <w:sz w:val="28"/>
              <w:szCs w:val="28"/>
              <w:lang w:val="en-US"/>
            </w:rPr>
            <m:t>=1.8 М</m:t>
          </m:r>
          <m:r>
            <w:rPr>
              <w:rFonts w:ascii="Cambria Math" w:hAnsi="Cambria Math" w:cs="Times New Roman"/>
              <w:sz w:val="28"/>
              <w:szCs w:val="28"/>
            </w:rPr>
            <m:t>Па</m:t>
          </m:r>
        </m:oMath>
      </m:oMathPara>
    </w:p>
    <w:p w:rsidR="001B76FC" w:rsidRPr="00FE0A16" w:rsidRDefault="001B76FC" w:rsidP="001B76FC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       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1365885" cy="332740"/>
            <wp:effectExtent l="0" t="0" r="5715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332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, где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q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– плотность ремня,  </w:t>
      </w:r>
      <w:r w:rsidRPr="00FE0A16">
        <w:rPr>
          <w:rFonts w:ascii="Times New Roman" w:hAnsi="Times New Roman" w:cs="Times New Roman"/>
          <w:bCs/>
          <w:iCs/>
          <w:sz w:val="28"/>
          <w:szCs w:val="28"/>
          <w:lang w:val="en-US"/>
        </w:rPr>
        <w:t>q</w:t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=1100 </w:t>
      </w:r>
      <w:proofErr w:type="spellStart"/>
      <w:r w:rsidRPr="00FE0A16">
        <w:rPr>
          <w:rFonts w:ascii="Times New Roman" w:hAnsi="Times New Roman" w:cs="Times New Roman"/>
          <w:bCs/>
          <w:iCs/>
          <w:sz w:val="28"/>
          <w:szCs w:val="28"/>
        </w:rPr>
        <w:t>кГ</w:t>
      </w:r>
      <w:proofErr w:type="spellEnd"/>
      <w:r w:rsidRPr="00FE0A16">
        <w:rPr>
          <w:rFonts w:ascii="Times New Roman" w:hAnsi="Times New Roman" w:cs="Times New Roman"/>
          <w:bCs/>
          <w:iCs/>
          <w:sz w:val="28"/>
          <w:szCs w:val="28"/>
        </w:rPr>
        <w:t>/м</w:t>
      </w:r>
      <w:r w:rsidRPr="00FE0A16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3</w:t>
      </w:r>
    </w:p>
    <w:p w:rsidR="001B76FC" w:rsidRPr="00FE0A16" w:rsidRDefault="001B76FC" w:rsidP="001B76FC">
      <w:pPr>
        <w:spacing w:line="360" w:lineRule="auto"/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         </w:t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100∙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2.66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6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0,17МПа</m:t>
        </m:r>
      </m:oMath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</w:p>
    <w:p w:rsidR="001B76FC" w:rsidRPr="00FE0A16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bCs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noProof/>
          <w:position w:val="-18"/>
          <w:sz w:val="28"/>
          <w:szCs w:val="28"/>
          <w:lang w:eastAsia="ru-RU"/>
        </w:rPr>
        <w:drawing>
          <wp:inline distT="0" distB="0" distL="0" distR="0">
            <wp:extent cx="249555" cy="273050"/>
            <wp:effectExtent l="19050" t="0" r="0" b="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 xml:space="preserve"> - напряжение от изгиба ремня на малом шкиве</w:t>
      </w:r>
    </w:p>
    <w:p w:rsidR="001B76FC" w:rsidRPr="00FE0A16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bCs/>
          <w:iCs/>
          <w:noProof/>
          <w:position w:val="-36"/>
          <w:sz w:val="28"/>
          <w:szCs w:val="28"/>
          <w:lang w:eastAsia="ru-RU"/>
        </w:rPr>
        <w:drawing>
          <wp:inline distT="0" distB="0" distL="0" distR="0">
            <wp:extent cx="866775" cy="462915"/>
            <wp:effectExtent l="0" t="0" r="0" b="0"/>
            <wp:docPr id="288" name="Рисунок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629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1B76FC" w:rsidRPr="00FE0A16" w:rsidRDefault="001B76FC" w:rsidP="001B76FC">
      <w:pPr>
        <w:tabs>
          <w:tab w:val="left" w:pos="1134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  <w:t>где</w:t>
      </w:r>
      <w:proofErr w:type="gramStart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 Е</w:t>
      </w:r>
      <w:proofErr w:type="gramEnd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модуль упругости материала ремня,   Е</w:t>
      </w:r>
      <w:r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FE0A16">
        <w:rPr>
          <w:rFonts w:ascii="Times New Roman" w:hAnsi="Times New Roman" w:cs="Times New Roman"/>
          <w:iCs/>
          <w:sz w:val="28"/>
          <w:szCs w:val="28"/>
        </w:rPr>
        <w:t>=</w:t>
      </w:r>
      <w:r>
        <w:rPr>
          <w:rFonts w:ascii="Times New Roman" w:hAnsi="Times New Roman" w:cs="Times New Roman"/>
          <w:iCs/>
          <w:sz w:val="28"/>
          <w:szCs w:val="28"/>
        </w:rPr>
        <w:t xml:space="preserve"> 10</w:t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0 </w:t>
      </w:r>
      <w:r w:rsidRPr="00FE0A16">
        <w:rPr>
          <w:rFonts w:ascii="Times New Roman" w:hAnsi="Times New Roman" w:cs="Times New Roman"/>
          <w:iCs/>
          <w:noProof/>
          <w:position w:val="-2"/>
          <w:sz w:val="28"/>
          <w:szCs w:val="28"/>
          <w:lang w:eastAsia="ru-RU"/>
        </w:rPr>
        <w:drawing>
          <wp:inline distT="0" distB="0" distL="0" distR="0">
            <wp:extent cx="130810" cy="130810"/>
            <wp:effectExtent l="0" t="0" r="0" b="0"/>
            <wp:docPr id="289" name="Рисунок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3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E0A16">
        <w:rPr>
          <w:rFonts w:ascii="Times New Roman" w:hAnsi="Times New Roman" w:cs="Times New Roman"/>
          <w:iCs/>
          <w:sz w:val="28"/>
          <w:szCs w:val="28"/>
        </w:rPr>
        <w:t xml:space="preserve"> 200 МПа</w:t>
      </w:r>
    </w:p>
    <w:p w:rsidR="001B76FC" w:rsidRPr="00FE0A16" w:rsidRDefault="00817352" w:rsidP="001B76FC">
      <w:pPr>
        <w:tabs>
          <w:tab w:val="left" w:pos="1980"/>
        </w:tabs>
        <w:spacing w:line="360" w:lineRule="auto"/>
        <w:jc w:val="center"/>
        <w:rPr>
          <w:rFonts w:ascii="Times New Roman" w:hAnsi="Times New Roman" w:cs="Times New Roman"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и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00∙</m:t>
          </m:r>
          <m:f>
            <m:f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3.5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250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=5.4МПа</m:t>
          </m:r>
        </m:oMath>
      </m:oMathPara>
    </w:p>
    <w:p w:rsidR="001B76FC" w:rsidRPr="00FE0A16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</w:r>
      <m:oMath>
        <m:sSub>
          <m:sSub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σ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max</m:t>
            </m:r>
          </m:sub>
        </m:sSub>
        <m:r>
          <w:rPr>
            <w:rFonts w:ascii="Cambria Math" w:hAnsi="Cambria Math" w:cs="Times New Roman"/>
            <w:sz w:val="28"/>
            <w:szCs w:val="28"/>
            <w:lang w:val="en-US"/>
          </w:rPr>
          <m:t>=1,2+</m:t>
        </m:r>
        <m:f>
          <m:fPr>
            <m:ctrlP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1,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  <w:lang w:val="en-US"/>
          </w:rPr>
          <m:t xml:space="preserve">+0,17+5.4=7.67 </m:t>
        </m:r>
        <m:r>
          <w:rPr>
            <w:rFonts w:ascii="Cambria Math" w:hAnsi="Cambria Math" w:cs="Times New Roman"/>
            <w:sz w:val="28"/>
            <w:szCs w:val="28"/>
          </w:rPr>
          <m:t>МПа</m:t>
        </m:r>
      </m:oMath>
    </w:p>
    <w:p w:rsidR="001B76FC" w:rsidRPr="00FE0A16" w:rsidRDefault="001B76FC" w:rsidP="001B76FC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  <w:t>С</w:t>
      </w:r>
      <w:proofErr w:type="spellStart"/>
      <w:proofErr w:type="gramStart"/>
      <w:r w:rsidRPr="00FE0A16">
        <w:rPr>
          <w:rFonts w:ascii="Times New Roman" w:hAnsi="Times New Roman" w:cs="Times New Roman"/>
          <w:iCs/>
          <w:sz w:val="28"/>
          <w:szCs w:val="28"/>
          <w:vertAlign w:val="subscript"/>
          <w:lang w:val="en-US"/>
        </w:rPr>
        <w:t>i</w:t>
      </w:r>
      <w:proofErr w:type="spellEnd"/>
      <w:proofErr w:type="gramEnd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коэффициент, учитывающий передаточное число</w:t>
      </w:r>
    </w:p>
    <w:p w:rsidR="001B76FC" w:rsidRPr="000F6BC7" w:rsidRDefault="00817352" w:rsidP="001B76FC">
      <w:pPr>
        <w:tabs>
          <w:tab w:val="left" w:pos="851"/>
        </w:tabs>
        <w:spacing w:line="36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С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1,5∙</m:t>
          </m:r>
          <m:rad>
            <m:ra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i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1,5∙</m:t>
          </m:r>
          <m:rad>
            <m:rad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g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2,215</m:t>
              </m:r>
            </m:e>
          </m:rad>
          <m:r>
            <w:rPr>
              <w:rFonts w:ascii="Cambria Math" w:hAnsi="Cambria Math" w:cs="Times New Roman"/>
              <w:sz w:val="28"/>
              <w:szCs w:val="28"/>
            </w:rPr>
            <m:t>=2</m:t>
          </m:r>
        </m:oMath>
      </m:oMathPara>
    </w:p>
    <w:p w:rsidR="001B76FC" w:rsidRPr="00FE0A16" w:rsidRDefault="001B76FC" w:rsidP="001B76FC">
      <w:pPr>
        <w:tabs>
          <w:tab w:val="left" w:pos="851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</w:r>
      <w:proofErr w:type="spellStart"/>
      <w:r w:rsidRPr="00FE0A16">
        <w:rPr>
          <w:rFonts w:ascii="Times New Roman" w:hAnsi="Times New Roman" w:cs="Times New Roman"/>
          <w:iCs/>
          <w:sz w:val="28"/>
          <w:szCs w:val="28"/>
        </w:rPr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proofErr w:type="spellEnd"/>
      <w:r w:rsidRPr="00FE0A16">
        <w:rPr>
          <w:rFonts w:ascii="Times New Roman" w:hAnsi="Times New Roman" w:cs="Times New Roman"/>
          <w:iCs/>
          <w:sz w:val="28"/>
          <w:szCs w:val="28"/>
        </w:rPr>
        <w:t xml:space="preserve"> – коэффициент влияния нагрузки,  при постоянной нагрузке </w:t>
      </w:r>
    </w:p>
    <w:p w:rsidR="001B76FC" w:rsidRPr="00FE0A16" w:rsidRDefault="001B76FC" w:rsidP="001B76FC">
      <w:pPr>
        <w:tabs>
          <w:tab w:val="left" w:pos="1980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>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1,  при непостоянной  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2.     Принимается   С</w:t>
      </w:r>
      <w:r w:rsidRPr="00FE0A16">
        <w:rPr>
          <w:rFonts w:ascii="Times New Roman" w:hAnsi="Times New Roman" w:cs="Times New Roman"/>
          <w:iCs/>
          <w:sz w:val="28"/>
          <w:szCs w:val="28"/>
          <w:vertAlign w:val="subscript"/>
        </w:rPr>
        <w:t>н</w:t>
      </w:r>
      <w:r w:rsidRPr="00FE0A16">
        <w:rPr>
          <w:rFonts w:ascii="Times New Roman" w:hAnsi="Times New Roman" w:cs="Times New Roman"/>
          <w:iCs/>
          <w:sz w:val="28"/>
          <w:szCs w:val="28"/>
        </w:rPr>
        <w:t>=2.</w:t>
      </w:r>
    </w:p>
    <w:p w:rsidR="001B76FC" w:rsidRPr="00881844" w:rsidRDefault="001B76FC" w:rsidP="001B76FC">
      <w:pPr>
        <w:tabs>
          <w:tab w:val="left" w:pos="284"/>
        </w:tabs>
        <w:spacing w:line="360" w:lineRule="auto"/>
        <w:rPr>
          <w:rFonts w:ascii="Times New Roman" w:hAnsi="Times New Roman" w:cs="Times New Roman"/>
          <w:iCs/>
          <w:sz w:val="28"/>
          <w:szCs w:val="28"/>
        </w:rPr>
      </w:pPr>
      <w:r w:rsidRPr="00FE0A16">
        <w:rPr>
          <w:rFonts w:ascii="Times New Roman" w:hAnsi="Times New Roman" w:cs="Times New Roman"/>
          <w:iCs/>
          <w:sz w:val="28"/>
          <w:szCs w:val="28"/>
        </w:rPr>
        <w:tab/>
      </w:r>
      <w:r w:rsidRPr="00FE0A16">
        <w:rPr>
          <w:rFonts w:ascii="Times New Roman" w:hAnsi="Times New Roman" w:cs="Times New Roman"/>
          <w:iCs/>
          <w:sz w:val="28"/>
          <w:szCs w:val="28"/>
        </w:rPr>
        <w:tab/>
        <w:t xml:space="preserve">Показатель степени  </w:t>
      </w:r>
      <w:r w:rsidRPr="00FE0A16">
        <w:rPr>
          <w:rFonts w:ascii="Times New Roman" w:hAnsi="Times New Roman" w:cs="Times New Roman"/>
          <w:iCs/>
          <w:sz w:val="28"/>
          <w:szCs w:val="28"/>
          <w:lang w:val="en-US"/>
        </w:rPr>
        <w:t>m</w:t>
      </w:r>
      <w:r w:rsidRPr="00FE0A16">
        <w:rPr>
          <w:rFonts w:ascii="Times New Roman" w:hAnsi="Times New Roman" w:cs="Times New Roman"/>
          <w:iCs/>
          <w:sz w:val="28"/>
          <w:szCs w:val="28"/>
        </w:rPr>
        <w:t>=8   для клиновых ремней.</w:t>
      </w:r>
    </w:p>
    <w:p w:rsidR="001B76FC" w:rsidRDefault="001B76FC" w:rsidP="001B76FC">
      <w:pPr>
        <w:tabs>
          <w:tab w:val="left" w:pos="284"/>
        </w:tabs>
        <w:spacing w:line="360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  <w:lang w:val="en-US"/>
          </w:rPr>
          <m:t>T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7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600∙3.16∙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7.67</m:t>
                    </m:r>
                  </m:den>
                </m:f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8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∙2∙2=6318</m:t>
        </m:r>
      </m:oMath>
      <w:r w:rsidRPr="007842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ч</w:t>
      </w:r>
    </w:p>
    <w:p w:rsidR="00DF412C" w:rsidRDefault="00DF412C" w:rsidP="00DF412C">
      <w:pPr>
        <w:tabs>
          <w:tab w:val="left" w:pos="284"/>
        </w:tabs>
        <w:spacing w:line="360" w:lineRule="auto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:rsidR="000115CC" w:rsidRDefault="000115CC" w:rsidP="00DA62DC">
      <w:pPr>
        <w:tabs>
          <w:tab w:val="left" w:pos="284"/>
        </w:tabs>
        <w:spacing w:line="360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3667125" cy="38671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9" cstate="print"/>
                    <a:srcRect l="6698" t="5350" r="4388" b="4144"/>
                    <a:stretch/>
                  </pic:blipFill>
                  <pic:spPr bwMode="auto">
                    <a:xfrm>
                      <a:off x="0" y="0"/>
                      <a:ext cx="3666667" cy="38666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C47ABD" w:rsidRDefault="00C47ABD" w:rsidP="00DA62DC">
      <w:pPr>
        <w:tabs>
          <w:tab w:val="left" w:pos="284"/>
        </w:tabs>
        <w:spacing w:line="360" w:lineRule="auto"/>
        <w:jc w:val="center"/>
        <w:rPr>
          <w:rFonts w:ascii="Tahoma" w:hAnsi="Tahoma" w:cs="Tahoma"/>
          <w:b/>
          <w:bCs/>
          <w:color w:val="000000"/>
        </w:rPr>
      </w:pPr>
      <w:r>
        <w:rPr>
          <w:rFonts w:ascii="Tahoma" w:hAnsi="Tahoma" w:cs="Tahoma"/>
          <w:b/>
          <w:bCs/>
          <w:color w:val="000000"/>
        </w:rPr>
        <w:t>Рис.8    Эскиз шкива</w:t>
      </w:r>
    </w:p>
    <w:p w:rsidR="00C47ABD" w:rsidRDefault="00C47ABD" w:rsidP="00DA62DC">
      <w:pPr>
        <w:tabs>
          <w:tab w:val="left" w:pos="284"/>
        </w:tabs>
        <w:spacing w:line="360" w:lineRule="auto"/>
        <w:jc w:val="center"/>
        <w:rPr>
          <w:rFonts w:ascii="Tahoma" w:hAnsi="Tahoma" w:cs="Tahoma"/>
          <w:b/>
          <w:bCs/>
          <w:color w:val="000000"/>
        </w:rPr>
      </w:pPr>
    </w:p>
    <w:p w:rsidR="00C47ABD" w:rsidRDefault="00C47ABD" w:rsidP="00DA62DC">
      <w:pPr>
        <w:tabs>
          <w:tab w:val="left" w:pos="284"/>
        </w:tabs>
        <w:spacing w:line="360" w:lineRule="auto"/>
        <w:jc w:val="center"/>
        <w:rPr>
          <w:rFonts w:ascii="Tahoma" w:hAnsi="Tahoma" w:cs="Tahoma"/>
          <w:b/>
          <w:bCs/>
          <w:color w:val="000000"/>
        </w:rPr>
      </w:pPr>
    </w:p>
    <w:p w:rsidR="00C47ABD" w:rsidRDefault="00C47ABD" w:rsidP="00DA62DC">
      <w:pPr>
        <w:tabs>
          <w:tab w:val="left" w:pos="284"/>
        </w:tabs>
        <w:spacing w:line="360" w:lineRule="auto"/>
        <w:jc w:val="center"/>
        <w:rPr>
          <w:rFonts w:ascii="Tahoma" w:hAnsi="Tahoma" w:cs="Tahoma"/>
          <w:b/>
          <w:bCs/>
          <w:color w:val="000000"/>
        </w:rPr>
      </w:pPr>
      <w:r>
        <w:rPr>
          <w:rFonts w:ascii="Tahoma" w:hAnsi="Tahoma" w:cs="Tahoma"/>
          <w:b/>
          <w:bCs/>
          <w:color w:val="000000"/>
        </w:rPr>
        <w:t>Таблица 10.   Основные размеры шкивов клиноременных передач</w:t>
      </w:r>
    </w:p>
    <w:p w:rsidR="00C47ABD" w:rsidRDefault="00C47ABD" w:rsidP="00DA62DC">
      <w:pPr>
        <w:tabs>
          <w:tab w:val="left" w:pos="284"/>
        </w:tabs>
        <w:spacing w:line="360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605096" cy="24288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04396" cy="2428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7ABD" w:rsidRPr="00784276" w:rsidRDefault="00C47ABD" w:rsidP="00DA62DC">
      <w:pPr>
        <w:tabs>
          <w:tab w:val="left" w:pos="284"/>
        </w:tabs>
        <w:spacing w:line="360" w:lineRule="auto"/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</w:p>
    <w:p w:rsidR="00D73DC7" w:rsidRPr="00881844" w:rsidRDefault="00881844" w:rsidP="00D73DC7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784276">
        <w:rPr>
          <w:rFonts w:ascii="Times New Roman" w:eastAsiaTheme="minorEastAsia" w:hAnsi="Times New Roman" w:cs="Times New Roman"/>
          <w:iCs/>
          <w:sz w:val="28"/>
          <w:szCs w:val="28"/>
        </w:rPr>
        <w:br w:type="page"/>
      </w:r>
      <w:r w:rsidR="00D73DC7" w:rsidRPr="00881844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3. РАСЧЕТ ЗУБЧАТОЙ ПЕРЕДАЧИ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3.1  Данные к расчету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proofErr w:type="spellStart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ш</w:t>
      </w:r>
      <w:proofErr w:type="spellEnd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109,36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</w:t>
      </w:r>
      <w:proofErr w:type="spellStart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м=</w:t>
      </w:r>
      <w:proofErr w:type="spellEnd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</w:t>
      </w:r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109,36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·10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perscript"/>
        </w:rPr>
        <w:t>3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мм</w:t>
      </w:r>
      <w:proofErr w:type="gramStart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;</w:t>
      </w:r>
      <w:proofErr w:type="gramEnd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 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3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proofErr w:type="spellStart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Т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к</w:t>
      </w:r>
      <w:proofErr w:type="spellEnd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419,98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м = </w:t>
      </w:r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419,98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·10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perscript"/>
        </w:rPr>
        <w:t>3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Н·мм; 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2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ш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436</w:t>
      </w:r>
      <w:proofErr w:type="gramStart"/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,57</w:t>
      </w:r>
      <w:proofErr w:type="gramEnd"/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об/мин;            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3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n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к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109,135</w:t>
      </w:r>
      <w:r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об/мин;</w:t>
      </w:r>
    </w:p>
    <w:p w:rsidR="00D73DC7" w:rsidRPr="00881844" w:rsidRDefault="00D73DC7" w:rsidP="00D73DC7">
      <w:pPr>
        <w:spacing w:before="240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Р</w:t>
      </w:r>
      <w:proofErr w:type="gramStart"/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2</w:t>
      </w:r>
      <w:proofErr w:type="gramEnd"/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 xml:space="preserve">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= Р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ш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</w:t>
      </w:r>
      <w:r w:rsidR="00C47ABD">
        <w:rPr>
          <w:rFonts w:ascii="Times New Roman" w:eastAsia="Calibri" w:hAnsi="Times New Roman" w:cs="Times New Roman"/>
          <w:bCs/>
          <w:iCs/>
          <w:sz w:val="32"/>
          <w:szCs w:val="32"/>
        </w:rPr>
        <w:t>4996,6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Вт;             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lang w:val="en-US"/>
        </w:rPr>
        <w:t>I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зп</w:t>
      </w: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= 4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3.2 Схема передачи  </w:t>
      </w:r>
    </w:p>
    <w:p w:rsidR="00D73DC7" w:rsidRPr="00881844" w:rsidRDefault="00817352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17352">
        <w:rPr>
          <w:noProof/>
        </w:rPr>
        <w:pict>
          <v:group id="Группа 1237" o:spid="_x0000_s1654" style="position:absolute;margin-left:6.95pt;margin-top:30.35pt;width:205.95pt;height:207.55pt;z-index:251697664" coordorigin="1273,7805" coordsize="4119,4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">
            <v:oval id="Oval 255" o:spid="_x0000_s1655" style="position:absolute;left:1957;top:9194;width:787;height:73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PROOsUA&#10;AADdAAAADwAAAGRycy9kb3ducmV2LnhtbESPQWvCQBCF74X+h2UKvZS6UUFKdBUpLXo1iuchO2aj&#10;2dmYXTX6651DobcZ3pv3vpktet+oK3WxDmxgOMhAEZfB1lwZ2G1/P79AxYRssQlMBu4UYTF/fZlh&#10;bsONN3QtUqUkhGOOBlxKba51LB15jIPQEot2CJ3HJGtXadvhTcJ9o0dZNtEea5YGhy19OypPxcUb&#10;mBy3K5c1+5/94+OY1uPNuXiszsa8v/XLKahEffo3/12vreCPxoIr38gIe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9E46xQAAAN0AAAAPAAAAAAAAAAAAAAAAAJgCAABkcnMv&#10;ZG93bnJldi54bWxQSwUGAAAAAAQABAD1AAAAigMAAAAA&#10;" strokeweight="1.5pt"/>
            <v:oval id="Oval 256" o:spid="_x0000_s1656" style="position:absolute;left:2749;top:8606;width:1959;height:194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7jrocIA&#10;AADdAAAADwAAAGRycy9kb3ducmV2LnhtbERPTYvCMBC9L/gfwgh7WTRdBdFqFFlc9GoVz0MzNtVm&#10;UpuoXX/9RhC8zeN9zmzR2krcqPGlYwXf/QQEce50yYWC/e63NwbhA7LGyjEp+CMPi3nnY4apdnfe&#10;0i0LhYgh7FNUYEKoUyl9bsii77uaOHJH11gMETaF1A3eY7it5CBJRtJiybHBYE0/hvJzdrUKRqfd&#10;2iTVYXV4fJ3CZri9ZI/1RanPbrucggjUhrf45d7oOH8wnMDzm3iC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OuhwgAAAN0AAAAPAAAAAAAAAAAAAAAAAJgCAABkcnMvZG93&#10;bnJldi54bWxQSwUGAAAAAAQABAD1AAAAhwMAAAAA&#10;" strokeweight="1.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57" o:spid="_x0000_s1657" type="#_x0000_t32" style="position:absolute;left:1273;top:10903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3/eMYAAADdAAAADwAAAGRycy9kb3ducmV2LnhtbESPQWvDMAyF74P9B6PBLqN1UsYoad1S&#10;CoPRw2BtDj0KW01CYzm1vTT799NhsJvEe3rv03o7+V6NFFMX2EA5L0AR2+A6bgzUp/fZElTKyA77&#10;wGTghxJsN48Pa6xcuPMXjcfcKAnhVKGBNueh0jrZljymeRiIRbuE6DHLGhvtIt4l3Pd6URRv2mPH&#10;0tDiQPuW7PX47Q10h/qzHl9uOdrloTzHMp3OvTXm+WnarUBlmvK/+e/6wwn+4lX45RsZQW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9/3jGAAAA3QAAAA8AAAAAAAAA&#10;AAAAAAAAoQIAAGRycy9kb3ducmV2LnhtbFBLBQYAAAAABAAEAPkAAACUAwAAAAA=&#10;"/>
            <v:shape id="AutoShape 258" o:spid="_x0000_s1658" type="#_x0000_t32" style="position:absolute;left:1273;top:11321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Fa48IAAADdAAAADwAAAGRycy9kb3ducmV2LnhtbERPTYvCMBC9L/gfwgheljWtLCJdo8jC&#10;wuJBUHvwOCRjW2wmNcnW+u+NsOBtHu9zluvBtqInHxrHCvJpBoJYO9NwpaA8/nwsQISIbLB1TAru&#10;FGC9Gr0tsTDuxnvqD7ESKYRDgQrqGLtCyqBrshimriNO3Nl5izFBX0nj8ZbCbStnWTaXFhtODTV2&#10;9F2Tvhz+rIJmW+7K/v0avV5s85PPw/HUaqUm42HzBSLSEF/if/evSfNnnzk8v0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LFa48IAAADdAAAADwAAAAAAAAAAAAAA&#10;AAChAgAAZHJzL2Rvd25yZXYueG1sUEsFBgAAAAAEAAQA+QAAAJADAAAAAA==&#10;"/>
            <v:shape id="AutoShape 259" o:spid="_x0000_s1659" type="#_x0000_t32" style="position:absolute;left:4708;top:10937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PElMMAAADdAAAADwAAAGRycy9kb3ducmV2LnhtbERPTWvCQBC9C/0PyxR6kbpJEJHUVUqh&#10;IB4ENQePw+40Cc3OprtrTP+9Kwje5vE+Z7UZbScG8qF1rCCfZSCItTMt1wqq0/f7EkSIyAY7x6Tg&#10;nwJs1i+TFZbGXflAwzHWIoVwKFFBE2NfShl0QxbDzPXEiftx3mJM0NfSeLymcNvJIssW0mLLqaHB&#10;nr4a0r/Hi1XQ7qp9NUz/otfLXX72eTidO63U2+v4+QEi0hif4od7a9L8Yl7A/Zt0glz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jxJTDAAAA3QAAAA8AAAAAAAAAAAAA&#10;AAAAoQIAAGRycy9kb3ducmV2LnhtbFBLBQYAAAAABAAEAPkAAACRAwAAAAA=&#10;"/>
            <v:shape id="AutoShape 260" o:spid="_x0000_s1660" type="#_x0000_t32" style="position:absolute;left:4708;top:11255;width:684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9hD8MAAADdAAAADwAAAGRycy9kb3ducmV2LnhtbERPTWsCMRC9F/ofwhS8FM2uFpGtUaQg&#10;iIeCugePQzLuLt1M1iRd13/fCEJv83ifs1wPthU9+dA4VpBPMhDE2pmGKwXlaTtegAgR2WDrmBTc&#10;KcB69fqyxMK4Gx+oP8ZKpBAOBSqoY+wKKYOuyWKYuI44cRfnLcYEfSWNx1sKt62cZtlcWmw4NdTY&#10;0VdN+uf4axU0+/K77N+v0evFPj/7PJzOrVZq9DZsPkFEGuK/+OnemTR/+jGDxzfp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vYQ/DAAAA3QAAAA8AAAAAAAAAAAAA&#10;AAAAoQIAAGRycy9kb3ducmV2LnhtbFBLBQYAAAAABAAEAPkAAACRAwAAAAA=&#10;"/>
            <v:shape id="AutoShape 261" o:spid="_x0000_s1661" type="#_x0000_t32" style="position:absolute;left:5191;top:10937;width:1;height:31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AtCsQAAADdAAAADwAAAGRycy9kb3ducmV2LnhtbERPTWvCQBC9F/oflin0phtDLCV1lVKU&#10;CEXF2NyH7JiEZmdDdmuiv75bEHqbx/ucxWo0rbhQ7xrLCmbTCARxaXXDlYKv02byCsJ5ZI2tZVJw&#10;JQer5ePDAlNtBz7SJfeVCCHsUlRQe9+lUrqyJoNuajviwJ1tb9AH2FdS9ziEcNPKOIpepMGGQ0ON&#10;HX3UVH7nP0bBbZfRaYfn22GdF/vPeTab74tCqeen8f0NhKfR/4vv7q0O8+Mkgb9vw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YC0KxAAAAN0AAAAPAAAAAAAAAAAA&#10;AAAAAKECAABkcnMvZG93bnJldi54bWxQSwUGAAAAAAQABAD5AAAAkgMAAAAA&#10;">
              <v:stroke startarrow="block" endarrow="block"/>
            </v:shape>
            <v:shape id="AutoShape 262" o:spid="_x0000_s1662" type="#_x0000_t32" style="position:absolute;left:5191;top:11255;width:0;height:6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iKXcQAAADdAAAADwAAAGRycy9kb3ducmV2LnhtbERPS2sCMRC+C/0PYQpepGYVLWVrlK0g&#10;aMGDj96nm+kmdDNZN1HXf98IQm/z8T1ntuhcLS7UButZwWiYgSAuvbZcKTgeVi9vIEJE1lh7JgU3&#10;CrCYP/VmmGt/5R1d9rESKYRDjgpMjE0uZSgNOQxD3xAn7se3DmOCbSV1i9cU7mo5zrJX6dByajDY&#10;0NJQ+bs/OwXbzeij+DZ287k72e10VdTnavClVP+5K95BROriv/jhXus0fzyZwv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+IpdxAAAAN0AAAAPAAAAAAAAAAAA&#10;AAAAAKECAABkcnMvZG93bnJldi54bWxQSwUGAAAAAAQABAD5AAAAkgMAAAAA&#10;"/>
            <v:shape id="AutoShape 263" o:spid="_x0000_s1663" type="#_x0000_t32" style="position:absolute;left:1690;top:10937;width:0;height:384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4W5sMAAADdAAAADwAAAGRycy9kb3ducmV2LnhtbERPTYvCMBC9C/6HMIK3NVVUpBpFZBcF&#10;0WWrvQ/N2BabSWmiVn/9ZmHB2zze5yxWranEnRpXWlYwHEQgiDOrS84VnE9fHzMQziNrrCyTgic5&#10;WC27nQXG2j74h+6Jz0UIYRejgsL7OpbSZQUZdANbEwfuYhuDPsAml7rBRwg3lRxF0VQaLDk0FFjT&#10;pqDsmtyMgtdhS6cDXl7fn0l63E+2w8kxTZXq99r1HISn1r/F/+6dDvNH4yn8fRNOkM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+FubDAAAA3QAAAA8AAAAAAAAAAAAA&#10;AAAAoQIAAGRycy9kb3ducmV2LnhtbFBLBQYAAAAABAAEAPkAAACRAwAAAAA=&#10;">
              <v:stroke startarrow="block" endarrow="block"/>
            </v:shape>
            <v:shape id="AutoShape 264" o:spid="_x0000_s1664" type="#_x0000_t32" style="position:absolute;left:1691;top:11321;width:0;height:6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axscQAAADdAAAADwAAAGRycy9kb3ducmV2LnhtbERPTWsCMRC9C/0PYQpepGaV1pbVKKsg&#10;aMGD2t6nm3ETuplsN1G3/74pCN7m8T5ntuhcLS7UButZwWiYgSAuvbZcKfg4rp/eQISIrLH2TAp+&#10;KcBi/tCbYa79lfd0OcRKpBAOOSowMTa5lKE05DAMfUOcuJNvHcYE20rqFq8p3NVynGUT6dByajDY&#10;0MpQ+X04OwW77WhZfBm7fd//2N3LuqjP1eBTqf5jV0xBROriXXxzb3SaP35+hf9v0gly/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ZrGxxAAAAN0AAAAPAAAAAAAAAAAA&#10;AAAAAKECAABkcnMvZG93bnJldi54bWxQSwUGAAAAAAQABAD5AAAAkgMAAAAA&#10;"/>
            <v:shape id="AutoShape 265" o:spid="_x0000_s1665" type="#_x0000_t32" style="position:absolute;left:1489;top:9563;width:3851;height: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buOsYAAADdAAAADwAAAGRycy9kb3ducmV2LnhtbESPQU8CMRCF7yb+h2ZMuElXYhRXCjGo&#10;BAIeXL14m2zH7cbtdNMWWP49czDhNpP35r1vZovBd+pAMbWBDdyNC1DEdbAtNwa+v95vp6BSRrbY&#10;BSYDJ0qwmF9fzbC04cifdKhyoySEU4kGXM59qXWqHXlM49ATi/Yboscsa2y0jXiUcN/pSVE8aI8t&#10;S4PDnpaO6r9q7w3EndtuPl6rVfO0Yoc/b49bXEZjRjfDyzOoTEO+mP+v11bwJ/eCK9/ICHp+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jm7jrGAAAA3QAAAA8AAAAAAAAA&#10;AAAAAAAAoQIAAGRycy9kb3ducmV2LnhtbFBLBQYAAAAABAAEAPkAAACUAwAAAAA=&#10;">
              <v:stroke dashstyle="longDashDot"/>
            </v:shape>
            <v:shape id="AutoShape 266" o:spid="_x0000_s1666" type="#_x0000_t32" style="position:absolute;left:2744;top:9563;width:0;height:175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FWKb8UAAADdAAAADwAAAGRycy9kb3ducmV2LnhtbERP20oDMRB9F/yHMEJfpM1atbRr0yKF&#10;QouI9gJ9HTbjZtnNJGzS7dqvN4Lg2xzOdebL3jaiozZUjhU8jDIQxIXTFZcKjof1cAoiRGSNjWNS&#10;8E0Blovbmznm2l14R90+liKFcMhRgYnR51KGwpDFMHKeOHFfrrUYE2xLqVu8pHDbyHGWTaTFilOD&#10;QU8rQ0W9P1sFdVd/7D6fg78/X2ny5s379vGklRrc9a8vICL18V/8597oNH/8NIPfb9IJcvE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FWKb8UAAADdAAAADwAAAAAAAAAA&#10;AAAAAAChAgAAZHJzL2Rvd25yZXYueG1sUEsFBgAAAAAEAAQA+QAAAJMDAAAAAA==&#10;">
              <v:stroke dashstyle="dash"/>
            </v:shape>
            <v:shape id="AutoShape 267" o:spid="_x0000_s1667" type="#_x0000_t32" style="position:absolute;left:4708;top:9563;width:0;height:169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1L8cAAADdAAAADwAAAGRycy9kb3ducmV2LnhtbESPT0sDMRDF70K/QxjBi7RZKy1lbVqK&#10;ICgi2j/gddiMm2U3k7BJt6uf3jkI3mZ4b977zXo7+k4N1KcmsIG7WQGKuAq24drA6fg0XYFKGdli&#10;F5gMfFOC7WZytcbShgvvaTjkWkkIpxINuJxjqXWqHHlMsxCJRfsKvccsa19r2+NFwn2n50Wx1B4b&#10;lgaHkR4dVe3h7A20Q/u+/1ikeHv+oeVrdG8v95/WmJvrcfcAKtOY/81/189W8OcL4ZdvZAS9+Q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trUvxwAAAN0AAAAPAAAAAAAA&#10;AAAAAAAAAKECAABkcnMvZG93bnJldi54bWxQSwUGAAAAAAQABAD5AAAAlQMAAAAA&#10;">
              <v:stroke dashstyle="dash"/>
            </v:shape>
            <v:rect id="Rectangle 268" o:spid="_x0000_s1668" style="position:absolute;left:1957;top:10903;width:787;height:4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3oXcUA&#10;AADdAAAADwAAAGRycy9kb3ducmV2LnhtbERPTWvCQBC9C/6HZQq9SN0kpaWkriKxheJB0Ap6HLLT&#10;JDQ7G3bXGPvr3YLgbR7vc2aLwbSiJ+cbywrSaQKCuLS64UrB/vvz6Q2ED8gaW8uk4EIeFvPxaIa5&#10;tmfeUr8LlYgh7HNUUIfQ5VL6siaDfmo74sj9WGcwROgqqR2eY7hpZZYkr9Jgw7Ghxo6Kmsrf3cko&#10;6A4Fmo+NDGt3ef47nvab1SqZKPX4MCzfQQQawl18c3/pOD97SeH/m3iCnF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PehdxQAAAN0AAAAPAAAAAAAAAAAAAAAAAJgCAABkcnMv&#10;ZG93bnJldi54bWxQSwUGAAAAAAQABAD1AAAAigMAAAAA&#10;" strokeweight="1.5pt"/>
            <v:rect id="Rectangle 269" o:spid="_x0000_s1669" style="position:absolute;left:2744;top:10937;width:1964;height:31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92KsQA&#10;AADdAAAADwAAAGRycy9kb3ducmV2LnhtbERPS4vCMBC+L/gfwgheFk3tsotUo4gPEA/CqqDHoRnb&#10;YjMpSdS6v94sLOxtPr7nTGatqcWdnK8sKxgOEhDEudUVFwqOh3V/BMIHZI21ZVLwJA+zaedtgpm2&#10;D/6m+z4UIoawz1BBGUKTSenzkgz6gW2II3exzmCI0BVSO3zEcFPLNEm+pMGKY0OJDS1Kyq/7m1HQ&#10;nBZoVjsZtu758XO+HXfLZfKuVK/bzscgArXhX/zn3ug4P/1M4febeIKc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vdirEAAAA3QAAAA8AAAAAAAAAAAAAAAAAmAIAAGRycy9k&#10;b3ducmV2LnhtbFBLBQYAAAAABAAEAPUAAACJAwAAAAA=&#10;" strokeweight="1.5pt"/>
            <v:shape id="AutoShape 270" o:spid="_x0000_s1670" type="#_x0000_t32" style="position:absolute;left:1957;top:9563;width:0;height:1758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QrWMQAAADdAAAADwAAAGRycy9kb3ducmV2LnhtbERP32vCMBB+F/wfwg32IjOdoozOKDIY&#10;bIhM3WCvR3NrSptLaGKt/vVGGPh2H9/PW6x624iO2lA5VvA8zkAQF05XXCr4+X5/egERIrLGxjEp&#10;OFOA1XI4WGCu3Yn31B1iKVIIhxwVmBh9LmUoDFkMY+eJE/fnWosxwbaUusVTCreNnGTZXFqsODUY&#10;9PRmqKgPR6ug7uqv/W4W/Oh4ofnGm+3n9Fcr9fjQr19BROrjXfzv/tBp/mQ2hds36QS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ZCtYxAAAAN0AAAAPAAAAAAAAAAAA&#10;AAAAAKECAABkcnMvZG93bnJldi54bWxQSwUGAAAAAAQABAD5AAAAkgMAAAAA&#10;">
              <v:stroke dashstyle="dash"/>
            </v:shape>
            <v:shape id="AutoShape 271" o:spid="_x0000_s1671" type="#_x0000_t32" style="position:absolute;left:2360;top:7825;width:0;height:40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Jy4sQAAADdAAAADwAAAGRycy9kb3ducmV2LnhtbERPTU8CMRC9m/gfmjHxJl2JKCwUYlCI&#10;BDiwcOE22Q7bjdvppq2w/HtqYuJtXt7nTGadbcSZfKgdK3juZSCIS6drrhQc9ounIYgQkTU2jknB&#10;lQLMpvd3E8y1u/COzkWsRArhkKMCE2ObSxlKQxZDz7XEiTs5bzEm6CupPV5SuG1kP8tepcWaU4PB&#10;luaGyu/ixyrwG7NebT+KZTVassHj59sa516px4fufQwiUhf/xX/uL53m9wcv8PtNOkF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nLixAAAAN0AAAAPAAAAAAAAAAAA&#10;AAAAAKECAABkcnMvZG93bnJldi54bWxQSwUGAAAAAAQABAD5AAAAkgMAAAAA&#10;">
              <v:stroke dashstyle="longDashDot"/>
            </v:shape>
            <v:shape id="AutoShape 272" o:spid="_x0000_s1672" type="#_x0000_t32" style="position:absolute;left:3699;top:7805;width:0;height:408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7XecMAAADdAAAADwAAAGRycy9kb3ducmV2LnhtbERPTWsCMRC9F/ofwgjealbBVlejFGtF&#10;0R669tLbsBk3SzeTJUl1+++NIPQ2j/c582VnG3EmH2rHCoaDDARx6XTNlYKv4/vTBESIyBobx6Tg&#10;jwIsF48Pc8y1u/AnnYtYiRTCIUcFJsY2lzKUhiyGgWuJE3dy3mJM0FdSe7ykcNvIUZY9S4s1pwaD&#10;La0MlT/Fr1XgD2a/+3grNtV0wwa/1y97XHml+r3udQYiUhf/xXf3Vqf5o/EYbt+kE+Ti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+13nDAAAA3QAAAA8AAAAAAAAAAAAA&#10;AAAAoQIAAGRycy9kb3ducmV2LnhtbFBLBQYAAAAABAAEAPkAAACRAwAAAAA=&#10;">
              <v:stroke dashstyle="longDashDot"/>
            </v:shape>
          </v:group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noProof/>
          <w:lang w:eastAsia="ru-RU"/>
        </w:rPr>
        <w:drawing>
          <wp:anchor distT="0" distB="0" distL="114300" distR="114300" simplePos="0" relativeHeight="251698688" behindDoc="1" locked="0" layoutInCell="1" allowOverlap="1">
            <wp:simplePos x="0" y="0"/>
            <wp:positionH relativeFrom="column">
              <wp:posOffset>3545205</wp:posOffset>
            </wp:positionH>
            <wp:positionV relativeFrom="paragraph">
              <wp:posOffset>-469900</wp:posOffset>
            </wp:positionV>
            <wp:extent cx="2461260" cy="3543300"/>
            <wp:effectExtent l="19050" t="0" r="0" b="0"/>
            <wp:wrapSquare wrapText="bothSides"/>
            <wp:docPr id="5" name="Рисунок 1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6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1260" cy="354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17352" w:rsidRPr="00817352">
        <w:rPr>
          <w:noProof/>
        </w:rPr>
        <w:pict>
          <v:shape id="Поле 1235" o:spid="_x0000_s1682" type="#_x0000_t202" style="position:absolute;margin-left:80.5pt;margin-top:2.05pt;width:30.05pt;height:22.6pt;z-index:25170892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" stroked="f">
            <v:textbox style="mso-next-textbox:#Поле 1235">
              <w:txbxContent>
                <w:p w:rsidR="00DF412C" w:rsidRPr="00BB2B72" w:rsidRDefault="00DF412C" w:rsidP="00D73DC7">
                  <w:pP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a</w:t>
                  </w:r>
                  <w: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  <w:t>w</w:t>
                  </w:r>
                  <w:proofErr w:type="gramEnd"/>
                </w:p>
              </w:txbxContent>
            </v:textbox>
          </v:shape>
        </w:pict>
      </w:r>
      <w:r w:rsidR="00817352" w:rsidRPr="00817352">
        <w:rPr>
          <w:noProof/>
        </w:rPr>
        <w:pict>
          <v:shape id="Прямая со стрелкой 1234" o:spid="_x0000_s1673" type="#_x0000_t32" style="position:absolute;margin-left:61.3pt;margin-top:25.65pt;width:66.95pt;height:0;z-index:25169971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">
            <v:stroke startarrow="block" endarrow="block"/>
          </v:shape>
        </w:pict>
      </w:r>
    </w:p>
    <w:p w:rsidR="00D73DC7" w:rsidRPr="00881844" w:rsidRDefault="00817352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17352">
        <w:rPr>
          <w:noProof/>
        </w:rPr>
        <w:pict>
          <v:shape id="Поле 1233" o:spid="_x0000_s1674" type="#_x0000_t202" style="position:absolute;margin-left:174.7pt;margin-top:14.95pt;width:30.15pt;height:22.6pt;z-index:2517007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" stroked="f">
            <v:textbox style="mso-next-textbox:#Поле 1233">
              <w:txbxContent>
                <w:p w:rsidR="00DF412C" w:rsidRPr="00046B2A" w:rsidRDefault="00DF412C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d</w:t>
                  </w:r>
                  <w:r>
                    <w:rPr>
                      <w:i/>
                      <w:sz w:val="28"/>
                      <w:szCs w:val="28"/>
                      <w:vertAlign w:val="subscript"/>
                    </w:rPr>
                    <w:t>к</w:t>
                  </w:r>
                  <w:proofErr w:type="gramEnd"/>
                </w:p>
              </w:txbxContent>
            </v:textbox>
          </v:shape>
        </w:pict>
      </w:r>
    </w:p>
    <w:p w:rsidR="00D73DC7" w:rsidRPr="00881844" w:rsidRDefault="00817352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17352">
        <w:rPr>
          <w:noProof/>
        </w:rPr>
        <w:pict>
          <v:shape id="Прямая со стрелкой 1232" o:spid="_x0000_s1678" type="#_x0000_t32" style="position:absolute;margin-left:41.15pt;margin-top:17.15pt;width:39.35pt;height:15.9pt;flip:x;z-index:2517048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">
            <v:stroke startarrow="block" endarrow="block"/>
          </v:shape>
        </w:pict>
      </w:r>
      <w:r w:rsidRPr="00817352">
        <w:rPr>
          <w:noProof/>
        </w:rPr>
        <w:pict>
          <v:shape id="Прямая со стрелкой 1231" o:spid="_x0000_s1677" type="#_x0000_t32" style="position:absolute;margin-left:176.45pt;margin-top:2.9pt;width:28.6pt;height:8.35pt;flip:x;z-index:2517038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"/>
        </w:pict>
      </w:r>
      <w:r w:rsidRPr="00817352">
        <w:rPr>
          <w:noProof/>
        </w:rPr>
        <w:pict>
          <v:shape id="Прямая со стрелкой 1230" o:spid="_x0000_s1676" type="#_x0000_t32" style="position:absolute;margin-left:80.75pt;margin-top:10.55pt;width:97.95pt;height:27.65pt;flip:x;z-index:2517027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">
            <v:stroke startarrow="block" endarrow="block"/>
          </v:shape>
        </w:pict>
      </w:r>
      <w:r w:rsidRPr="00817352">
        <w:rPr>
          <w:noProof/>
        </w:rPr>
        <w:pict>
          <v:shape id="Поле 1229" o:spid="_x0000_s1675" type="#_x0000_t202" style="position:absolute;margin-left:3.8pt;margin-top:16.45pt;width:31pt;height:29.15pt;z-index:25170176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" stroked="f">
            <v:textbox style="mso-next-textbox:#Поле 1229">
              <w:txbxContent>
                <w:p w:rsidR="00DF412C" w:rsidRPr="00046B2A" w:rsidRDefault="00DF412C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d</w:t>
                  </w:r>
                  <w:r>
                    <w:rPr>
                      <w:i/>
                      <w:sz w:val="28"/>
                      <w:szCs w:val="28"/>
                      <w:vertAlign w:val="subscript"/>
                    </w:rPr>
                    <w:t>ш</w:t>
                  </w:r>
                  <w:proofErr w:type="gramEnd"/>
                </w:p>
              </w:txbxContent>
            </v:textbox>
          </v:shape>
        </w:pict>
      </w:r>
      <w:r w:rsidR="00D73DC7"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 xml:space="preserve">            </w:t>
      </w:r>
    </w:p>
    <w:p w:rsidR="00D73DC7" w:rsidRPr="00881844" w:rsidRDefault="00817352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17352">
        <w:rPr>
          <w:noProof/>
        </w:rPr>
        <w:pict>
          <v:shape id="Прямая со стрелкой 1228" o:spid="_x0000_s1679" type="#_x0000_t32" style="position:absolute;margin-left:20.75pt;margin-top:2.15pt;width:20.15pt;height:8.25pt;flip:y;z-index:2517058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"/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817352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17352">
        <w:rPr>
          <w:noProof/>
        </w:rPr>
        <w:pict>
          <v:shape id="Поле 1227" o:spid="_x0000_s1681" type="#_x0000_t202" style="position:absolute;margin-left:-2.55pt;margin-top:23.15pt;width:30.15pt;height:22.6pt;z-index:2517079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" stroked="f">
            <v:textbox style="layout-flow:vertical;mso-layout-flow-alt:bottom-to-top;mso-next-textbox:#Поле 1227">
              <w:txbxContent>
                <w:p w:rsidR="00DF412C" w:rsidRPr="00046B2A" w:rsidRDefault="00DF412C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b</w:t>
                  </w:r>
                  <w:r>
                    <w:rPr>
                      <w:i/>
                      <w:sz w:val="28"/>
                      <w:szCs w:val="28"/>
                      <w:vertAlign w:val="subscript"/>
                    </w:rPr>
                    <w:t>ш</w:t>
                  </w:r>
                  <w:proofErr w:type="gramEnd"/>
                </w:p>
              </w:txbxContent>
            </v:textbox>
          </v:shape>
        </w:pict>
      </w:r>
      <w:r w:rsidRPr="00817352">
        <w:rPr>
          <w:noProof/>
        </w:rPr>
        <w:pict>
          <v:shape id="Поле 1226" o:spid="_x0000_s1680" type="#_x0000_t202" style="position:absolute;margin-left:171.5pt;margin-top:18.95pt;width:30.15pt;height:22.6pt;z-index:2517068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" stroked="f">
            <v:textbox style="layout-flow:vertical;mso-layout-flow-alt:bottom-to-top;mso-next-textbox:#Поле 1226">
              <w:txbxContent>
                <w:p w:rsidR="00DF412C" w:rsidRPr="00046B2A" w:rsidRDefault="00DF412C" w:rsidP="00D73DC7">
                  <w:pPr>
                    <w:rPr>
                      <w:i/>
                      <w:sz w:val="28"/>
                      <w:szCs w:val="28"/>
                      <w:vertAlign w:val="subscript"/>
                    </w:rPr>
                  </w:pPr>
                  <w:proofErr w:type="gramStart"/>
                  <w:r>
                    <w:rPr>
                      <w:i/>
                      <w:sz w:val="28"/>
                      <w:szCs w:val="28"/>
                      <w:lang w:val="en-US"/>
                    </w:rPr>
                    <w:t>b</w:t>
                  </w:r>
                  <w:r>
                    <w:rPr>
                      <w:i/>
                      <w:sz w:val="28"/>
                      <w:szCs w:val="28"/>
                      <w:vertAlign w:val="subscript"/>
                    </w:rPr>
                    <w:t>к</w:t>
                  </w:r>
                  <w:proofErr w:type="gramEnd"/>
                </w:p>
              </w:txbxContent>
            </v:textbox>
          </v:shape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817352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17352">
        <w:rPr>
          <w:noProof/>
        </w:rPr>
        <w:pict>
          <v:shape id="Поле 1225" o:spid="_x0000_s1684" type="#_x0000_t202" style="position:absolute;margin-left:308.5pt;margin-top:10.35pt;width:30.05pt;height:22.6pt;z-index:2517109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" stroked="f">
            <v:textbox style="mso-next-textbox:#Поле 1225">
              <w:txbxContent>
                <w:p w:rsidR="00DF412C" w:rsidRPr="00BB2B72" w:rsidRDefault="00DF412C" w:rsidP="00D73DC7">
                  <w:pP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</w:pPr>
                  <w:r>
                    <w:rPr>
                      <w:i/>
                      <w:sz w:val="28"/>
                      <w:szCs w:val="28"/>
                    </w:rPr>
                    <w:t>б</w:t>
                  </w:r>
                  <w:r>
                    <w:rPr>
                      <w:i/>
                      <w:sz w:val="28"/>
                      <w:szCs w:val="28"/>
                      <w:lang w:val="en-US"/>
                    </w:rPr>
                    <w:t>)</w:t>
                  </w:r>
                </w:p>
              </w:txbxContent>
            </v:textbox>
          </v:shape>
        </w:pict>
      </w:r>
      <w:r w:rsidRPr="00817352">
        <w:rPr>
          <w:noProof/>
        </w:rPr>
        <w:pict>
          <v:shape id="Поле 1224" o:spid="_x0000_s1683" type="#_x0000_t202" style="position:absolute;margin-left:55pt;margin-top:9.6pt;width:30.05pt;height:22.6pt;z-index:2517099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" stroked="f">
            <v:textbox style="mso-next-textbox:#Поле 1224">
              <w:txbxContent>
                <w:p w:rsidR="00DF412C" w:rsidRPr="00BB2B72" w:rsidRDefault="00DF412C" w:rsidP="00D73DC7">
                  <w:pPr>
                    <w:rPr>
                      <w:i/>
                      <w:sz w:val="28"/>
                      <w:szCs w:val="28"/>
                      <w:vertAlign w:val="subscript"/>
                      <w:lang w:val="en-US"/>
                    </w:rPr>
                  </w:pPr>
                  <w:r>
                    <w:rPr>
                      <w:i/>
                      <w:sz w:val="28"/>
                      <w:szCs w:val="28"/>
                      <w:lang w:val="en-US"/>
                    </w:rPr>
                    <w:t>a)</w:t>
                  </w:r>
                </w:p>
              </w:txbxContent>
            </v:textbox>
          </v:shape>
        </w:pict>
      </w:r>
    </w:p>
    <w:p w:rsidR="00D73DC7" w:rsidRPr="00881844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</w:p>
    <w:p w:rsidR="00D73DC7" w:rsidRPr="00881844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Рисунок 3.1  Схема зубчатой передачи</w:t>
      </w:r>
    </w:p>
    <w:p w:rsidR="00D73DC7" w:rsidRPr="00881844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881844">
        <w:rPr>
          <w:rFonts w:ascii="Times New Roman" w:eastAsia="Calibri" w:hAnsi="Times New Roman" w:cs="Times New Roman"/>
          <w:bCs/>
          <w:iCs/>
          <w:sz w:val="32"/>
          <w:szCs w:val="32"/>
        </w:rPr>
        <w:t>а) основные размеры  зубчатой передачи, б) напряжения, испытывающие зубья колес</w:t>
      </w:r>
    </w:p>
    <w:p w:rsidR="00D73DC7" w:rsidRPr="005C37B6" w:rsidRDefault="00D73DC7" w:rsidP="00D73DC7">
      <w:pPr>
        <w:widowControl w:val="0"/>
        <w:spacing w:line="619" w:lineRule="exact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.3 Выбор материала</w:t>
      </w:r>
    </w:p>
    <w:p w:rsidR="00D73DC7" w:rsidRPr="005C37B6" w:rsidRDefault="00D73DC7" w:rsidP="00D73DC7">
      <w:pPr>
        <w:widowControl w:val="0"/>
        <w:spacing w:line="619" w:lineRule="exact"/>
        <w:ind w:right="283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lastRenderedPageBreak/>
        <w:t>Планируется изготовление небольшой  партия, твердостью НВ &lt;350 .</w:t>
      </w:r>
    </w:p>
    <w:p w:rsidR="00D73DC7" w:rsidRPr="005C37B6" w:rsidRDefault="00D73DC7" w:rsidP="00D73DC7">
      <w:pPr>
        <w:widowControl w:val="0"/>
        <w:spacing w:line="619" w:lineRule="exact"/>
        <w:ind w:right="567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Материал шестерни сталь 45Х, НВ = 260 термообработка - улучшение .</w:t>
      </w:r>
    </w:p>
    <w:p w:rsidR="00D73DC7" w:rsidRPr="005C37B6" w:rsidRDefault="00D73DC7" w:rsidP="00D73DC7">
      <w:pPr>
        <w:widowControl w:val="0"/>
        <w:spacing w:line="619" w:lineRule="exact"/>
        <w:ind w:right="425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Материал колеса сталь 45, НВ = 230  термообработка - улучшение. 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 w:rsidRPr="005C37B6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.4 Определение допускаемых контактных напряжений для расчета выносливости контактирующих поверхностей зубьев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Для косозубых передач: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eastAsiaTheme="minorEastAsia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,45∙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)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bCs/>
                        <w:iCs/>
                        <w:color w:val="000000"/>
                        <w:spacing w:val="-2"/>
                        <w:sz w:val="28"/>
                        <w:szCs w:val="28"/>
                        <w:lang w:bidi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pacing w:val="-2"/>
                        <w:sz w:val="28"/>
                        <w:szCs w:val="28"/>
                        <w:lang w:bidi="ru-RU"/>
                      </w:rPr>
                      <m:t>σ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color w:val="000000"/>
                        <w:spacing w:val="-2"/>
                        <w:sz w:val="28"/>
                        <w:szCs w:val="28"/>
                        <w:lang w:bidi="ru-RU"/>
                      </w:rPr>
                      <m:t>H</m:t>
                    </m:r>
                  </m:sub>
                </m:sSub>
              </m:e>
            </m:d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ш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li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ш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L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]</m:t>
            </m:r>
          </m:den>
        </m:f>
      </m:oMath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, [3], с 3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</w:t>
      </w:r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где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lim</m:t>
        </m:r>
      </m:oMath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–</w:t>
      </w:r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предел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контактной выносливости,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[</m:t>
        </m:r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]</m:t>
        </m:r>
      </m:oMath>
      <w:r w:rsidR="00D73DC7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- коэффициент безопасности,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L</m:t>
            </m:r>
          </m:sub>
        </m:sSub>
      </m:oMath>
      <w:r w:rsidR="00D73DC7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- коэффициент долговечности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L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=1</m:t>
        </m:r>
      </m:oMath>
    </w:p>
    <w:p w:rsidR="00D73DC7" w:rsidRPr="00016961" w:rsidRDefault="00D73DC7" w:rsidP="00D73DC7">
      <w:pPr>
        <w:widowControl w:val="0"/>
        <w:spacing w:after="274" w:line="360" w:lineRule="auto"/>
        <w:ind w:right="140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w:r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При HB&lt;350 </w:t>
      </w:r>
      <m:oMath>
        <m:sSub>
          <m:sSubPr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σ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pacing w:val="-2"/>
                <w:sz w:val="28"/>
                <w:szCs w:val="28"/>
                <w:lang w:bidi="ru-RU"/>
              </w:rPr>
              <m:t>H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lim=2HB+</m:t>
        </m:r>
        <m: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70</m:t>
        </m:r>
      </m:oMath>
      <w:r w:rsidRPr="00016961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</w:t>
      </w:r>
      <w:r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[3], с </w:t>
      </w:r>
      <w:r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4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/>
          <w:iCs/>
          <w:color w:val="000000"/>
          <w:spacing w:val="-2"/>
          <w:sz w:val="28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σ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H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lim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ш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2∙260+70=520+70=590 МПа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bCs/>
                <w:iCs/>
                <w:color w:val="000000"/>
                <w:spacing w:val="-2"/>
                <w:sz w:val="28"/>
                <w:szCs w:val="28"/>
                <w:lang w:bidi="ru-RU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bCs/>
                    <w:iCs/>
                    <w:color w:val="000000"/>
                    <w:spacing w:val="-2"/>
                    <w:sz w:val="28"/>
                    <w:szCs w:val="28"/>
                    <w:lang w:bidi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color w:val="000000"/>
                    <w:spacing w:val="-2"/>
                    <w:sz w:val="28"/>
                    <w:szCs w:val="28"/>
                    <w:lang w:bidi="ru-RU"/>
                  </w:rPr>
                  <m:t>H</m:t>
                </m:r>
              </m:sub>
            </m:sSub>
          </m:e>
        </m:d>
        <m:r>
          <m:rPr>
            <m:sty m:val="p"/>
          </m:rPr>
          <w:rPr>
            <w:rFonts w:ascii="Cambria Math" w:hAnsi="Cambria Math" w:cs="Times New Roman"/>
            <w:color w:val="000000"/>
            <w:spacing w:val="-2"/>
            <w:sz w:val="28"/>
            <w:szCs w:val="28"/>
            <w:lang w:bidi="ru-RU"/>
          </w:rPr>
          <m:t>=1,1</m:t>
        </m:r>
      </m:oMath>
      <w:r w:rsidR="00D73DC7"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 xml:space="preserve"> </w:t>
      </w:r>
      <w:r w:rsidR="00D73DC7" w:rsidRPr="00150A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[3], с 3</w:t>
      </w:r>
      <w:r w:rsidR="00D73DC7">
        <w:rPr>
          <w:rFonts w:ascii="Times New Roman" w:hAnsi="Times New Roman" w:cs="Times New Roman"/>
          <w:bCs/>
          <w:iCs/>
          <w:color w:val="000000"/>
          <w:spacing w:val="-2"/>
          <w:sz w:val="28"/>
          <w:szCs w:val="28"/>
          <w:lang w:bidi="ru-RU"/>
        </w:rPr>
        <w:t>3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Theme="minorEastAsia" w:hAnsi="Times New Roman" w:cs="Times New Roman"/>
          <w:bCs/>
          <w:i/>
          <w:iCs/>
          <w:color w:val="000000"/>
          <w:spacing w:val="-2"/>
          <w:sz w:val="28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Cs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σ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ш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li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ш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L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[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]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590∙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1,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 xml:space="preserve">=536 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МПа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Theme="minorEastAsia" w:hAnsi="Times New Roman" w:cs="Times New Roman"/>
          <w:bCs/>
          <w:i/>
          <w:iCs/>
          <w:color w:val="000000"/>
          <w:spacing w:val="-2"/>
          <w:sz w:val="28"/>
          <w:szCs w:val="28"/>
          <w:lang w:bidi="ru-RU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Cs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σ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000000"/>
                          <w:spacing w:val="-2"/>
                          <w:sz w:val="28"/>
                          <w:szCs w:val="28"/>
                          <w:lang w:bidi="ru-RU"/>
                        </w:rPr>
                        <m:t>H</m:t>
                      </m:r>
                    </m:sub>
                  </m:sSub>
                </m:e>
              </m:d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к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li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к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∙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K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L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[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]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=</m:t>
          </m:r>
          <m:f>
            <m:fPr>
              <m:ctrlPr>
                <w:rPr>
                  <w:rFonts w:ascii="Cambria Math" w:hAnsi="Cambria Math" w:cs="Times New Roman"/>
                  <w:bCs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(2∙230+70)∙1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1,1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 xml:space="preserve">=482 </m:t>
          </m:r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МПа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σ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</w:rPr>
                    <m:t>H</m:t>
                  </m:r>
                </m:sub>
              </m:sSub>
            </m:e>
          </m:d>
          <m:r>
            <w:rPr>
              <w:rFonts w:ascii="Cambria Math" w:hAnsi="Cambria Math"/>
              <w:sz w:val="28"/>
              <w:szCs w:val="28"/>
            </w:rPr>
            <m:t>=0,45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536+482</m:t>
              </m:r>
            </m:e>
          </m:d>
          <m:r>
            <w:rPr>
              <w:rFonts w:ascii="Cambria Math" w:hAnsi="Cambria Math"/>
              <w:sz w:val="28"/>
              <w:szCs w:val="28"/>
            </w:rPr>
            <m:t>=458 МПа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Для допускаемых контактных напряжений должно соблюдаться условие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Times New Roman"/>
                  <w:bCs/>
                  <w:i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</m:e>
          </m:d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≤1,23∙</m:t>
          </m:r>
          <m:sSub>
            <m:sSubPr>
              <m:ctrlPr>
                <w:rPr>
                  <w:rFonts w:ascii="Cambria Math" w:hAnsi="Cambria Math" w:cs="Times New Roman"/>
                  <w:bCs/>
                  <w:i/>
                  <w:iCs/>
                  <w:color w:val="000000"/>
                  <w:spacing w:val="-2"/>
                  <w:sz w:val="28"/>
                  <w:szCs w:val="28"/>
                  <w:lang w:bidi="ru-RU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[</m:t>
              </m:r>
              <m:sSub>
                <m:sSubPr>
                  <m:ctrlPr>
                    <w:rPr>
                      <w:rFonts w:ascii="Cambria Math" w:hAnsi="Cambria Math" w:cs="Times New Roman"/>
                      <w:bCs/>
                      <w:i/>
                      <w:iCs/>
                      <w:color w:val="000000"/>
                      <w:spacing w:val="-2"/>
                      <w:sz w:val="28"/>
                      <w:szCs w:val="28"/>
                      <w:lang w:bidi="ru-RU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σ</m:t>
                  </m:r>
                </m:e>
                <m:sub>
                  <m:r>
                    <w:rPr>
                      <w:rFonts w:ascii="Cambria Math" w:hAnsi="Cambria Math" w:cs="Times New Roman"/>
                      <w:color w:val="000000"/>
                      <w:spacing w:val="-2"/>
                      <w:sz w:val="28"/>
                      <w:szCs w:val="28"/>
                      <w:lang w:bidi="ru-RU"/>
                    </w:rPr>
                    <m:t>H</m:t>
                  </m:r>
                </m:sub>
              </m:sSub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]</m:t>
              </m:r>
            </m:e>
            <m:sub>
              <m:r>
                <w:rPr>
                  <w:rFonts w:ascii="Cambria Math" w:hAnsi="Cambria Math" w:cs="Times New Roman"/>
                  <w:color w:val="000000"/>
                  <w:spacing w:val="-2"/>
                  <w:sz w:val="28"/>
                  <w:szCs w:val="28"/>
                  <w:lang w:bidi="ru-RU"/>
                </w:rPr>
                <m:t>к</m:t>
              </m:r>
            </m:sub>
          </m:sSub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Para>
        <m:oMath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m:t>458≤1,23∙482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Theme="minorEastAsia" w:hAnsi="Times New Roman" w:cs="Times New Roman"/>
          <w:bCs/>
          <w:iCs/>
          <w:color w:val="000000"/>
          <w:spacing w:val="-2"/>
          <w:sz w:val="28"/>
          <w:szCs w:val="28"/>
          <w:lang w:bidi="ru-RU"/>
        </w:rPr>
      </w:pPr>
      <m:oMathPara>
        <m:oMath>
          <m:r>
            <w:rPr>
              <w:rFonts w:ascii="Cambria Math" w:hAnsi="Cambria Math" w:cs="Times New Roman"/>
              <w:color w:val="000000"/>
              <w:spacing w:val="-2"/>
              <w:sz w:val="28"/>
              <w:szCs w:val="28"/>
              <w:lang w:bidi="ru-RU"/>
            </w:rPr>
            <w:lastRenderedPageBreak/>
            <m:t>458≤593</m:t>
          </m:r>
        </m:oMath>
      </m:oMathPara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>3.5 Определение межосевого расстояния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ежосевое расстояни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</m:oMath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из условия конта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ктной выносливости активных поверхностей зубьев рассчитывается по формуле [</w:t>
      </w: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], с 33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К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(i+1)∙</m:t>
          </m:r>
          <m:rad>
            <m:ra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Т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к</m:t>
                      </m:r>
                    </m:sub>
                  </m:s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К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Hβ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[</m:t>
                      </m:r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bCs/>
                              <w:i/>
                              <w:iCs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σ</m:t>
                          </m:r>
                        </m:e>
                        <m:sub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sub>
                      </m:s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  <w:lang w:val="en-US"/>
                        </w:rPr>
                        <m:t>]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i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b>
                    <m:sSub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ψ</m:t>
                      </m:r>
                    </m:e>
                    <m:sub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ba</m:t>
                      </m:r>
                    </m:sub>
                  </m:sSub>
                </m:den>
              </m:f>
            </m:e>
          </m:rad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43</m:t>
        </m:r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для косозубых передач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i</w:t>
      </w: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передаточное отношение зубчатой передачи.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sub>
        </m:sSub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- момент передаваемый колесом</w:t>
      </w:r>
      <w:proofErr w:type="gramStart"/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  <w:proofErr w:type="gramEnd"/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 xml:space="preserve">=419,98 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="00D73DC7"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>∙</w:t>
      </w:r>
      <w:r w:rsidR="00D73DC7" w:rsidRPr="0092399A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="00BC25F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419,98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∙10</w:t>
      </w:r>
      <w:r w:rsidR="00D73DC7" w:rsidRPr="0092399A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H∙</w:t>
      </w:r>
      <w:r w:rsidR="00D73DC7" w:rsidRPr="0092399A">
        <w:rPr>
          <w:rFonts w:ascii="Times New Roman" w:eastAsia="Calibri" w:hAnsi="Times New Roman" w:cs="Times New Roman"/>
          <w:bCs/>
          <w:iCs/>
          <w:sz w:val="28"/>
          <w:szCs w:val="28"/>
        </w:rPr>
        <w:t>мм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Hβ</m:t>
            </m:r>
          </m:sub>
        </m:sSub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- коэффициент, учитывающий неравномерность распределения нагрузки по ширине венца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и симметричном расположении колес относительно подшипников и принимая коэффициент ширины венца по межосевому расстоянию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b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b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w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0,4;</m:t>
        </m:r>
      </m:oMath>
      <w:r w:rsidRPr="001B3E1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Hβ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1,1</m:t>
        </m:r>
      </m:oMath>
      <w:r w:rsidRPr="001B3E1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[</w:t>
      </w:r>
      <w:r w:rsidRPr="00CA0862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], с 3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4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43∙</m:t>
          </m:r>
          <m:d>
            <m: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4+1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ad>
            <m:ra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deg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19,98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1,1</m:t>
                  </m:r>
                </m:num>
                <m:den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58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0,4</m:t>
                  </m:r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150,66 мм.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Расчетное значени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кругляется до ближайшего большего из ряда</w:t>
      </w:r>
      <w:r w:rsidR="00BC25F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BC25FE">
        <w:rPr>
          <w:rFonts w:ascii="Tahoma" w:hAnsi="Tahoma" w:cs="Tahoma"/>
          <w:color w:val="000000"/>
        </w:rPr>
        <w:t>40, 50, 63, 80, 100, 125, 160, 200, 250, 315, 400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[</w:t>
      </w:r>
      <w:r w:rsidRPr="00D932C7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]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, с 38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160 мм</m:t>
          </m:r>
        </m:oMath>
      </m:oMathPara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3233DD">
        <w:rPr>
          <w:rFonts w:ascii="Times New Roman" w:eastAsia="Calibri" w:hAnsi="Times New Roman" w:cs="Times New Roman"/>
          <w:bCs/>
          <w:iCs/>
          <w:sz w:val="28"/>
          <w:szCs w:val="28"/>
        </w:rPr>
        <w:t>3.6 Выбор модуля и числа зубьев шестерни и колеса.</w:t>
      </w:r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Ориентировочно значение модуля определяется по формуле.</w:t>
      </w:r>
    </w:p>
    <w:p w:rsidR="00D73DC7" w:rsidRDefault="00817352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ор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1…0,0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d>
            <m:d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d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0,01…0,02</m:t>
              </m:r>
            </m:e>
          </m:d>
          <m:r>
            <w:rPr>
              <w:rFonts w:ascii="Cambria Math" w:eastAsia="Calibri" w:hAnsi="Cambria Math" w:cs="Times New Roman"/>
              <w:sz w:val="28"/>
              <w:szCs w:val="28"/>
            </w:rPr>
            <m:t>∙160=1,6…3,2 мм</m:t>
          </m:r>
        </m:oMath>
      </m:oMathPara>
    </w:p>
    <w:p w:rsidR="00D73DC7" w:rsidRDefault="00D73DC7" w:rsidP="00D73DC7">
      <w:pPr>
        <w:widowControl w:val="0"/>
        <w:spacing w:after="274" w:line="418" w:lineRule="exact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о ГОСТ 9563-60 выбираем модуль нормальный из ряда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2.5</m:t>
        </m:r>
      </m:oMath>
      <w:r w:rsidRPr="00827F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</w:t>
      </w:r>
    </w:p>
    <w:p w:rsidR="00D73DC7" w:rsidRDefault="00D73DC7" w:rsidP="00D73DC7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drawing>
          <wp:inline distT="0" distB="0" distL="0" distR="0">
            <wp:extent cx="6115685" cy="1318260"/>
            <wp:effectExtent l="19050" t="0" r="0" b="0"/>
            <wp:docPr id="8" name="Рисунок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0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 t="-2" b="852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685" cy="1318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i/>
          <w:sz w:val="28"/>
          <w:szCs w:val="28"/>
        </w:rPr>
        <w:t> </w:t>
      </w:r>
    </w:p>
    <w:p w:rsidR="00D73DC7" w:rsidRPr="00827FF9" w:rsidRDefault="00D73DC7" w:rsidP="00D73DC7">
      <w:pPr>
        <w:rPr>
          <w:rFonts w:ascii="Times New Roman" w:hAnsi="Times New Roman" w:cs="Times New Roman"/>
          <w:sz w:val="28"/>
          <w:szCs w:val="28"/>
        </w:rPr>
      </w:pPr>
      <w:r w:rsidRPr="00827FF9">
        <w:rPr>
          <w:rFonts w:ascii="Times New Roman" w:hAnsi="Times New Roman" w:cs="Times New Roman"/>
          <w:sz w:val="28"/>
          <w:szCs w:val="28"/>
        </w:rPr>
        <w:t>Угол наклона зубьев (β) может изменяться от 8 до 20º.</w:t>
      </w:r>
    </w:p>
    <w:p w:rsidR="00D73DC7" w:rsidRPr="00827FF9" w:rsidRDefault="00D73DC7" w:rsidP="00D73DC7">
      <w:pPr>
        <w:rPr>
          <w:rFonts w:ascii="Times New Roman" w:hAnsi="Times New Roman" w:cs="Times New Roman"/>
          <w:sz w:val="28"/>
          <w:szCs w:val="28"/>
        </w:rPr>
      </w:pPr>
      <w:r w:rsidRPr="00827FF9">
        <w:rPr>
          <w:rFonts w:ascii="Times New Roman" w:hAnsi="Times New Roman" w:cs="Times New Roman"/>
          <w:sz w:val="28"/>
          <w:szCs w:val="28"/>
        </w:rPr>
        <w:t xml:space="preserve">Применяем предварительно β = 10º. 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одуль зубчатого колеса -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π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;</m:t>
        </m:r>
      </m:oMath>
      <w:r w:rsidRPr="00F051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m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d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den>
        </m:f>
      </m:oMath>
      <w:r w:rsidRPr="00F051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часть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делительной окружности, приходящейся на 1 зуб.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Число зубьев шестерни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w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cos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β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(i+1)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m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n</m:t>
                </m:r>
              </m:sub>
            </m:sSub>
          </m:den>
        </m:f>
      </m:oMath>
      <w:r w:rsidR="00D73DC7" w:rsidRPr="0057686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576866">
        <w:rPr>
          <w:rFonts w:ascii="Times New Roman" w:eastAsia="Calibri" w:hAnsi="Times New Roman" w:cs="Times New Roman"/>
          <w:bCs/>
          <w:iCs/>
          <w:sz w:val="28"/>
          <w:szCs w:val="28"/>
        </w:rPr>
        <w:t>[1] с 37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∙160∙cos10°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(4+1)∙2,5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25.211 шт</m:t>
          </m:r>
        </m:oMath>
      </m:oMathPara>
    </w:p>
    <w:p w:rsidR="00D73DC7" w:rsidRPr="00BC25FE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/>
          <w:iCs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5</m:t>
          </m:r>
        </m:oMath>
      </m:oMathPara>
    </w:p>
    <w:p w:rsidR="00D73DC7" w:rsidRPr="00576866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Число зубьев колеса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i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</m:den>
        </m:f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i∙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ш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4∙25=100</m:t>
        </m:r>
      </m:oMath>
      <w:r w:rsidRPr="0057686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576866">
        <w:rPr>
          <w:rFonts w:ascii="Times New Roman" w:eastAsia="Calibri" w:hAnsi="Times New Roman" w:cs="Times New Roman"/>
          <w:bCs/>
          <w:iCs/>
          <w:sz w:val="28"/>
          <w:szCs w:val="28"/>
        </w:rPr>
        <w:t>шт</w:t>
      </w:r>
      <w:proofErr w:type="gramEnd"/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Уточняем значение угла наклона зубьев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</w:rPr>
            <m:t>cos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β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)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n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w</m:t>
                  </m:r>
                </m:sub>
              </m:sSub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(25+100)∙2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2∙1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0,97656</m:t>
          </m:r>
        </m:oMath>
      </m:oMathPara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Para>
        <m:oMath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β=</m:t>
          </m:r>
          <m:func>
            <m:funcPr>
              <m:ctrlPr>
                <w:rPr>
                  <w:rFonts w:ascii="Cambria Math" w:eastAsia="Calibri" w:hAnsi="Cambria Math" w:cs="Times New Roman"/>
                  <w:bCs/>
                  <w:iCs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arccos</m:t>
              </m:r>
            </m:fName>
            <m:e>
              <m:d>
                <m:d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  <w:lang w:val="en-US"/>
                    </w:rPr>
                    <m:t>0,97656</m:t>
                  </m:r>
                </m:e>
              </m:d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e>
          </m:func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12.43</m:t>
          </m:r>
        </m:oMath>
      </m:oMathPara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noProof/>
          <w:sz w:val="28"/>
          <w:szCs w:val="28"/>
        </w:rPr>
      </w:pPr>
      <w:r w:rsidRPr="00C9464C">
        <w:rPr>
          <w:rFonts w:ascii="Times New Roman" w:hAnsi="Times New Roman" w:cs="Times New Roman"/>
          <w:bCs/>
          <w:iCs/>
          <w:noProof/>
          <w:sz w:val="28"/>
          <w:szCs w:val="28"/>
        </w:rPr>
        <w:lastRenderedPageBreak/>
        <w:t>3.7 Основные геометрические размеры зубчатой передачи.</w:t>
      </w:r>
    </w:p>
    <w:p w:rsidR="00D73DC7" w:rsidRPr="005074B9" w:rsidRDefault="00D73DC7" w:rsidP="00D73DC7">
      <w:pPr>
        <w:rPr>
          <w:rFonts w:ascii="Times New Roman" w:hAnsi="Times New Roman" w:cs="Times New Roman"/>
          <w:bCs/>
          <w:iCs/>
          <w:noProof/>
          <w:sz w:val="28"/>
          <w:szCs w:val="28"/>
        </w:rPr>
      </w:pPr>
      <w:r w:rsidRPr="005074B9">
        <w:rPr>
          <w:rFonts w:ascii="Times New Roman" w:hAnsi="Times New Roman" w:cs="Times New Roman"/>
          <w:bCs/>
          <w:iCs/>
          <w:noProof/>
          <w:sz w:val="28"/>
          <w:szCs w:val="28"/>
        </w:rPr>
        <w:t>а) диаметры делительных окружностей колеса и шестерни.</w:t>
      </w:r>
    </w:p>
    <w:p w:rsidR="00D73DC7" w:rsidRDefault="00817352" w:rsidP="00D73DC7">
      <w:pPr>
        <w:rPr>
          <w:rFonts w:ascii="Times New Roman" w:eastAsiaTheme="minorEastAsia" w:hAnsi="Times New Roman" w:cs="Times New Roman"/>
          <w:noProof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cosβ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2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7656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25=64мм</m:t>
          </m:r>
        </m:oMath>
      </m:oMathPara>
    </w:p>
    <w:p w:rsidR="00D73DC7" w:rsidRDefault="00817352" w:rsidP="00D73DC7">
      <w:pPr>
        <w:rPr>
          <w:rFonts w:ascii="Times New Roman" w:eastAsiaTheme="minorEastAsia" w:hAnsi="Times New Roman" w:cs="Times New Roman"/>
          <w:noProof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 w:cs="Times New Roman"/>
                      <w:noProof/>
                      <w:sz w:val="28"/>
                      <w:szCs w:val="28"/>
                    </w:rPr>
                    <m:t>n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cosβ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Z</m:t>
              </m:r>
            </m:e>
            <m:sub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hAnsi="Cambria Math" w:cs="Times New Roman"/>
              <w:noProof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noProof/>
                  <w:sz w:val="28"/>
                  <w:szCs w:val="28"/>
                </w:rPr>
                <m:t>2,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,97656</m:t>
              </m:r>
            </m:den>
          </m:f>
          <m:r>
            <w:rPr>
              <w:rFonts w:ascii="Cambria Math" w:hAnsi="Cambria Math" w:cs="Times New Roman"/>
              <w:noProof/>
              <w:sz w:val="28"/>
              <w:szCs w:val="28"/>
            </w:rPr>
            <m:t>∙100=256 мм</m:t>
          </m:r>
        </m:oMath>
      </m:oMathPara>
    </w:p>
    <w:p w:rsidR="00D73DC7" w:rsidRDefault="00D73DC7" w:rsidP="00D73DC7">
      <w:pPr>
        <w:rPr>
          <w:rFonts w:ascii="Times New Roman" w:eastAsiaTheme="minorEastAsia" w:hAnsi="Times New Roman" w:cs="Times New Roman"/>
          <w:noProof/>
          <w:sz w:val="28"/>
          <w:szCs w:val="28"/>
        </w:rPr>
      </w:pPr>
      <w:r>
        <w:rPr>
          <w:rFonts w:ascii="Times New Roman" w:eastAsiaTheme="minorEastAsia" w:hAnsi="Times New Roman" w:cs="Times New Roman"/>
          <w:noProof/>
          <w:sz w:val="28"/>
          <w:szCs w:val="28"/>
        </w:rPr>
        <w:t>Проверка</w:t>
      </w:r>
    </w:p>
    <w:p w:rsidR="00D73DC7" w:rsidRDefault="00817352" w:rsidP="00D73DC7">
      <w:pPr>
        <w:rPr>
          <w:rFonts w:ascii="Times New Roman" w:eastAsiaTheme="minorEastAsia" w:hAnsi="Times New Roman" w:cs="Times New Roman"/>
          <w:bCs/>
          <w:iCs/>
          <w:noProof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w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4+256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60 мм</m:t>
          </m:r>
        </m:oMath>
      </m:oMathPara>
    </w:p>
    <w:p w:rsidR="00D73DC7" w:rsidRDefault="00D73DC7" w:rsidP="00D73DC7">
      <w:pPr>
        <w:rPr>
          <w:rFonts w:ascii="Times New Roman" w:eastAsiaTheme="minorEastAsia" w:hAnsi="Times New Roman" w:cs="Times New Roman"/>
          <w:bCs/>
          <w:iCs/>
          <w:noProof/>
          <w:sz w:val="28"/>
          <w:szCs w:val="28"/>
        </w:rPr>
      </w:pPr>
      <w:r>
        <w:rPr>
          <w:rFonts w:ascii="Times New Roman" w:eastAsiaTheme="minorEastAsia" w:hAnsi="Times New Roman" w:cs="Times New Roman"/>
          <w:bCs/>
          <w:iCs/>
          <w:noProof/>
          <w:sz w:val="28"/>
          <w:szCs w:val="28"/>
        </w:rPr>
        <w:t>б) ширина зубчатого венца колеса и шестерни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ψ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b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0,4∙160=64</m:t>
        </m:r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м</w:t>
      </w:r>
      <w:proofErr w:type="gramEnd"/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;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 целью компенсации возможных погрешностей сборки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ш</m:t>
            </m:r>
          </m:sub>
        </m:sSub>
      </m:oMath>
      <w:r>
        <w:rPr>
          <w:rFonts w:ascii="Times New Roman" w:eastAsia="Calibri" w:hAnsi="Times New Roman" w:cs="Times New Roman"/>
          <w:sz w:val="28"/>
          <w:szCs w:val="28"/>
        </w:rPr>
        <w:t xml:space="preserve"> принимаем на 5 мм больше </w:t>
      </w: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к</m:t>
            </m:r>
          </m:sub>
        </m:sSub>
      </m:oMath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b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</w:rPr>
              <m:t>ш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</w:rPr>
          <m:t>=64+5=69</m:t>
        </m:r>
      </m:oMath>
      <w:r w:rsidR="00D73DC7">
        <w:rPr>
          <w:rFonts w:ascii="Times New Roman" w:eastAsia="Calibri" w:hAnsi="Times New Roman" w:cs="Times New Roman"/>
          <w:sz w:val="28"/>
          <w:szCs w:val="28"/>
        </w:rPr>
        <w:t xml:space="preserve"> мм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в) диаметр окружностей, мм вершин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643A4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a</w:t>
      </w:r>
      <w:r>
        <w:rPr>
          <w:rFonts w:ascii="Times New Roman" w:eastAsia="Calibri" w:hAnsi="Times New Roman" w:cs="Times New Roman"/>
          <w:sz w:val="28"/>
          <w:szCs w:val="28"/>
        </w:rPr>
        <w:t>)</w:t>
      </w:r>
      <w:r w:rsidRPr="001643A4">
        <w:rPr>
          <w:rFonts w:ascii="Times New Roman" w:eastAsia="Calibri" w:hAnsi="Times New Roman" w:cs="Times New Roman"/>
          <w:sz w:val="28"/>
          <w:szCs w:val="28"/>
        </w:rPr>
        <w:t xml:space="preserve"> и впадин (</w:t>
      </w:r>
      <w:r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1643A4">
        <w:rPr>
          <w:rFonts w:ascii="Times New Roman" w:eastAsia="Calibri" w:hAnsi="Times New Roman" w:cs="Times New Roman"/>
          <w:sz w:val="28"/>
          <w:szCs w:val="28"/>
          <w:vertAlign w:val="subscript"/>
          <w:lang w:val="en-US"/>
        </w:rPr>
        <w:t>f</w:t>
      </w:r>
      <w:r w:rsidRPr="001643A4">
        <w:rPr>
          <w:rFonts w:ascii="Times New Roman" w:eastAsia="Calibri" w:hAnsi="Times New Roman" w:cs="Times New Roman"/>
          <w:sz w:val="28"/>
          <w:szCs w:val="28"/>
        </w:rPr>
        <w:t>) зубьев</w:t>
      </w:r>
      <w:r>
        <w:rPr>
          <w:rFonts w:ascii="Times New Roman" w:eastAsia="Calibri" w:hAnsi="Times New Roman" w:cs="Times New Roman"/>
          <w:sz w:val="28"/>
          <w:szCs w:val="28"/>
        </w:rPr>
        <w:t xml:space="preserve"> шестерни и колеса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64+2∙2,5=69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1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-2,5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64-2,5∙2,5=57.75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a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+2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256+2∙2,5=261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f2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d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-2,5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=256-2,5∙2,5=249.75 м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</m:t>
          </m:r>
        </m:oMath>
      </m:oMathPara>
    </w:p>
    <w:p w:rsidR="00D73DC7" w:rsidRPr="006624AB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>3.8 Окружная скорость зубчатых колес в зацеплении</w:t>
      </w:r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π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ш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ш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14∙0,064∙436.57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.462 м/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с</m:t>
          </m:r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ν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к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π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d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n</m:t>
                  </m:r>
                </m:e>
                <m:sub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к</m:t>
                  </m:r>
                </m:sub>
              </m:sSub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3,14∙0,256∙109.135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=1.462 м/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>с</m:t>
          </m:r>
        </m:oMath>
      </m:oMathPara>
    </w:p>
    <w:p w:rsidR="00D73DC7" w:rsidRPr="006624AB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При такой скорости (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v</w:t>
      </w: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>&lt;8м/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c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)</w:t>
      </w: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для косозубых колес принимаем 8-ю степень точности изготовления, а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Hv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1,05</m:t>
        </m:r>
      </m:oMath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[3] с.34.</w:t>
      </w:r>
    </w:p>
    <w:p w:rsidR="00D73DC7" w:rsidRPr="006624AB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6624AB">
        <w:rPr>
          <w:rFonts w:ascii="Times New Roman" w:eastAsia="Calibri" w:hAnsi="Times New Roman" w:cs="Times New Roman"/>
          <w:bCs/>
          <w:iCs/>
          <w:sz w:val="28"/>
          <w:szCs w:val="28"/>
        </w:rPr>
        <w:t>3.9 Проверка контактной выносливости поверхностей зубьев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H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70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w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∙</m:t>
        </m:r>
        <m:rad>
          <m:radPr>
            <m:degHide m:val="on"/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T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∙</m:t>
                </m:r>
                <m:sSub>
                  <m:sSub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k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н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+1)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sSub>
                  <m:sSub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b</m:t>
                    </m:r>
                  </m:e>
                  <m:sub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к</m:t>
                    </m:r>
                  </m:sub>
                </m:s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∙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bCs/>
                        <w:i/>
                        <w:iCs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i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den>
            </m:f>
          </m:e>
        </m:rad>
        <m:r>
          <w:rPr>
            <w:rFonts w:ascii="Cambria Math" w:eastAsia="Calibri" w:hAnsi="Cambria Math" w:cs="Times New Roman"/>
            <w:sz w:val="28"/>
            <w:szCs w:val="28"/>
          </w:rPr>
          <m:t>≤[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]</m:t>
        </m:r>
      </m:oMath>
      <w:r w:rsidR="00D73DC7" w:rsidRPr="00CA2055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гд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н</m:t>
            </m:r>
          </m:sub>
        </m:sSub>
      </m:oMath>
      <w:r w:rsidR="00D73DC7" w:rsidRPr="00CA205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коэффициент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загрузки</w:t>
      </w:r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β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α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v</m:t>
              </m:r>
            </m:sub>
          </m:sSub>
        </m:oMath>
      </m:oMathPara>
    </w:p>
    <w:p w:rsidR="00D73DC7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Hβ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1,1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(при расчете </w:t>
      </w: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w</m:t>
            </m:r>
          </m:sub>
        </m:sSub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)</w:t>
      </w:r>
    </w:p>
    <w:p w:rsidR="00D73DC7" w:rsidRDefault="00D73DC7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о табл. [3] c.39 при 8 степени точности и скорости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ν=1.462</m:t>
        </m:r>
      </m:oMath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/</w:t>
      </w:r>
      <w:proofErr w:type="gramStart"/>
      <w:r>
        <w:rPr>
          <w:rFonts w:ascii="Times New Roman" w:eastAsia="Calibri" w:hAnsi="Times New Roman" w:cs="Times New Roman"/>
          <w:bCs/>
          <w:iCs/>
          <w:sz w:val="28"/>
          <w:szCs w:val="28"/>
        </w:rPr>
        <w:t>с</w:t>
      </w:r>
      <w:proofErr w:type="gramEnd"/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</w:p>
    <w:p w:rsidR="00D73DC7" w:rsidRPr="008628A6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/>
          <w:iCs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Hα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1,07</m:t>
          </m:r>
        </m:oMath>
      </m:oMathPara>
    </w:p>
    <w:p w:rsidR="00D73DC7" w:rsidRPr="008628A6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/>
          <w:iCs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н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1,1∙1,07∙1,05=1,236</m:t>
          </m:r>
        </m:oMath>
      </m:oMathPara>
    </w:p>
    <w:p w:rsidR="00D73DC7" w:rsidRPr="008628A6" w:rsidRDefault="00817352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i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σ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H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fPr>
            <m:num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270</m:t>
              </m:r>
            </m:num>
            <m:den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160</m:t>
              </m:r>
            </m:den>
          </m:f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ad>
            <m:radPr>
              <m:degHide m:val="on"/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="Calibri" w:hAnsi="Cambria Math" w:cs="Times New Roman"/>
                      <w:bCs/>
                      <w:i/>
                      <w:iCs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419.98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∙1,236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Calibri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  <w:lang w:val="en-US"/>
                            </w:rPr>
                            <m:t>4</m:t>
                          </m:r>
                          <m: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+1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4∙</m:t>
                  </m:r>
                  <m:sSup>
                    <m:sSupPr>
                      <m:ctrlPr>
                        <w:rPr>
                          <w:rFonts w:ascii="Cambria Math" w:eastAsia="Calibri" w:hAnsi="Cambria Math" w:cs="Times New Roman"/>
                          <w:bCs/>
                          <w:i/>
                          <w:iCs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4</m:t>
                      </m:r>
                    </m:e>
                    <m:sup>
                      <m: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</m:den>
              </m:f>
            </m:e>
          </m:rad>
          <m:r>
            <w:rPr>
              <w:rFonts w:ascii="Cambria Math" w:eastAsia="Calibri" w:hAnsi="Cambria Math" w:cs="Times New Roman"/>
              <w:sz w:val="28"/>
              <w:szCs w:val="28"/>
            </w:rPr>
            <m:t>=434.79 МПа</m:t>
          </m:r>
          <m:r>
            <w:rPr>
              <w:rFonts w:ascii="Cambria Math" w:eastAsia="Calibri" w:hAnsi="Cambria Math" w:cs="Times New Roman"/>
              <w:sz w:val="28"/>
              <w:szCs w:val="28"/>
              <w:lang w:val="en-US"/>
            </w:rPr>
            <m:t xml:space="preserve">&lt;458 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Мпа</m:t>
          </m:r>
        </m:oMath>
      </m:oMathPara>
    </w:p>
    <w:p w:rsidR="008628A6" w:rsidRPr="008628A6" w:rsidRDefault="008628A6" w:rsidP="00D73DC7">
      <w:pPr>
        <w:widowControl w:val="0"/>
        <w:spacing w:after="274" w:line="360" w:lineRule="auto"/>
        <w:ind w:right="140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Условие выполнено</w:t>
      </w:r>
    </w:p>
    <w:p w:rsidR="00D73DC7" w:rsidRPr="00E46EE1" w:rsidRDefault="00D73DC7" w:rsidP="00D73DC7">
      <w:pPr>
        <w:rPr>
          <w:rFonts w:ascii="Times New Roman" w:eastAsia="Calibri" w:hAnsi="Times New Roman" w:cs="Times New Roman"/>
          <w:noProof/>
          <w:sz w:val="28"/>
          <w:szCs w:val="28"/>
        </w:rPr>
      </w:pP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>3.1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Силы, действующие в зацеплении зубчатых колес</w:t>
      </w:r>
    </w:p>
    <w:p w:rsidR="00D73DC7" w:rsidRPr="00E46EE1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 окружная сила,                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радиальная сила,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осевая сила,                      </w:t>
      </w:r>
      <w:r w:rsidRPr="00E46EE1">
        <w:rPr>
          <w:rFonts w:ascii="Times New Roman" w:eastAsia="Calibri" w:hAnsi="Times New Roman" w:cs="Times New Roman"/>
          <w:bCs/>
          <w:iCs/>
          <w:position w:val="-16"/>
          <w:sz w:val="28"/>
          <w:szCs w:val="28"/>
          <w:lang w:val="en-US"/>
        </w:rPr>
        <w:object w:dxaOrig="380" w:dyaOrig="400">
          <v:shape id="_x0000_i1056" type="#_x0000_t75" style="width:18.75pt;height:19.5pt" o:ole="">
            <v:imagedata r:id="rId113" o:title=""/>
          </v:shape>
          <o:OLEObject Type="Embed" ProgID="Equation.3" ShapeID="_x0000_i1056" DrawAspect="Content" ObjectID="_1520349172" r:id="rId114"/>
        </w:object>
      </w:r>
      <w:r w:rsidRPr="00E46EE1">
        <w:rPr>
          <w:rFonts w:ascii="Times New Roman" w:eastAsia="Calibri" w:hAnsi="Times New Roman" w:cs="Times New Roman"/>
          <w:bCs/>
          <w:iCs/>
          <w:sz w:val="28"/>
          <w:szCs w:val="28"/>
        </w:rPr>
        <w:t>- угол зацепления.</w:t>
      </w:r>
    </w:p>
    <w:p w:rsidR="00D73DC7" w:rsidRPr="00486147" w:rsidRDefault="00817352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2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2∙109,36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64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 xml:space="preserve">=3415,7 </m:t>
        </m:r>
      </m:oMath>
      <w:r w:rsidR="00D73DC7" w:rsidRPr="00E46EE1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</w:p>
    <w:p w:rsidR="00D73DC7" w:rsidRPr="000A1788" w:rsidRDefault="00817352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∙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tg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α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t</m:t>
                </m:r>
              </m:sub>
            </m:sSub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cosβ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3415,7∙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0,364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0,97656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  <w:lang w:val="en-US"/>
          </w:rPr>
          <m:t>=1273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</w:p>
    <w:p w:rsidR="00D73DC7" w:rsidRPr="000A1788" w:rsidRDefault="00817352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bCs/>
                  <w:i/>
                  <w:iCs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t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20°</m:t>
          </m:r>
        </m:oMath>
      </m:oMathPara>
    </w:p>
    <w:p w:rsidR="00D73DC7" w:rsidRPr="000A1788" w:rsidRDefault="00817352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a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F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t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∙tgβ=3415.7∙tg12,43°=752.9</m:t>
        </m:r>
      </m:oMath>
      <w:r w:rsidR="00D73DC7" w:rsidRPr="000A1788">
        <w:rPr>
          <w:rFonts w:ascii="Times New Roman" w:eastAsia="Calibri" w:hAnsi="Times New Roman" w:cs="Times New Roman"/>
          <w:bCs/>
          <w:i/>
          <w:iCs/>
          <w:sz w:val="28"/>
          <w:szCs w:val="28"/>
        </w:rPr>
        <w:t xml:space="preserve"> </w:t>
      </w:r>
      <w:r w:rsidR="00D73DC7" w:rsidRPr="00E02770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</w:p>
    <w:p w:rsidR="00D73DC7" w:rsidRPr="000A1788" w:rsidRDefault="00D73DC7" w:rsidP="00D73DC7">
      <w:pPr>
        <w:widowControl w:val="0"/>
        <w:spacing w:after="274" w:line="360" w:lineRule="auto"/>
        <w:ind w:right="140"/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E02770" w:rsidRDefault="00D73DC7" w:rsidP="00D73DC7">
      <w:pPr>
        <w:widowControl w:val="0"/>
        <w:spacing w:after="274" w:line="360" w:lineRule="auto"/>
        <w:ind w:right="140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Таблица 3.1 – Основные параметры косозубой передачи</w:t>
      </w:r>
    </w:p>
    <w:tbl>
      <w:tblPr>
        <w:tblStyle w:val="ae"/>
        <w:tblW w:w="9604" w:type="dxa"/>
        <w:tblLayout w:type="fixed"/>
        <w:tblLook w:val="04A0"/>
      </w:tblPr>
      <w:tblGrid>
        <w:gridCol w:w="1242"/>
        <w:gridCol w:w="709"/>
        <w:gridCol w:w="851"/>
        <w:gridCol w:w="992"/>
        <w:gridCol w:w="567"/>
        <w:gridCol w:w="198"/>
        <w:gridCol w:w="369"/>
        <w:gridCol w:w="425"/>
        <w:gridCol w:w="567"/>
        <w:gridCol w:w="567"/>
        <w:gridCol w:w="851"/>
        <w:gridCol w:w="850"/>
        <w:gridCol w:w="709"/>
        <w:gridCol w:w="674"/>
        <w:gridCol w:w="33"/>
      </w:tblGrid>
      <w:tr w:rsidR="00D73DC7" w:rsidRPr="00E02770" w:rsidTr="000A1788">
        <w:tc>
          <w:tcPr>
            <w:tcW w:w="1242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0838C4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Межосевое расстоя</w:t>
            </w:r>
            <w:r w:rsidRPr="000A1788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 xml:space="preserve">ние 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a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vertAlign w:val="subscript"/>
                <w:lang w:val="en-US"/>
              </w:rPr>
              <w:t>w</w:t>
            </w:r>
            <w:r w:rsidRPr="000A1788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, мм</w:t>
            </w:r>
          </w:p>
        </w:tc>
        <w:tc>
          <w:tcPr>
            <w:tcW w:w="1560" w:type="dxa"/>
            <w:gridSpan w:val="2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Диаметры делитель</w:t>
            </w: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-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ных окр., мм</w:t>
            </w:r>
          </w:p>
        </w:tc>
        <w:tc>
          <w:tcPr>
            <w:tcW w:w="992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Модуль, m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vertAlign w:val="subscript"/>
              </w:rPr>
              <w:t>n</w:t>
            </w: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, мм</w:t>
            </w:r>
          </w:p>
        </w:tc>
        <w:tc>
          <w:tcPr>
            <w:tcW w:w="1134" w:type="dxa"/>
            <w:gridSpan w:val="3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Число зубьев</w:t>
            </w:r>
          </w:p>
        </w:tc>
        <w:tc>
          <w:tcPr>
            <w:tcW w:w="425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i</w:t>
            </w:r>
          </w:p>
        </w:tc>
        <w:tc>
          <w:tcPr>
            <w:tcW w:w="1134" w:type="dxa"/>
            <w:gridSpan w:val="2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Ширина зубчатого венца</w:t>
            </w:r>
          </w:p>
        </w:tc>
        <w:tc>
          <w:tcPr>
            <w:tcW w:w="851" w:type="dxa"/>
            <w:vMerge w:val="restart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 w:rsidRPr="004949B1"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Угол наклона зуба β°</w:t>
            </w:r>
          </w:p>
        </w:tc>
        <w:tc>
          <w:tcPr>
            <w:tcW w:w="2266" w:type="dxa"/>
            <w:gridSpan w:val="4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Силы в зацеплении, Н</w:t>
            </w:r>
          </w:p>
        </w:tc>
      </w:tr>
      <w:tr w:rsidR="00D73DC7" w:rsidRPr="00E02770" w:rsidTr="000A1788">
        <w:tc>
          <w:tcPr>
            <w:tcW w:w="1242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709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dш</w:t>
            </w:r>
          </w:p>
        </w:tc>
        <w:tc>
          <w:tcPr>
            <w:tcW w:w="851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dк</w:t>
            </w:r>
          </w:p>
        </w:tc>
        <w:tc>
          <w:tcPr>
            <w:tcW w:w="992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  <w:t>Zш</w:t>
            </w:r>
          </w:p>
        </w:tc>
        <w:tc>
          <w:tcPr>
            <w:tcW w:w="567" w:type="dxa"/>
            <w:gridSpan w:val="2"/>
            <w:vAlign w:val="center"/>
          </w:tcPr>
          <w:p w:rsidR="00D73DC7" w:rsidRPr="006437EB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Zк</w:t>
            </w:r>
          </w:p>
        </w:tc>
        <w:tc>
          <w:tcPr>
            <w:tcW w:w="425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567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bк</w:t>
            </w:r>
          </w:p>
        </w:tc>
        <w:tc>
          <w:tcPr>
            <w:tcW w:w="567" w:type="dxa"/>
            <w:vAlign w:val="center"/>
          </w:tcPr>
          <w:p w:rsidR="00D73DC7" w:rsidRPr="00744004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bш</w:t>
            </w:r>
          </w:p>
        </w:tc>
        <w:tc>
          <w:tcPr>
            <w:tcW w:w="851" w:type="dxa"/>
            <w:vMerge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Ft</w:t>
            </w:r>
          </w:p>
        </w:tc>
        <w:tc>
          <w:tcPr>
            <w:tcW w:w="709" w:type="dxa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Fr</w:t>
            </w:r>
          </w:p>
        </w:tc>
        <w:tc>
          <w:tcPr>
            <w:tcW w:w="707" w:type="dxa"/>
            <w:gridSpan w:val="2"/>
            <w:vAlign w:val="center"/>
          </w:tcPr>
          <w:p w:rsidR="00D73DC7" w:rsidRPr="004949B1" w:rsidRDefault="00D73DC7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Fa</w:t>
            </w:r>
          </w:p>
        </w:tc>
      </w:tr>
      <w:tr w:rsidR="00D73DC7" w:rsidRPr="00E02770" w:rsidTr="000A1788">
        <w:tc>
          <w:tcPr>
            <w:tcW w:w="1242" w:type="dxa"/>
            <w:vAlign w:val="center"/>
          </w:tcPr>
          <w:p w:rsidR="00D73DC7" w:rsidRPr="004949B1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160</w:t>
            </w:r>
          </w:p>
        </w:tc>
        <w:tc>
          <w:tcPr>
            <w:tcW w:w="709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64</w:t>
            </w:r>
          </w:p>
        </w:tc>
        <w:tc>
          <w:tcPr>
            <w:tcW w:w="851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256</w:t>
            </w:r>
          </w:p>
        </w:tc>
        <w:tc>
          <w:tcPr>
            <w:tcW w:w="992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2.5</w:t>
            </w:r>
          </w:p>
        </w:tc>
        <w:tc>
          <w:tcPr>
            <w:tcW w:w="567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25</w:t>
            </w:r>
          </w:p>
        </w:tc>
        <w:tc>
          <w:tcPr>
            <w:tcW w:w="567" w:type="dxa"/>
            <w:gridSpan w:val="2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100</w:t>
            </w:r>
          </w:p>
        </w:tc>
        <w:tc>
          <w:tcPr>
            <w:tcW w:w="425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69</w:t>
            </w:r>
          </w:p>
        </w:tc>
        <w:tc>
          <w:tcPr>
            <w:tcW w:w="567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64</w:t>
            </w:r>
          </w:p>
        </w:tc>
        <w:tc>
          <w:tcPr>
            <w:tcW w:w="851" w:type="dxa"/>
            <w:vAlign w:val="center"/>
          </w:tcPr>
          <w:p w:rsidR="00D73DC7" w:rsidRPr="000A1788" w:rsidRDefault="000A1788" w:rsidP="00D73DC7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12.43</w:t>
            </w:r>
          </w:p>
        </w:tc>
        <w:tc>
          <w:tcPr>
            <w:tcW w:w="850" w:type="dxa"/>
            <w:vAlign w:val="center"/>
          </w:tcPr>
          <w:p w:rsidR="00D73DC7" w:rsidRPr="000A1788" w:rsidRDefault="000A1788" w:rsidP="00370445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3415.7</w:t>
            </w:r>
          </w:p>
        </w:tc>
        <w:tc>
          <w:tcPr>
            <w:tcW w:w="709" w:type="dxa"/>
            <w:vAlign w:val="center"/>
          </w:tcPr>
          <w:p w:rsidR="00D73DC7" w:rsidRPr="000A1788" w:rsidRDefault="000A1788" w:rsidP="00370445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1273</w:t>
            </w:r>
          </w:p>
        </w:tc>
        <w:tc>
          <w:tcPr>
            <w:tcW w:w="707" w:type="dxa"/>
            <w:gridSpan w:val="2"/>
            <w:vAlign w:val="center"/>
          </w:tcPr>
          <w:p w:rsidR="00D73DC7" w:rsidRPr="000A1788" w:rsidRDefault="000A1788" w:rsidP="00370445">
            <w:pPr>
              <w:widowControl w:val="0"/>
              <w:jc w:val="center"/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0"/>
                <w:szCs w:val="20"/>
                <w:lang w:val="en-US"/>
              </w:rPr>
              <w:t>752.9</w:t>
            </w:r>
          </w:p>
        </w:tc>
      </w:tr>
      <w:tr w:rsidR="00D73DC7" w:rsidTr="000A178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33" w:type="dxa"/>
        </w:trPr>
        <w:tc>
          <w:tcPr>
            <w:tcW w:w="4559" w:type="dxa"/>
            <w:gridSpan w:val="6"/>
          </w:tcPr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Эскиз зубчатого колеса</w:t>
            </w:r>
          </w:p>
          <w:p w:rsidR="00D73DC7" w:rsidRPr="002B2908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1.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1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4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;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2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6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Pr="00784276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2.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1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9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;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a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2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1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Pr="00784276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proofErr w:type="spellStart"/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1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7.75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мм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; </w:t>
            </w:r>
            <w:proofErr w:type="spellStart"/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f</w:t>
            </w:r>
            <w:proofErr w:type="spellEnd"/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2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49.75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  <w:r w:rsidRPr="002B290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мм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3. </w:t>
            </w:r>
            <w:proofErr w:type="gramStart"/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b</w:t>
            </w:r>
            <w:proofErr w:type="gramEnd"/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к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4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;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b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ш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9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4. δ=(2,4…4)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∙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m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  <w:lang w:val="en-US"/>
              </w:rPr>
              <w:t>n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(2,4…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4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)∙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,5=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6…10 мм, принимаем 8 мм.</w:t>
            </w:r>
          </w:p>
          <w:p w:rsidR="00D73DC7" w:rsidRDefault="00817352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7" o:spid="_x0000_s1690" type="#_x0000_t202" style="position:absolute;margin-left:210.15pt;margin-top:9.05pt;width:30.75pt;height:27.55pt;z-index:2517171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" stroked="f">
                  <v:textbox style="layout-flow:vertical;mso-layout-flow-alt:bottom-to-top;mso-next-textbox:#Поле 937">
                    <w:txbxContent>
                      <w:p w:rsidR="00DF412C" w:rsidRPr="0004555F" w:rsidRDefault="00DF412C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о</w:t>
                        </w:r>
                      </w:p>
                    </w:txbxContent>
                  </v:textbox>
                </v:shape>
              </w:pict>
            </w:r>
            <w:r w:rsidR="00D73DC7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5. d</w:t>
            </w:r>
            <w:r w:rsidR="00D73DC7"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 w:rsidR="00D73DC7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(1,6…1,8)∙d</w:t>
            </w:r>
            <w:r w:rsidR="00D73DC7"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в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. l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(1,2…1,5) ∙d</w:t>
            </w:r>
            <w:r w:rsidRPr="00396FD4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в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7. Д</w:t>
            </w:r>
            <w:proofErr w:type="gramStart"/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0</w:t>
            </w:r>
            <w:proofErr w:type="gramEnd"/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d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f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2∙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δ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49.75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6</w:t>
            </w:r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33.75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;</w:t>
            </w:r>
          </w:p>
          <w:p w:rsidR="00D73DC7" w:rsidRPr="00566171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8. </w:t>
            </w:r>
            <w:proofErr w:type="gramStart"/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d</w:t>
            </w:r>
            <w:proofErr w:type="gramEnd"/>
            <w:r w:rsidRPr="00395BE0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отв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0,25∙(</w:t>
            </w:r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Д</w:t>
            </w:r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0</w:t>
            </w:r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lang w:val="en-US"/>
              </w:rPr>
              <w:t>d</w:t>
            </w:r>
            <w:proofErr w:type="spellStart"/>
            <w:r w:rsidRPr="007745DD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proofErr w:type="spellEnd"/>
            <w:r w:rsid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)=0,25∙(2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33.75</w:t>
            </w:r>
            <w:r w:rsidR="00083393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90</w:t>
            </w:r>
            <w:r w:rsid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)=</w:t>
            </w:r>
            <w:r w:rsidR="00083393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36</w:t>
            </w:r>
            <w:r w:rsidRPr="006139FA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Pr="00784276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9. С=(0,2…0,3)∙b=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(0,2…0,3)∙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64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1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.8</w:t>
            </w:r>
            <w:r w:rsid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…</w:t>
            </w:r>
            <w:r w:rsidR="000A1788" w:rsidRPr="000A178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9.</w:t>
            </w:r>
            <w:r w:rsidR="000A1788" w:rsidRPr="003B4D1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2</w:t>
            </w:r>
            <w:r w:rsidRPr="00784276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.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</w:t>
            </w:r>
          </w:p>
          <w:p w:rsidR="00D73DC7" w:rsidRDefault="000A1788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Принимаем </w:t>
            </w:r>
            <w:r w:rsidRPr="003B4D18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8</w:t>
            </w:r>
            <w:r w:rsidR="00D73DC7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.</w:t>
            </w:r>
          </w:p>
          <w:p w:rsidR="00D73DC7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0. Д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отв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=d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+0,5(Д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0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-d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  <w:vertAlign w:val="subscript"/>
              </w:rPr>
              <w:t>ст</w:t>
            </w:r>
            <w:r w:rsidR="00083393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)=90+0,5(233,75-90)=162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 мм</w:t>
            </w:r>
          </w:p>
          <w:p w:rsidR="00D73DC7" w:rsidRPr="00237D49" w:rsidRDefault="00D73DC7" w:rsidP="00D73DC7">
            <w:pPr>
              <w:widowControl w:val="0"/>
              <w:spacing w:after="274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11. Для da</w:t>
            </w:r>
            <w:r w:rsidRPr="00237D49"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 xml:space="preserve">≤800 мм </w:t>
            </w:r>
            <w:r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  <w:t>γ=7°, R=5 мм.</w:t>
            </w:r>
          </w:p>
        </w:tc>
        <w:tc>
          <w:tcPr>
            <w:tcW w:w="5012" w:type="dxa"/>
            <w:gridSpan w:val="8"/>
          </w:tcPr>
          <w:p w:rsidR="00D73DC7" w:rsidRPr="00396FD4" w:rsidRDefault="00817352" w:rsidP="00D73DC7">
            <w:pPr>
              <w:widowControl w:val="0"/>
              <w:spacing w:after="274" w:line="360" w:lineRule="auto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9" o:spid="_x0000_s1687" type="#_x0000_t202" style="position:absolute;margin-left:173.8pt;margin-top:36.25pt;width:26.25pt;height:26.15pt;z-index:2517140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" stroked="f">
                  <v:fill opacity="0"/>
                  <v:textbox style="layout-flow:vertical;mso-layout-flow-alt:bottom-to-top;mso-next-textbox:#Поле 939">
                    <w:txbxContent>
                      <w:p w:rsidR="00DF412C" w:rsidRPr="009F5BCE" w:rsidRDefault="00DF412C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9F5BCE"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m</w:t>
                        </w:r>
                        <w:r w:rsidRPr="009F5BCE"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2" o:spid="_x0000_s1686" type="#_x0000_t202" style="position:absolute;margin-left:114.7pt;margin-top:22.25pt;width:24pt;height:22.5pt;z-index:2517130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" stroked="f">
                  <v:textbox style="mso-next-textbox:#Поле 932">
                    <w:txbxContent>
                      <w:p w:rsidR="00DF412C" w:rsidRPr="00CB1CA8" w:rsidRDefault="00DF412C" w:rsidP="00D73DC7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proofErr w:type="gramStart"/>
                        <w:r w:rsidRPr="00CB1CA8"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b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6" o:spid="_x0000_s1685" type="#_x0000_t202" style="position:absolute;margin-left:1.95pt;margin-top:22.25pt;width:30.75pt;height:50.25pt;z-index:2517120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" stroked="f">
                  <v:textbox style="layout-flow:vertical;mso-layout-flow-alt:bottom-to-top;mso-next-textbox:#Поле 936">
                    <w:txbxContent>
                      <w:p w:rsidR="00DF412C" w:rsidRPr="00237D49" w:rsidRDefault="00DF412C" w:rsidP="00D73DC7">
                        <w:pPr>
                          <w:rPr>
                            <w:rFonts w:ascii="Times New Roman" w:hAnsi="Times New Roman"/>
                            <w:sz w:val="24"/>
                            <w:vertAlign w:val="subscript"/>
                            <w:lang w:val="en-US"/>
                          </w:rPr>
                        </w:pPr>
                        <w:r w:rsidRPr="00237D49">
                          <w:rPr>
                            <w:rFonts w:ascii="Times New Roman" w:hAnsi="Times New Roman"/>
                            <w:sz w:val="24"/>
                            <w:lang w:val="en-US"/>
                          </w:rPr>
                          <w:t>1</w:t>
                        </w:r>
                        <w:proofErr w:type="gramStart"/>
                        <w:r w:rsidRPr="00237D49">
                          <w:rPr>
                            <w:rFonts w:ascii="Times New Roman" w:hAnsi="Times New Roman"/>
                            <w:sz w:val="24"/>
                          </w:rPr>
                          <w:t>,25</w:t>
                        </w:r>
                        <w:proofErr w:type="gramEnd"/>
                        <w:r w:rsidRPr="00237D49">
                          <w:rPr>
                            <w:rFonts w:ascii="Times New Roman" w:hAnsi="Times New Roman"/>
                            <w:sz w:val="24"/>
                            <w:lang w:val="en-US"/>
                          </w:rPr>
                          <w:t xml:space="preserve"> </w:t>
                        </w:r>
                        <w:proofErr w:type="spellStart"/>
                        <w:r w:rsidRPr="00237D49">
                          <w:rPr>
                            <w:rFonts w:ascii="Times New Roman" w:hAnsi="Times New Roman"/>
                            <w:sz w:val="24"/>
                            <w:lang w:val="en-US"/>
                          </w:rPr>
                          <w:t>m</w:t>
                        </w:r>
                        <w:r w:rsidRPr="00237D49">
                          <w:rPr>
                            <w:rFonts w:ascii="Times New Roman" w:hAnsi="Times New Roman"/>
                            <w:sz w:val="24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</w:p>
                      <w:p w:rsidR="00DF412C" w:rsidRPr="0004555F" w:rsidRDefault="00DF412C" w:rsidP="00D73DC7">
                        <w:pP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lang w:val="en-US"/>
                          </w:rPr>
                          <w:t>m</w:t>
                        </w:r>
                        <w:r>
                          <w:rPr>
                            <w:rFonts w:ascii="Times New Roman" w:hAnsi="Times New Roman"/>
                            <w:i/>
                            <w:sz w:val="20"/>
                            <w:szCs w:val="20"/>
                            <w:vertAlign w:val="subscript"/>
                            <w:lang w:val="en-US"/>
                          </w:rPr>
                          <w:t>n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</w:p>
          <w:p w:rsidR="00D73DC7" w:rsidRDefault="00817352" w:rsidP="00D73DC7">
            <w:pPr>
              <w:widowControl w:val="0"/>
              <w:spacing w:after="274" w:line="360" w:lineRule="auto"/>
              <w:ind w:right="140"/>
              <w:rPr>
                <w:rFonts w:ascii="Times New Roman" w:eastAsia="Calibri" w:hAnsi="Times New Roman" w:cs="Times New Roman"/>
                <w:bCs/>
                <w:iCs/>
                <w:sz w:val="28"/>
                <w:szCs w:val="28"/>
              </w:rPr>
            </w:pP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3" o:spid="_x0000_s1698" type="#_x0000_t202" style="position:absolute;margin-left:99.35pt;margin-top:339.7pt;width:21.85pt;height:17.45pt;z-index:251725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" stroked="f">
                  <v:textbox style="mso-next-textbox:#Поле 933" inset="0,0,0,0">
                    <w:txbxContent>
                      <w:p w:rsidR="00DF412C" w:rsidRPr="00CB1CA8" w:rsidRDefault="00DF412C" w:rsidP="00D73DC7">
                        <w:pP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l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vertAlign w:val="subscript"/>
                          </w:rPr>
                          <w:t>ст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7" o:spid="_x0000_s1697" type="#_x0000_t202" style="position:absolute;margin-left:210.9pt;margin-top:152.7pt;width:12.9pt;height:12.25pt;z-index:251724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" stroked="f">
                  <v:textbox style="layout-flow:vertical;mso-layout-flow-alt:bottom-to-top;mso-next-textbox:#Поле 947" inset="0,0,0,0">
                    <w:txbxContent>
                      <w:p w:rsidR="00DF412C" w:rsidRPr="002828BA" w:rsidRDefault="00DF412C" w:rsidP="00D73DC7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</w:pPr>
                        <w:proofErr w:type="gramStart"/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  <w:t>d</w:t>
                        </w:r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4" o:spid="_x0000_s1696" type="#_x0000_t202" style="position:absolute;margin-left:193.75pt;margin-top:147pt;width:12.9pt;height:12.25pt;z-index:251723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" stroked="f">
                  <v:textbox style="layout-flow:vertical;mso-layout-flow-alt:bottom-to-top;mso-next-textbox:#Поле 944" inset="0,0,0,0">
                    <w:txbxContent>
                      <w:p w:rsidR="00DF412C" w:rsidRPr="002828BA" w:rsidRDefault="00DF412C" w:rsidP="00D73DC7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</w:pPr>
                        <w:proofErr w:type="gramStart"/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  <w:t>d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5" o:spid="_x0000_s1695" type="#_x0000_t202" style="position:absolute;margin-left:173.8pt;margin-top:159.25pt;width:19.95pt;height:15.3pt;z-index:251722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" stroked="f">
                  <v:textbox style="layout-flow:vertical;mso-layout-flow-alt:bottom-to-top;mso-next-textbox:#Поле 945" inset="0,0,0,0">
                    <w:txbxContent>
                      <w:p w:rsidR="00DF412C" w:rsidRPr="002828BA" w:rsidRDefault="00DF412C" w:rsidP="00D73DC7">
                        <w:pPr>
                          <w:jc w:val="center"/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</w:pPr>
                        <w:proofErr w:type="spellStart"/>
                        <w:proofErr w:type="gramStart"/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lang w:val="en-US"/>
                          </w:rPr>
                          <w:t>d</w:t>
                        </w:r>
                        <w:r w:rsidRPr="002828BA">
                          <w:rPr>
                            <w:rFonts w:ascii="Times New Roman" w:hAnsi="Times New Roman"/>
                            <w:b/>
                            <w:i/>
                            <w:sz w:val="24"/>
                            <w:vertAlign w:val="subscript"/>
                            <w:lang w:val="en-US"/>
                          </w:rPr>
                          <w:t>f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5" o:spid="_x0000_s1694" type="#_x0000_t202" style="position:absolute;margin-left:223.8pt;margin-top:200.4pt;width:24.3pt;height:26.15pt;z-index:251721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" stroked="f">
                  <v:textbox style="mso-next-textbox:#Поле 935" inset="0,0,0,0">
                    <w:txbxContent>
                      <w:p w:rsidR="00DF412C" w:rsidRPr="00CB1CA8" w:rsidRDefault="00DF412C" w:rsidP="00D73DC7"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8"/>
                            <w:szCs w:val="28"/>
                            <w:lang w:val="en-US"/>
                          </w:rPr>
                          <w:t>γ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0" o:spid="_x0000_s1693" type="#_x0000_t202" style="position:absolute;margin-left:121.2pt;margin-top:255.55pt;width:29.25pt;height:25.5pt;z-index:251720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" stroked="f">
                  <v:textbox style="layout-flow:vertical;mso-layout-flow-alt:bottom-to-top;mso-next-textbox:#Поле 940">
                    <w:txbxContent>
                      <w:p w:rsidR="00DF412C" w:rsidRPr="0004555F" w:rsidRDefault="00DF412C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в</w:t>
                        </w:r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8" o:spid="_x0000_s1692" type="#_x0000_t202" style="position:absolute;margin-left:13pt;margin-top:274.25pt;width:27.95pt;height:25.5pt;z-index:251719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" stroked="f">
                  <v:textbox style="layout-flow:vertical;mso-layout-flow-alt:bottom-to-top;mso-next-textbox:#Поле 938">
                    <w:txbxContent>
                      <w:p w:rsidR="00DF412C" w:rsidRPr="0004555F" w:rsidRDefault="00DF412C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ст</w:t>
                        </w:r>
                        <w:proofErr w:type="spellEnd"/>
                        <w:proofErr w:type="gram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1" o:spid="_x0000_s1691" type="#_x0000_t202" style="position:absolute;margin-left:-2.15pt;margin-top:231.6pt;width:26.25pt;height:36.75pt;z-index:251718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" stroked="f">
                  <v:textbox style="layout-flow:vertical;mso-layout-flow-alt:bottom-to-top;mso-next-textbox:#Поле 941">
                    <w:txbxContent>
                      <w:p w:rsidR="00DF412C" w:rsidRPr="0004555F" w:rsidRDefault="00DF412C" w:rsidP="00D73DC7">
                        <w:pP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</w:pPr>
                        <w:r>
                          <w:rPr>
                            <w:rFonts w:ascii="Times New Roman" w:hAnsi="Times New Roman"/>
                            <w:i/>
                            <w:sz w:val="24"/>
                            <w:lang w:val="en-US"/>
                          </w:rPr>
                          <w:t>D</w:t>
                        </w:r>
                        <w:proofErr w:type="spellStart"/>
                        <w:r>
                          <w:rPr>
                            <w:rFonts w:ascii="Times New Roman" w:hAnsi="Times New Roman"/>
                            <w:i/>
                            <w:sz w:val="24"/>
                            <w:vertAlign w:val="subscript"/>
                          </w:rPr>
                          <w:t>отв</w:t>
                        </w:r>
                        <w:proofErr w:type="spellEnd"/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34" o:spid="_x0000_s1689" type="#_x0000_t202" style="position:absolute;margin-left:79.2pt;margin-top:98.4pt;width:24pt;height:22.5pt;z-index:251716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" stroked="f">
                  <v:textbox style="mso-next-textbox:#Поле 934">
                    <w:txbxContent>
                      <w:p w:rsidR="00DF412C" w:rsidRPr="00CB1CA8" w:rsidRDefault="00DF412C" w:rsidP="00D73DC7">
                        <w:pPr>
                          <w:rPr>
                            <w:i/>
                            <w:sz w:val="28"/>
                            <w:szCs w:val="28"/>
                            <w:lang w:val="en-US"/>
                          </w:rPr>
                        </w:pPr>
                        <w:r>
                          <w:rPr>
                            <w:i/>
                            <w:sz w:val="28"/>
                            <w:szCs w:val="28"/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pict>
                <v:shape id="Поле 948" o:spid="_x0000_s1688" type="#_x0000_t202" style="position:absolute;margin-left:32.7pt;margin-top:70.4pt;width:20.85pt;height:12.25pt;z-index:2517150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" stroked="f">
                  <v:textbox style="layout-flow:vertical;mso-layout-flow-alt:bottom-to-top;mso-next-textbox:#Поле 948" inset="0,0,0,0">
                    <w:txbxContent>
                      <w:p w:rsidR="00DF412C" w:rsidRPr="003B1743" w:rsidRDefault="00DF412C" w:rsidP="00D73DC7">
                        <w:pPr>
                          <w:rPr>
                            <w:sz w:val="28"/>
                            <w:szCs w:val="28"/>
                          </w:rPr>
                        </w:pPr>
                        <w:proofErr w:type="gramStart"/>
                        <w:r w:rsidRPr="003B1743">
                          <w:rPr>
                            <w:rFonts w:ascii="Times New Roman" w:hAnsi="Times New Roman"/>
                            <w:sz w:val="28"/>
                            <w:szCs w:val="28"/>
                            <w:lang w:val="en-US"/>
                          </w:rPr>
                          <w:t>δ</w:t>
                        </w:r>
                        <w:proofErr w:type="gramEnd"/>
                      </w:p>
                    </w:txbxContent>
                  </v:textbox>
                </v:shape>
              </w:pict>
            </w:r>
            <w:r w:rsidR="00D73DC7" w:rsidRPr="00541430">
              <w:rPr>
                <w:rFonts w:ascii="Times New Roman" w:eastAsia="Calibri" w:hAnsi="Times New Roman" w:cs="Times New Roman"/>
                <w:bCs/>
                <w:iCs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37906" cy="4714504"/>
                  <wp:effectExtent l="19050" t="0" r="0" b="0"/>
                  <wp:docPr id="9" name="Рисунок 9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 l="51882" t="455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1955" cy="47142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73DC7" w:rsidRDefault="00D73DC7" w:rsidP="000A1788">
      <w:pPr>
        <w:widowControl w:val="0"/>
        <w:spacing w:after="274" w:line="360" w:lineRule="auto"/>
        <w:ind w:right="140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Рисунок 3.2 – Эскиз зубчатого колеса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Pr="005E62C9" w:rsidRDefault="00D73DC7" w:rsidP="00D73DC7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4. ЭСКИЗНАЯ КОМПОНОВКА РЕДУКТОРА</w:t>
      </w:r>
    </w:p>
    <w:p w:rsidR="00D73DC7" w:rsidRPr="005E62C9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>Ориентировочный расчет валов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>Диаметры валов предварительно определяются из условия прочности на кручение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Pr="005E62C9">
        <w:rPr>
          <w:rFonts w:ascii="Times New Roman" w:eastAsia="Calibri" w:hAnsi="Times New Roman" w:cs="Times New Roman"/>
          <w:bCs/>
          <w:iCs/>
          <w:position w:val="-50"/>
          <w:sz w:val="28"/>
          <w:szCs w:val="28"/>
        </w:rPr>
        <w:object w:dxaOrig="2120" w:dyaOrig="1020">
          <v:shape id="_x0000_i1057" type="#_x0000_t75" style="width:90.75pt;height:46.5pt" o:ole="">
            <v:imagedata r:id="rId116" o:title=""/>
          </v:shape>
          <o:OLEObject Type="Embed" ProgID="Equation.3" ShapeID="_x0000_i1057" DrawAspect="Content" ObjectID="_1520349173" r:id="rId117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где  </w:t>
      </w:r>
      <w:r w:rsidRPr="005E62C9">
        <w:rPr>
          <w:rFonts w:ascii="Calibri" w:eastAsia="Calibri" w:hAnsi="Calibri" w:cs="Times New Roman"/>
          <w:bCs/>
          <w:iCs/>
          <w:position w:val="-4"/>
        </w:rPr>
        <w:object w:dxaOrig="240" w:dyaOrig="279">
          <v:shape id="_x0000_i1058" type="#_x0000_t75" style="width:12pt;height:14.25pt" o:ole="">
            <v:imagedata r:id="rId118" o:title=""/>
          </v:shape>
          <o:OLEObject Type="Embed" ProgID="Equation.3" ShapeID="_x0000_i1058" DrawAspect="Content" ObjectID="_1520349174" r:id="rId119"/>
        </w:object>
      </w:r>
      <w:r w:rsidRPr="005E62C9">
        <w:rPr>
          <w:rFonts w:ascii="Calibri" w:eastAsia="Calibri" w:hAnsi="Calibri" w:cs="Times New Roman"/>
          <w:bCs/>
          <w:iCs/>
        </w:rPr>
        <w:t xml:space="preserve">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- крутящий момент передаваемый валом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                                   </w:t>
      </w:r>
      <w:r w:rsidRPr="005E62C9">
        <w:rPr>
          <w:rFonts w:ascii="Calibri" w:eastAsia="Calibri" w:hAnsi="Calibri" w:cs="Times New Roman"/>
          <w:bCs/>
          <w:iCs/>
          <w:position w:val="-24"/>
        </w:rPr>
        <w:object w:dxaOrig="440" w:dyaOrig="480">
          <v:shape id="_x0000_i1059" type="#_x0000_t75" style="width:21.75pt;height:23.25pt" o:ole="">
            <v:imagedata r:id="rId120" o:title=""/>
          </v:shape>
          <o:OLEObject Type="Embed" ProgID="Equation.3" ShapeID="_x0000_i1059" DrawAspect="Content" ObjectID="_1520349175" r:id="rId121"/>
        </w:object>
      </w:r>
      <w:r w:rsidRPr="005E62C9">
        <w:rPr>
          <w:rFonts w:ascii="Calibri" w:eastAsia="Calibri" w:hAnsi="Calibri" w:cs="Times New Roman"/>
          <w:bCs/>
          <w:iCs/>
        </w:rPr>
        <w:t xml:space="preserve">-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полярный момент сопротивления</w:t>
      </w:r>
    </w:p>
    <w:p w:rsidR="00D73DC7" w:rsidRPr="005E62C9" w:rsidRDefault="00D73DC7" w:rsidP="00D73DC7">
      <w:pPr>
        <w:rPr>
          <w:rFonts w:ascii="Calibri" w:eastAsia="Calibri" w:hAnsi="Calibri" w:cs="Times New Roman"/>
          <w:bCs/>
          <w:iCs/>
        </w:rPr>
      </w:pPr>
      <w:r w:rsidRPr="005E62C9">
        <w:rPr>
          <w:rFonts w:ascii="Calibri" w:eastAsia="Calibri" w:hAnsi="Calibri" w:cs="Times New Roman"/>
          <w:bCs/>
          <w:iCs/>
          <w:position w:val="-24"/>
        </w:rPr>
        <w:object w:dxaOrig="2120" w:dyaOrig="820">
          <v:shape id="_x0000_i1060" type="#_x0000_t75" style="width:106.5pt;height:41.25pt" o:ole="">
            <v:imagedata r:id="rId122" o:title=""/>
          </v:shape>
          <o:OLEObject Type="Embed" ProgID="Equation.3" ShapeID="_x0000_i1060" DrawAspect="Content" ObjectID="_1520349176" r:id="rId123"/>
        </w:object>
      </w:r>
      <w:r w:rsidRPr="005E62C9">
        <w:rPr>
          <w:rFonts w:ascii="Calibri" w:eastAsia="Calibri" w:hAnsi="Calibri" w:cs="Times New Roman"/>
          <w:bCs/>
          <w:iCs/>
        </w:rPr>
        <w:t xml:space="preserve"> ;              </w:t>
      </w:r>
      <w:r w:rsidRPr="005E62C9">
        <w:rPr>
          <w:rFonts w:ascii="Calibri" w:eastAsia="Calibri" w:hAnsi="Calibri" w:cs="Times New Roman"/>
          <w:bCs/>
          <w:iCs/>
          <w:position w:val="-44"/>
        </w:rPr>
        <w:object w:dxaOrig="2200" w:dyaOrig="960">
          <v:shape id="_x0000_i1061" type="#_x0000_t75" style="width:110.25pt;height:49.5pt" o:ole="">
            <v:imagedata r:id="rId124" o:title=""/>
          </v:shape>
          <o:OLEObject Type="Embed" ProgID="Equation.3" ShapeID="_x0000_i1061" DrawAspect="Content" ObjectID="_1520349177" r:id="rId125"/>
        </w:object>
      </w:r>
      <w:r w:rsidRPr="005E62C9">
        <w:rPr>
          <w:rFonts w:ascii="Calibri" w:eastAsia="Calibri" w:hAnsi="Calibri" w:cs="Times New Roman"/>
          <w:bCs/>
          <w:iCs/>
        </w:rPr>
        <w:t xml:space="preserve">  ;           </w:t>
      </w:r>
      <w:r w:rsidRPr="005E62C9">
        <w:rPr>
          <w:rFonts w:ascii="Calibri" w:eastAsia="Calibri" w:hAnsi="Calibri" w:cs="Times New Roman"/>
          <w:bCs/>
          <w:iCs/>
          <w:position w:val="-46"/>
        </w:rPr>
        <w:object w:dxaOrig="1540" w:dyaOrig="900">
          <v:shape id="_x0000_i1062" type="#_x0000_t75" style="width:76.5pt;height:45pt" o:ole="">
            <v:imagedata r:id="rId126" o:title=""/>
          </v:shape>
          <o:OLEObject Type="Embed" ProgID="Equation.3" ShapeID="_x0000_i1062" DrawAspect="Content" ObjectID="_1520349178" r:id="rId127"/>
        </w:object>
      </w:r>
      <w:r w:rsidRPr="005E62C9">
        <w:rPr>
          <w:rFonts w:ascii="Calibri" w:eastAsia="Calibri" w:hAnsi="Calibri" w:cs="Times New Roman"/>
          <w:bCs/>
          <w:iCs/>
        </w:rPr>
        <w:t xml:space="preserve">  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position w:val="-28"/>
          <w:sz w:val="28"/>
          <w:szCs w:val="28"/>
        </w:rPr>
        <w:object w:dxaOrig="720" w:dyaOrig="680">
          <v:shape id="_x0000_i1063" type="#_x0000_t75" style="width:34.5pt;height:31.5pt" o:ole="">
            <v:imagedata r:id="rId128" o:title=""/>
          </v:shape>
          <o:OLEObject Type="Embed" ProgID="Equation.3" ShapeID="_x0000_i1063" DrawAspect="Content" ObjectID="_1520349179" r:id="rId129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- допускаемое напряжение при кручении.   </w:t>
      </w:r>
      <w:r w:rsidRPr="005E62C9">
        <w:rPr>
          <w:rFonts w:ascii="Times New Roman" w:eastAsia="Calibri" w:hAnsi="Times New Roman" w:cs="Times New Roman"/>
          <w:bCs/>
          <w:iCs/>
          <w:position w:val="-28"/>
          <w:sz w:val="28"/>
          <w:szCs w:val="28"/>
        </w:rPr>
        <w:object w:dxaOrig="700" w:dyaOrig="680">
          <v:shape id="_x0000_i1064" type="#_x0000_t75" style="width:36.75pt;height:33.75pt" o:ole="">
            <v:imagedata r:id="rId130" o:title=""/>
          </v:shape>
          <o:OLEObject Type="Embed" ProgID="Equation.3" ShapeID="_x0000_i1064" DrawAspect="Content" ObjectID="_1520349180" r:id="rId131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5E62C9">
        <w:rPr>
          <w:rFonts w:ascii="Times New Roman" w:eastAsia="Calibri" w:hAnsi="Times New Roman" w:cs="Times New Roman"/>
          <w:bCs/>
          <w:iCs/>
          <w:position w:val="-6"/>
          <w:sz w:val="28"/>
          <w:szCs w:val="28"/>
        </w:rPr>
        <w:object w:dxaOrig="859" w:dyaOrig="300">
          <v:shape id="_x0000_i1065" type="#_x0000_t75" style="width:42.75pt;height:15pt" o:ole="">
            <v:imagedata r:id="rId132" o:title=""/>
          </v:shape>
          <o:OLEObject Type="Embed" ProgID="Equation.3" ShapeID="_x0000_i1065" DrawAspect="Content" ObjectID="_1520349181" r:id="rId133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position w:val="-20"/>
          <w:sz w:val="28"/>
          <w:szCs w:val="28"/>
        </w:rPr>
        <w:object w:dxaOrig="380" w:dyaOrig="440">
          <v:shape id="_x0000_i1066" type="#_x0000_t75" style="width:20.25pt;height:21.75pt" o:ole="">
            <v:imagedata r:id="rId134" o:title=""/>
          </v:shape>
          <o:OLEObject Type="Embed" ProgID="Equation.DSMT4" ShapeID="_x0000_i1066" DrawAspect="Content" ObjectID="_1520349182" r:id="rId135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="000A1788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0A1788" w:rsidRPr="000A1788">
        <w:rPr>
          <w:rFonts w:ascii="Times New Roman" w:eastAsia="Calibri" w:hAnsi="Times New Roman" w:cs="Times New Roman"/>
          <w:bCs/>
          <w:iCs/>
          <w:sz w:val="28"/>
          <w:szCs w:val="28"/>
        </w:rPr>
        <w:t>09.36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7" type="#_x0000_t75" style="width:3.75pt;height:3.75pt" o:ole="">
            <v:imagedata r:id="rId136" o:title=""/>
          </v:shape>
          <o:OLEObject Type="Embed" ProgID="Equation.3" ShapeID="_x0000_i1067" DrawAspect="Content" ObjectID="_1520349183" r:id="rId137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м =</w:t>
      </w:r>
      <w:r w:rsidR="000A178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1</w:t>
      </w:r>
      <w:r w:rsidR="000A1788" w:rsidRPr="000A1788">
        <w:rPr>
          <w:rFonts w:ascii="Times New Roman" w:eastAsia="Calibri" w:hAnsi="Times New Roman" w:cs="Times New Roman"/>
          <w:bCs/>
          <w:iCs/>
          <w:sz w:val="28"/>
          <w:szCs w:val="28"/>
        </w:rPr>
        <w:t>09.36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8" type="#_x0000_t75" style="width:3.75pt;height:3.75pt" o:ole="">
            <v:imagedata r:id="rId136" o:title=""/>
          </v:shape>
          <o:OLEObject Type="Embed" ProgID="Equation.3" ShapeID="_x0000_i1068" DrawAspect="Content" ObjectID="_1520349184" r:id="rId138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69" type="#_x0000_t75" style="width:3.75pt;height:3.75pt" o:ole="">
            <v:imagedata r:id="rId136" o:title=""/>
          </v:shape>
          <o:OLEObject Type="Embed" ProgID="Equation.3" ShapeID="_x0000_i1069" DrawAspect="Content" ObjectID="_1520349185" r:id="rId139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  </w:t>
      </w:r>
      <w:r w:rsidRPr="005E62C9">
        <w:rPr>
          <w:rFonts w:ascii="Times New Roman" w:eastAsia="Calibri" w:hAnsi="Times New Roman" w:cs="Times New Roman"/>
          <w:bCs/>
          <w:iCs/>
          <w:position w:val="-18"/>
          <w:sz w:val="28"/>
          <w:szCs w:val="28"/>
        </w:rPr>
        <w:object w:dxaOrig="340" w:dyaOrig="420">
          <v:shape id="_x0000_i1070" type="#_x0000_t75" style="width:18pt;height:21.75pt" o:ole="">
            <v:imagedata r:id="rId140" o:title=""/>
          </v:shape>
          <o:OLEObject Type="Embed" ProgID="Equation.3" ShapeID="_x0000_i1070" DrawAspect="Content" ObjectID="_1520349186" r:id="rId141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259E6" w:rsidRPr="004259E6">
        <w:rPr>
          <w:rFonts w:ascii="Times New Roman" w:eastAsia="Calibri" w:hAnsi="Times New Roman" w:cs="Times New Roman"/>
          <w:bCs/>
          <w:iCs/>
          <w:sz w:val="28"/>
          <w:szCs w:val="28"/>
        </w:rPr>
        <w:t>419.98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71" type="#_x0000_t75" style="width:3.75pt;height:3.75pt" o:ole="">
            <v:imagedata r:id="rId136" o:title=""/>
          </v:shape>
          <o:OLEObject Type="Embed" ProgID="Equation.3" ShapeID="_x0000_i1071" DrawAspect="Content" ObjectID="_1520349187" r:id="rId142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 = </w:t>
      </w:r>
      <w:r w:rsidR="004259E6" w:rsidRPr="004259E6">
        <w:rPr>
          <w:rFonts w:ascii="Times New Roman" w:eastAsia="Calibri" w:hAnsi="Times New Roman" w:cs="Times New Roman"/>
          <w:bCs/>
          <w:iCs/>
          <w:sz w:val="28"/>
          <w:szCs w:val="28"/>
        </w:rPr>
        <w:t>419.98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72" type="#_x0000_t75" style="width:3.75pt;height:3.75pt" o:ole="">
            <v:imagedata r:id="rId136" o:title=""/>
          </v:shape>
          <o:OLEObject Type="Embed" ProgID="Equation.3" ShapeID="_x0000_i1072" DrawAspect="Content" ObjectID="_1520349188" r:id="rId143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73" type="#_x0000_t75" style="width:3.75pt;height:3.75pt" o:ole="">
            <v:imagedata r:id="rId136" o:title=""/>
          </v:shape>
          <o:OLEObject Type="Embed" ProgID="Equation.3" ShapeID="_x0000_i1073" DrawAspect="Content" ObjectID="_1520349189" r:id="rId144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  </w:t>
      </w:r>
    </w:p>
    <w:p w:rsidR="00D73DC7" w:rsidRDefault="00D73DC7" w:rsidP="00D73DC7">
      <w:pPr>
        <w:rPr>
          <w:rFonts w:ascii="Calibri" w:eastAsia="Calibri" w:hAnsi="Calibri" w:cs="Times New Roman"/>
          <w:bCs/>
          <w:iCs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4259E6" w:rsidRPr="005E62C9">
        <w:rPr>
          <w:rFonts w:ascii="Calibri" w:eastAsia="Calibri" w:hAnsi="Calibri" w:cs="Times New Roman"/>
          <w:bCs/>
          <w:iCs/>
          <w:position w:val="-30"/>
        </w:rPr>
        <w:object w:dxaOrig="4920" w:dyaOrig="859">
          <v:shape id="_x0000_i1074" type="#_x0000_t75" style="width:246.75pt;height:42.75pt" o:ole="">
            <v:imagedata r:id="rId145" o:title=""/>
          </v:shape>
          <o:OLEObject Type="Embed" ProgID="Equation.DSMT4" ShapeID="_x0000_i1074" DrawAspect="Content" ObjectID="_1520349190" r:id="rId146"/>
        </w:object>
      </w:r>
      <w:r w:rsidRPr="005E62C9">
        <w:rPr>
          <w:rFonts w:ascii="Calibri" w:eastAsia="Calibri" w:hAnsi="Calibri" w:cs="Times New Roman"/>
          <w:bCs/>
          <w:iCs/>
        </w:rPr>
        <w:t xml:space="preserve">.                 </w:t>
      </w:r>
      <w:r w:rsidR="004259E6" w:rsidRPr="005E62C9">
        <w:rPr>
          <w:rFonts w:ascii="Calibri" w:eastAsia="Calibri" w:hAnsi="Calibri" w:cs="Times New Roman"/>
          <w:bCs/>
          <w:iCs/>
          <w:position w:val="-30"/>
        </w:rPr>
        <w:object w:dxaOrig="4880" w:dyaOrig="859">
          <v:shape id="_x0000_i1075" type="#_x0000_t75" style="width:246pt;height:42.75pt" o:ole="">
            <v:imagedata r:id="rId147" o:title=""/>
          </v:shape>
          <o:OLEObject Type="Embed" ProgID="Equation.DSMT4" ShapeID="_x0000_i1075" DrawAspect="Content" ObjectID="_1520349191" r:id="rId148"/>
        </w:object>
      </w:r>
      <w:r w:rsidRPr="005E62C9">
        <w:rPr>
          <w:rFonts w:ascii="Calibri" w:eastAsia="Calibri" w:hAnsi="Calibri" w:cs="Times New Roman"/>
          <w:bCs/>
          <w:iCs/>
        </w:rPr>
        <w:t>.</w:t>
      </w:r>
    </w:p>
    <w:p w:rsidR="00D73DC7" w:rsidRPr="005E62C9" w:rsidRDefault="00D73DC7" w:rsidP="00D73DC7">
      <w:pPr>
        <w:rPr>
          <w:rFonts w:ascii="Calibri" w:eastAsia="Calibri" w:hAnsi="Calibri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и выполнении 1-й эскизной компоновки валы принимаются гладкими, подшипники выбираются шариковые, средней серии  300  по   </w:t>
      </w:r>
      <w:r w:rsidRPr="005E62C9">
        <w:rPr>
          <w:rFonts w:ascii="Calibri" w:eastAsia="Calibri" w:hAnsi="Calibri" w:cs="Times New Roman"/>
          <w:bCs/>
          <w:iCs/>
          <w:sz w:val="28"/>
          <w:szCs w:val="28"/>
        </w:rPr>
        <w:t xml:space="preserve">Ø 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вала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>Построение  ведется в масштабе  1 : 1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  <w:t xml:space="preserve">Для подшипников качения  при  </w:t>
      </w:r>
      <w:r w:rsidR="004259E6" w:rsidRPr="004259E6">
        <w:rPr>
          <w:rFonts w:ascii="Times New Roman" w:eastAsia="Calibri" w:hAnsi="Times New Roman" w:cs="Times New Roman"/>
          <w:bCs/>
          <w:iCs/>
          <w:position w:val="-6"/>
          <w:sz w:val="28"/>
          <w:szCs w:val="28"/>
        </w:rPr>
        <w:object w:dxaOrig="780" w:dyaOrig="300">
          <v:shape id="_x0000_i1076" type="#_x0000_t75" style="width:39.75pt;height:14.25pt" o:ole="">
            <v:imagedata r:id="rId149" o:title=""/>
          </v:shape>
          <o:OLEObject Type="Embed" ProgID="Equation.DSMT4" ShapeID="_x0000_i1076" DrawAspect="Content" ObjectID="_1520349192" r:id="rId150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300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 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000 мм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77" type="#_x0000_t75" style="width:3.75pt;height:3.75pt" o:ole="">
            <v:imagedata r:id="rId136" o:title=""/>
          </v:shape>
          <o:OLEObject Type="Embed" ProgID="Equation.3" ShapeID="_x0000_i1077" DrawAspect="Content" ObjectID="_1520349193" r:id="rId151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об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/мин  выбирается пластичная смазка.  Где  </w:t>
      </w:r>
      <w:r w:rsidRPr="005E62C9">
        <w:rPr>
          <w:rFonts w:ascii="Calibri" w:eastAsia="Calibri" w:hAnsi="Calibri" w:cs="Times New Roman"/>
          <w:bCs/>
          <w:iCs/>
          <w:position w:val="-6"/>
        </w:rPr>
        <w:object w:dxaOrig="240" w:dyaOrig="300">
          <v:shape id="_x0000_i1078" type="#_x0000_t75" style="width:12pt;height:15pt" o:ole="">
            <v:imagedata r:id="rId152" o:title=""/>
          </v:shape>
          <o:OLEObject Type="Embed" ProgID="Equation.3" ShapeID="_x0000_i1078" DrawAspect="Content" ObjectID="_1520349194" r:id="rId153"/>
        </w:object>
      </w:r>
      <w:r w:rsidRPr="005E62C9">
        <w:rPr>
          <w:rFonts w:ascii="Calibri" w:eastAsia="Calibri" w:hAnsi="Calibri" w:cs="Times New Roman"/>
          <w:bCs/>
          <w:iCs/>
        </w:rPr>
        <w:t xml:space="preserve">-  </w:t>
      </w:r>
      <w:r w:rsidRPr="005E62C9">
        <w:rPr>
          <w:rFonts w:ascii="Calibri" w:eastAsia="Calibri" w:hAnsi="Calibri" w:cs="Times New Roman"/>
          <w:bCs/>
          <w:iCs/>
          <w:sz w:val="28"/>
          <w:szCs w:val="28"/>
        </w:rPr>
        <w:t xml:space="preserve">Ø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ала в мм,  </w:t>
      </w:r>
      <w:r w:rsidRPr="005E62C9">
        <w:rPr>
          <w:rFonts w:ascii="Calibri" w:eastAsia="Calibri" w:hAnsi="Calibri" w:cs="Times New Roman"/>
          <w:bCs/>
          <w:iCs/>
          <w:position w:val="-6"/>
        </w:rPr>
        <w:object w:dxaOrig="279" w:dyaOrig="240">
          <v:shape id="_x0000_i1079" type="#_x0000_t75" style="width:14.25pt;height:12pt" o:ole="">
            <v:imagedata r:id="rId154" o:title=""/>
          </v:shape>
          <o:OLEObject Type="Embed" ProgID="Equation.3" ShapeID="_x0000_i1079" DrawAspect="Content" ObjectID="_1520349195" r:id="rId155"/>
        </w:object>
      </w:r>
      <w:r w:rsidRPr="005E62C9">
        <w:rPr>
          <w:rFonts w:ascii="Calibri" w:eastAsia="Calibri" w:hAnsi="Calibri" w:cs="Times New Roman"/>
          <w:bCs/>
          <w:iCs/>
        </w:rPr>
        <w:t xml:space="preserve">- 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частота вращения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об/мин.</w:t>
      </w:r>
    </w:p>
    <w:p w:rsidR="00D73DC7" w:rsidRPr="005E62C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="004259E6" w:rsidRPr="00E67C2B">
        <w:rPr>
          <w:rFonts w:ascii="Times New Roman" w:eastAsia="Calibri" w:hAnsi="Times New Roman" w:cs="Times New Roman"/>
          <w:bCs/>
          <w:iCs/>
          <w:position w:val="-20"/>
          <w:sz w:val="28"/>
          <w:szCs w:val="28"/>
        </w:rPr>
        <w:object w:dxaOrig="3800" w:dyaOrig="440">
          <v:shape id="_x0000_i1080" type="#_x0000_t75" style="width:187.5pt;height:22.5pt" o:ole="">
            <v:imagedata r:id="rId156" o:title=""/>
          </v:shape>
          <o:OLEObject Type="Embed" ProgID="Equation.DSMT4" ShapeID="_x0000_i1080" DrawAspect="Content" ObjectID="_1520349196" r:id="rId157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81" type="#_x0000_t75" style="width:3.75pt;height:3.75pt" o:ole="">
            <v:imagedata r:id="rId136" o:title=""/>
          </v:shape>
          <o:OLEObject Type="Embed" ProgID="Equation.3" ShapeID="_x0000_i1081" DrawAspect="Content" ObjectID="_1520349197" r:id="rId158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об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/мин  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ab/>
      </w:r>
      <w:r w:rsidR="004259E6" w:rsidRPr="00E67C2B">
        <w:rPr>
          <w:rFonts w:ascii="Times New Roman" w:eastAsia="Calibri" w:hAnsi="Times New Roman" w:cs="Times New Roman"/>
          <w:bCs/>
          <w:iCs/>
          <w:position w:val="-20"/>
          <w:sz w:val="28"/>
          <w:szCs w:val="28"/>
        </w:rPr>
        <w:object w:dxaOrig="4000" w:dyaOrig="440">
          <v:shape id="_x0000_i1082" type="#_x0000_t75" style="width:200.25pt;height:22.5pt" o:ole="">
            <v:imagedata r:id="rId159" o:title=""/>
          </v:shape>
          <o:OLEObject Type="Embed" ProgID="Equation.DSMT4" ShapeID="_x0000_i1082" DrawAspect="Content" ObjectID="_1520349198" r:id="rId160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 </w: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object w:dxaOrig="120" w:dyaOrig="120">
          <v:shape id="_x0000_i1083" type="#_x0000_t75" style="width:3.75pt;height:3.75pt" o:ole="">
            <v:imagedata r:id="rId136" o:title=""/>
          </v:shape>
          <o:OLEObject Type="Embed" ProgID="Equation.3" ShapeID="_x0000_i1083" DrawAspect="Content" ObjectID="_1520349199" r:id="rId161"/>
        </w:object>
      </w:r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об</w:t>
      </w:r>
      <w:proofErr w:type="gramEnd"/>
      <w:r w:rsidRPr="005E62C9">
        <w:rPr>
          <w:rFonts w:ascii="Times New Roman" w:eastAsia="Calibri" w:hAnsi="Times New Roman" w:cs="Times New Roman"/>
          <w:bCs/>
          <w:iCs/>
          <w:sz w:val="28"/>
          <w:szCs w:val="28"/>
        </w:rPr>
        <w:t>/мин</w:t>
      </w:r>
    </w:p>
    <w:p w:rsidR="00D73DC7" w:rsidRDefault="00817352" w:rsidP="00826FC2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817352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pict>
          <v:shape id="_x0000_i1084" type="#_x0000_t75" style="width:435.75pt;height:552.75pt">
            <v:imagedata r:id="rId162" o:title=""/>
          </v:shape>
        </w:pict>
      </w:r>
    </w:p>
    <w:p w:rsidR="00D73DC7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52469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4.3 Эскизная компоновка редуктора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Pr="00C91C95" w:rsidRDefault="00D73DC7" w:rsidP="00D73DC7">
      <w:pPr>
        <w:jc w:val="center"/>
        <w:rPr>
          <w:rFonts w:ascii="Times New Roman" w:eastAsia="Calibri" w:hAnsi="Times New Roman" w:cs="Times New Roman"/>
          <w:b/>
          <w:bCs/>
          <w:iCs/>
          <w:sz w:val="28"/>
          <w:szCs w:val="28"/>
        </w:rPr>
      </w:pPr>
      <w:r w:rsidRPr="00C91C95">
        <w:rPr>
          <w:rFonts w:ascii="Times New Roman" w:eastAsia="Calibri" w:hAnsi="Times New Roman" w:cs="Times New Roman"/>
          <w:b/>
          <w:bCs/>
          <w:iCs/>
          <w:sz w:val="28"/>
          <w:szCs w:val="28"/>
        </w:rPr>
        <w:lastRenderedPageBreak/>
        <w:t>5. РАСЧЕТ ВАЛОВ РЕДУКТОРА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91C95">
        <w:rPr>
          <w:rFonts w:ascii="Times New Roman" w:eastAsia="Calibri" w:hAnsi="Times New Roman" w:cs="Times New Roman"/>
          <w:bCs/>
          <w:iCs/>
          <w:sz w:val="28"/>
          <w:szCs w:val="28"/>
        </w:rPr>
        <w:t>5.1 Изображение основных элементов редуктора в диметрии</w:t>
      </w:r>
    </w:p>
    <w:p w:rsidR="00D73DC7" w:rsidRDefault="00826FC2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493438" cy="4225722"/>
            <wp:effectExtent l="0" t="0" r="0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3438" cy="42257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465D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465D3">
        <w:rPr>
          <w:rFonts w:ascii="Times New Roman" w:eastAsia="Calibri" w:hAnsi="Times New Roman" w:cs="Times New Roman"/>
          <w:bCs/>
          <w:iCs/>
          <w:sz w:val="28"/>
          <w:szCs w:val="28"/>
        </w:rPr>
        <w:t>1 – шкив; 2 – шестерня, 3 – колесо, 4 – вал шестерни, 5 - вал колеса</w:t>
      </w:r>
    </w:p>
    <w:p w:rsidR="00D73DC7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465D3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5.1 Силы, действующие на валы</w:t>
      </w:r>
    </w:p>
    <w:p w:rsidR="00D73DC7" w:rsidRPr="00C22DDE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22DDE">
        <w:rPr>
          <w:rFonts w:ascii="Times New Roman" w:eastAsia="Calibri" w:hAnsi="Times New Roman" w:cs="Times New Roman"/>
          <w:bCs/>
          <w:iCs/>
          <w:sz w:val="28"/>
          <w:szCs w:val="28"/>
        </w:rPr>
        <w:t>5.2 Исходные данные</w:t>
      </w:r>
    </w:p>
    <w:p w:rsidR="00D73DC7" w:rsidRPr="00C22DDE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22DD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Таблица 5.1 </w:t>
      </w:r>
    </w:p>
    <w:p w:rsidR="00D73DC7" w:rsidRPr="00C22DDE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C22DDE">
        <w:rPr>
          <w:rFonts w:ascii="Times New Roman" w:eastAsia="Calibri" w:hAnsi="Times New Roman" w:cs="Times New Roman"/>
          <w:bCs/>
          <w:iCs/>
          <w:sz w:val="28"/>
          <w:szCs w:val="28"/>
        </w:rPr>
        <w:t>Данные для расчета валов.</w:t>
      </w:r>
    </w:p>
    <w:tbl>
      <w:tblPr>
        <w:tblW w:w="1006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82"/>
        <w:gridCol w:w="928"/>
        <w:gridCol w:w="914"/>
        <w:gridCol w:w="851"/>
        <w:gridCol w:w="567"/>
        <w:gridCol w:w="567"/>
        <w:gridCol w:w="567"/>
        <w:gridCol w:w="504"/>
        <w:gridCol w:w="425"/>
        <w:gridCol w:w="425"/>
        <w:gridCol w:w="425"/>
        <w:gridCol w:w="426"/>
        <w:gridCol w:w="425"/>
        <w:gridCol w:w="425"/>
        <w:gridCol w:w="567"/>
        <w:gridCol w:w="567"/>
      </w:tblGrid>
      <w:tr w:rsidR="00D73DC7" w:rsidRPr="00C22DDE" w:rsidTr="00B824F0">
        <w:trPr>
          <w:trHeight w:val="480"/>
        </w:trPr>
        <w:tc>
          <w:tcPr>
            <w:tcW w:w="1482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Сила действую</w:t>
            </w:r>
            <w:r>
              <w:rPr>
                <w:rFonts w:ascii="Times New Roman" w:eastAsia="Calibri" w:hAnsi="Times New Roman" w:cs="Times New Roman"/>
                <w:sz w:val="24"/>
              </w:rPr>
              <w:t>-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 xml:space="preserve">щая  на вал, </w:t>
            </w: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, Н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928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</w:rPr>
              <w:t>Угол наклона гибкой передачи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β°</w:t>
            </w:r>
          </w:p>
        </w:tc>
        <w:tc>
          <w:tcPr>
            <w:tcW w:w="1765" w:type="dxa"/>
            <w:gridSpan w:val="2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 xml:space="preserve">Составляющие силы </w:t>
            </w: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, Н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t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Н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г,Н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а,Н</w:t>
            </w:r>
          </w:p>
        </w:tc>
        <w:tc>
          <w:tcPr>
            <w:tcW w:w="504" w:type="dxa"/>
            <w:vMerge w:val="restart"/>
            <w:shd w:val="clear" w:color="auto" w:fill="auto"/>
            <w:noWrap/>
            <w:tcMar>
              <w:left w:w="0" w:type="dxa"/>
              <w:right w:w="0" w:type="dxa"/>
            </w:tcMar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bscript"/>
              </w:rPr>
              <w:t>ш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/</w:t>
            </w:r>
            <w:r w:rsidRPr="00C22DDE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noWrap/>
            <w:tcMar>
              <w:left w:w="0" w:type="dxa"/>
              <w:right w:w="0" w:type="dxa"/>
            </w:tcMar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bscript"/>
              </w:rPr>
              <w:t>к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/</w:t>
            </w:r>
            <w:r w:rsidRPr="00C22DDE">
              <w:rPr>
                <w:rFonts w:ascii="Times New Roman" w:eastAsia="Calibri" w:hAnsi="Times New Roman" w:cs="Times New Roman"/>
                <w:sz w:val="16"/>
                <w:szCs w:val="16"/>
              </w:rPr>
              <w:t>2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a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b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6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c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425" w:type="dxa"/>
            <w:vMerge w:val="restart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е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  <w:tc>
          <w:tcPr>
            <w:tcW w:w="1134" w:type="dxa"/>
            <w:gridSpan w:val="2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Момен</w:t>
            </w:r>
            <w:r>
              <w:rPr>
                <w:rFonts w:ascii="Times New Roman" w:eastAsia="Calibri" w:hAnsi="Times New Roman" w:cs="Times New Roman"/>
                <w:sz w:val="24"/>
              </w:rPr>
              <w:t>-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ты на валах,</w:t>
            </w:r>
          </w:p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Н</w:t>
            </w:r>
            <w:r w:rsidRPr="00C22DDE">
              <w:rPr>
                <w:rFonts w:ascii="Times New Roman" w:eastAsia="Calibri" w:hAnsi="Times New Roman" w:cs="Times New Roman"/>
                <w:sz w:val="28"/>
                <w:szCs w:val="28"/>
              </w:rPr>
              <w:t>·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м</w:t>
            </w:r>
          </w:p>
        </w:tc>
      </w:tr>
      <w:tr w:rsidR="00D73DC7" w:rsidRPr="00C22DDE" w:rsidTr="00B824F0">
        <w:trPr>
          <w:trHeight w:val="548"/>
        </w:trPr>
        <w:tc>
          <w:tcPr>
            <w:tcW w:w="1482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928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914" w:type="dxa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perscript"/>
              </w:rPr>
              <w:t>г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Н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  <w:lang w:val="en-US"/>
              </w:rPr>
              <w:t>F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в</w:t>
            </w:r>
            <w:r w:rsidRPr="00C22DDE">
              <w:rPr>
                <w:rFonts w:ascii="Times New Roman" w:eastAsia="Calibri" w:hAnsi="Times New Roman" w:cs="Times New Roman"/>
                <w:sz w:val="24"/>
                <w:vertAlign w:val="superscript"/>
              </w:rPr>
              <w:t>в</w:t>
            </w:r>
            <w:r w:rsidRPr="00C22DDE">
              <w:rPr>
                <w:rFonts w:ascii="Times New Roman" w:eastAsia="Calibri" w:hAnsi="Times New Roman" w:cs="Times New Roman"/>
                <w:sz w:val="24"/>
              </w:rPr>
              <w:t>, Н</w:t>
            </w: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67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04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6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425" w:type="dxa"/>
            <w:vMerge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Тш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C22DDE" w:rsidRDefault="00D73DC7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C22DDE">
              <w:rPr>
                <w:rFonts w:ascii="Times New Roman" w:eastAsia="Calibri" w:hAnsi="Times New Roman" w:cs="Times New Roman"/>
                <w:sz w:val="24"/>
              </w:rPr>
              <w:t>Тк</w:t>
            </w:r>
          </w:p>
        </w:tc>
      </w:tr>
      <w:tr w:rsidR="00D73DC7" w:rsidRPr="00C22DDE" w:rsidTr="00B824F0">
        <w:trPr>
          <w:cantSplit/>
          <w:trHeight w:val="1134"/>
        </w:trPr>
        <w:tc>
          <w:tcPr>
            <w:tcW w:w="1482" w:type="dxa"/>
            <w:shd w:val="clear" w:color="auto" w:fill="auto"/>
            <w:vAlign w:val="center"/>
          </w:tcPr>
          <w:p w:rsidR="00D73DC7" w:rsidRPr="000F6BC7" w:rsidRDefault="000F6BC7" w:rsidP="00B824F0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810.1</w:t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D73DC7" w:rsidRPr="00C22DDE" w:rsidRDefault="00B824F0" w:rsidP="00B824F0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4</w:t>
            </w:r>
            <w:r w:rsidR="00D73DC7">
              <w:rPr>
                <w:rFonts w:ascii="Times New Roman" w:eastAsia="Calibri" w:hAnsi="Times New Roman" w:cs="Times New Roman"/>
                <w:sz w:val="24"/>
              </w:rPr>
              <w:t>0°</w:t>
            </w:r>
          </w:p>
        </w:tc>
        <w:tc>
          <w:tcPr>
            <w:tcW w:w="914" w:type="dxa"/>
            <w:shd w:val="clear" w:color="auto" w:fill="auto"/>
            <w:vAlign w:val="center"/>
          </w:tcPr>
          <w:p w:rsidR="00D73DC7" w:rsidRPr="0018450A" w:rsidRDefault="00D73DC7" w:rsidP="00B824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r w:rsidRPr="0018450A">
              <w:rPr>
                <w:rFonts w:ascii="Times New Roman" w:eastAsia="Calibri" w:hAnsi="Times New Roman" w:cs="Times New Roman"/>
              </w:rPr>
              <w:t>Fв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vertAlign w:val="superscript"/>
                </w:rPr>
                <m:t>·</m:t>
              </m:r>
            </m:oMath>
          </w:p>
          <w:p w:rsidR="00D73DC7" w:rsidRPr="0018450A" w:rsidRDefault="00B824F0" w:rsidP="00B824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proofErr w:type="spellStart"/>
            <w:r>
              <w:rPr>
                <w:rFonts w:ascii="Times New Roman" w:eastAsia="Calibri" w:hAnsi="Times New Roman" w:cs="Times New Roman"/>
              </w:rPr>
              <w:t>сos</w:t>
            </w:r>
            <w:proofErr w:type="spellEnd"/>
            <w:r>
              <w:rPr>
                <w:rFonts w:ascii="Times New Roman" w:eastAsia="Calibri" w:hAnsi="Times New Roman" w:cs="Times New Roman"/>
                <w:lang w:val="en-US"/>
              </w:rPr>
              <w:t>4</w:t>
            </w:r>
            <w:r w:rsidR="00D73DC7">
              <w:rPr>
                <w:rFonts w:ascii="Times New Roman" w:eastAsia="Calibri" w:hAnsi="Times New Roman" w:cs="Times New Roman"/>
              </w:rPr>
              <w:t>0</w:t>
            </w:r>
            <w:r w:rsidR="00D73DC7" w:rsidRPr="0018450A">
              <w:rPr>
                <w:rFonts w:ascii="Times New Roman" w:eastAsia="Calibri" w:hAnsi="Times New Roman" w:cs="Times New Roman"/>
              </w:rPr>
              <w:t>°</w:t>
            </w:r>
          </w:p>
          <w:p w:rsidR="00D73DC7" w:rsidRPr="00B824F0" w:rsidRDefault="000F6BC7" w:rsidP="00B824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620.6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D73DC7" w:rsidRPr="0018450A" w:rsidRDefault="00D73DC7" w:rsidP="00B824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proofErr w:type="spellStart"/>
            <w:proofErr w:type="gramStart"/>
            <w:r w:rsidRPr="0018450A">
              <w:rPr>
                <w:rFonts w:ascii="Times New Roman" w:eastAsia="Calibri" w:hAnsi="Times New Roman" w:cs="Times New Roman"/>
              </w:rPr>
              <w:t>F</w:t>
            </w:r>
            <w:proofErr w:type="gramEnd"/>
            <w:r w:rsidRPr="0018450A">
              <w:rPr>
                <w:rFonts w:ascii="Times New Roman" w:eastAsia="Calibri" w:hAnsi="Times New Roman" w:cs="Times New Roman"/>
              </w:rPr>
              <w:t>в</w:t>
            </w:r>
            <m:oMath>
              <w:proofErr w:type="spellEnd"/>
              <m:r>
                <m:rPr>
                  <m:sty m:val="bi"/>
                </m:rPr>
                <w:rPr>
                  <w:rFonts w:ascii="Cambria Math" w:hAnsi="Cambria Math" w:cs="Times New Roman"/>
                  <w:sz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  <w:vertAlign w:val="superscript"/>
                </w:rPr>
                <m:t>·</m:t>
              </m:r>
            </m:oMath>
          </w:p>
          <w:p w:rsidR="00D73DC7" w:rsidRPr="0018450A" w:rsidRDefault="00B824F0" w:rsidP="00B824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</w:rPr>
            </w:pPr>
            <w:proofErr w:type="spellStart"/>
            <w:r>
              <w:rPr>
                <w:rFonts w:ascii="Times New Roman" w:eastAsia="Calibri" w:hAnsi="Times New Roman" w:cs="Times New Roman"/>
              </w:rPr>
              <w:t>sin</w:t>
            </w:r>
            <w:proofErr w:type="spellEnd"/>
            <w:r>
              <w:rPr>
                <w:rFonts w:ascii="Times New Roman" w:eastAsia="Calibri" w:hAnsi="Times New Roman" w:cs="Times New Roman"/>
                <w:lang w:val="en-US"/>
              </w:rPr>
              <w:t>4</w:t>
            </w:r>
            <w:r w:rsidR="00D73DC7">
              <w:rPr>
                <w:rFonts w:ascii="Times New Roman" w:eastAsia="Calibri" w:hAnsi="Times New Roman" w:cs="Times New Roman"/>
              </w:rPr>
              <w:t>0</w:t>
            </w:r>
            <w:r w:rsidR="00D73DC7" w:rsidRPr="0018450A">
              <w:rPr>
                <w:rFonts w:ascii="Times New Roman" w:eastAsia="Calibri" w:hAnsi="Times New Roman" w:cs="Times New Roman"/>
              </w:rPr>
              <w:t>°</w:t>
            </w:r>
          </w:p>
          <w:p w:rsidR="00D73DC7" w:rsidRPr="00B824F0" w:rsidRDefault="000F6BC7" w:rsidP="00B824F0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lang w:val="en-US"/>
              </w:rPr>
            </w:pPr>
            <w:r>
              <w:rPr>
                <w:rFonts w:ascii="Times New Roman" w:eastAsia="Calibri" w:hAnsi="Times New Roman" w:cs="Times New Roman"/>
                <w:lang w:val="en-US"/>
              </w:rPr>
              <w:t>520.7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3415.7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1273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752.9</w:t>
            </w:r>
          </w:p>
        </w:tc>
        <w:tc>
          <w:tcPr>
            <w:tcW w:w="504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.032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.0128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.067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.067</w:t>
            </w:r>
          </w:p>
        </w:tc>
        <w:tc>
          <w:tcPr>
            <w:tcW w:w="426" w:type="dxa"/>
            <w:shd w:val="clear" w:color="auto" w:fill="auto"/>
            <w:textDirection w:val="btLr"/>
            <w:vAlign w:val="center"/>
          </w:tcPr>
          <w:p w:rsidR="00D73DC7" w:rsidRPr="00B824F0" w:rsidRDefault="00D52685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.084</w:t>
            </w:r>
            <w:r w:rsidR="00B824F0">
              <w:rPr>
                <w:rFonts w:ascii="Times New Roman" w:eastAsia="Calibri" w:hAnsi="Times New Roman" w:cs="Times New Roman"/>
                <w:sz w:val="24"/>
                <w:lang w:val="en-US"/>
              </w:rPr>
              <w:t>4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.069</w:t>
            </w:r>
          </w:p>
        </w:tc>
        <w:tc>
          <w:tcPr>
            <w:tcW w:w="425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0.069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109.36</w:t>
            </w:r>
          </w:p>
        </w:tc>
        <w:tc>
          <w:tcPr>
            <w:tcW w:w="567" w:type="dxa"/>
            <w:shd w:val="clear" w:color="auto" w:fill="auto"/>
            <w:textDirection w:val="btLr"/>
            <w:vAlign w:val="center"/>
          </w:tcPr>
          <w:p w:rsidR="00D73DC7" w:rsidRPr="00B824F0" w:rsidRDefault="00B824F0" w:rsidP="00B824F0">
            <w:pPr>
              <w:spacing w:after="0"/>
              <w:ind w:right="113"/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lang w:val="en-US"/>
              </w:rPr>
              <w:t>419.98</w:t>
            </w:r>
          </w:p>
        </w:tc>
      </w:tr>
    </w:tbl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3B4D18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5.3 Вал шестерни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5.3.1 Определение сил реакций в опорах, построение эпюр изгибающих и крутящих моментов.</w:t>
      </w:r>
    </w:p>
    <w:p w:rsidR="00D73DC7" w:rsidRDefault="00D73DC7" w:rsidP="00D73DC7">
      <w:pPr>
        <w:jc w:val="center"/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Расчетная схема нагружения вала шестерни</w:t>
      </w:r>
    </w:p>
    <w:p w:rsidR="00D73DC7" w:rsidRPr="00784276" w:rsidRDefault="008D70DB" w:rsidP="00D73DC7">
      <w:pPr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562855" cy="787824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855" cy="787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а) Горизонтальная плоскость.</w:t>
      </w:r>
    </w:p>
    <w:p w:rsidR="00D73DC7" w:rsidRPr="00784276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А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а –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в 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x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(в+с)</w:t>
      </w:r>
      <w:r w:rsidR="00D73DC7" w:rsidRPr="009C012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16274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x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</w:t>
      </w:r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г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 · a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+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r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· b-Fa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Cs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ш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/2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b+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c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620.6 · 0,0844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 1273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· 0,067-752.9∙0,032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67+0,067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w:r w:rsidR="00D52685" w:rsidRPr="00D52685">
        <w:rPr>
          <w:rFonts w:ascii="Times New Roman" w:hAnsi="Times New Roman" w:cs="Times New Roman"/>
          <w:bCs/>
          <w:iCs/>
          <w:sz w:val="28"/>
          <w:szCs w:val="28"/>
        </w:rPr>
        <w:t>847.6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>Н</w:t>
      </w:r>
    </w:p>
    <w:p w:rsidR="00D73DC7" w:rsidRPr="00784276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а+в+с) –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x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в+с) 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c</w:t>
      </w:r>
      <w:r w:rsidR="00D73DC7" w:rsidRPr="005C717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+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="00D73DC7" w:rsidRPr="002C5329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50395D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2229B4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</w:t>
      </w:r>
      <w:r w:rsidRPr="002229B4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x</w:t>
      </w:r>
      <w:r w:rsidRPr="0050395D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 xml:space="preserve"> 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  <w:lang w:val="en-US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г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 xml:space="preserve"> ·</m:t>
            </m:r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a+b+c</m:t>
                </m:r>
              </m:e>
            </m:d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 xml:space="preserve">+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r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  <w:lang w:val="en-US"/>
              </w:rPr>
              <m:t xml:space="preserve"> · c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 xml:space="preserve">a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· 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ш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/2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b+</m:t>
            </m:r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c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-620.6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  <w:lang w:val="en-US"/>
                  </w:rPr>
                  <m:t xml:space="preserve"> · 0,2184+1273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,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·0,067+752.9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  <w:lang w:val="en-US"/>
              </w:rPr>
              <m:t>∙0,032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0,067+0,067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=-195.2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Н</m:t>
        </m:r>
      </m:oMath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оверка:             –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ах 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х </w:t>
      </w:r>
      <w:r w:rsidR="007C574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–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(-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195.</w:t>
      </w:r>
      <w:r w:rsidR="00D52685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)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52685">
        <w:rPr>
          <w:rFonts w:ascii="Times New Roman" w:eastAsia="Calibri" w:hAnsi="Times New Roman" w:cs="Times New Roman"/>
          <w:bCs/>
          <w:iCs/>
          <w:sz w:val="28"/>
          <w:szCs w:val="28"/>
        </w:rPr>
        <w:t>–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847.6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52685">
        <w:rPr>
          <w:rFonts w:ascii="Times New Roman" w:eastAsia="Calibri" w:hAnsi="Times New Roman" w:cs="Times New Roman"/>
          <w:bCs/>
          <w:iCs/>
          <w:sz w:val="28"/>
          <w:szCs w:val="28"/>
        </w:rPr>
        <w:t>–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620.6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3B4D18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3B4D18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27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Эпюры изгибающих моментов в характерных точках.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proofErr w:type="spell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m:oMath>
        <w:proofErr w:type="spellEnd"/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>·</m:t>
        </m:r>
      </m:oMath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620.6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· 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>0,</w:t>
      </w:r>
      <w:r w:rsidRPr="00FB2338">
        <w:rPr>
          <w:rFonts w:ascii="Times New Roman" w:hAnsi="Times New Roman" w:cs="Times New Roman"/>
          <w:bCs/>
          <w:iCs/>
          <w:sz w:val="28"/>
          <w:szCs w:val="28"/>
        </w:rPr>
        <w:t>0</w:t>
      </w:r>
      <w:r w:rsidR="00D52685"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="00D52685" w:rsidRPr="00D52685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="003B4D18" w:rsidRPr="003B4D18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3B4D18">
        <w:rPr>
          <w:rFonts w:ascii="Times New Roman" w:hAnsi="Times New Roman" w:cs="Times New Roman"/>
          <w:bCs/>
          <w:iCs/>
          <w:sz w:val="28"/>
          <w:szCs w:val="28"/>
        </w:rPr>
        <w:t>-</w:t>
      </w:r>
      <w:r w:rsidR="00D52685" w:rsidRPr="00D52685">
        <w:rPr>
          <w:rFonts w:ascii="Times New Roman" w:hAnsi="Times New Roman" w:cs="Times New Roman"/>
          <w:bCs/>
          <w:iCs/>
          <w:sz w:val="28"/>
          <w:szCs w:val="28"/>
        </w:rPr>
        <w:t>52.4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proofErr w:type="spellStart"/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г</w:t>
      </w:r>
      <w:proofErr w:type="spell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(</w:t>
      </w:r>
      <w:proofErr w:type="spell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а+в</w:t>
      </w:r>
      <w:proofErr w:type="spell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) –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17563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х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в 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620.6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· </m:t>
        </m:r>
      </m:oMath>
      <w:r w:rsidR="003B4D18">
        <w:rPr>
          <w:rFonts w:ascii="Times New Roman" w:hAnsi="Times New Roman" w:cs="Times New Roman"/>
          <w:bCs/>
          <w:iCs/>
          <w:sz w:val="28"/>
          <w:szCs w:val="28"/>
        </w:rPr>
        <w:t>0,</w:t>
      </w:r>
      <w:r w:rsidR="00D52685" w:rsidRPr="00D52685">
        <w:rPr>
          <w:rFonts w:ascii="Times New Roman" w:hAnsi="Times New Roman" w:cs="Times New Roman"/>
          <w:bCs/>
          <w:iCs/>
          <w:sz w:val="28"/>
          <w:szCs w:val="28"/>
        </w:rPr>
        <w:t>1514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– </w:t>
      </w:r>
      <w:r>
        <w:rPr>
          <w:rFonts w:ascii="Times New Roman" w:hAnsi="Times New Roman" w:cs="Times New Roman"/>
          <w:bCs/>
          <w:iCs/>
          <w:sz w:val="28"/>
          <w:szCs w:val="28"/>
        </w:rPr>
        <w:t>(-</w:t>
      </w:r>
      <w:r w:rsidR="00D52685" w:rsidRPr="00D52685">
        <w:rPr>
          <w:rFonts w:ascii="Times New Roman" w:hAnsi="Times New Roman" w:cs="Times New Roman"/>
          <w:bCs/>
          <w:iCs/>
          <w:sz w:val="28"/>
          <w:szCs w:val="28"/>
        </w:rPr>
        <w:t>195.2</w:t>
      </w:r>
      <w:r>
        <w:rPr>
          <w:rFonts w:ascii="Times New Roman" w:hAnsi="Times New Roman" w:cs="Times New Roman"/>
          <w:bCs/>
          <w:iCs/>
          <w:sz w:val="28"/>
          <w:szCs w:val="28"/>
        </w:rPr>
        <w:t>)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0,0</w:t>
      </w:r>
      <w:r w:rsidR="003B4D18" w:rsidRPr="003B4D18">
        <w:rPr>
          <w:rFonts w:ascii="Times New Roman" w:eastAsia="Calibri" w:hAnsi="Times New Roman" w:cs="Times New Roman"/>
          <w:bCs/>
          <w:iCs/>
          <w:sz w:val="28"/>
          <w:szCs w:val="28"/>
        </w:rPr>
        <w:t>67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Pr="00F63B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–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80.9</w:t>
      </w:r>
      <w:r w:rsidRPr="00F63BD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Pr="0050395D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3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(справа) = 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proofErr w:type="gramEnd"/>
      <w:r w:rsidRPr="00F63BD4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с = 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847.6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0,0</w:t>
      </w:r>
      <w:r w:rsidR="00655147" w:rsidRPr="00655147">
        <w:rPr>
          <w:rFonts w:ascii="Times New Roman" w:eastAsia="Calibri" w:hAnsi="Times New Roman" w:cs="Times New Roman"/>
          <w:bCs/>
          <w:iCs/>
          <w:sz w:val="28"/>
          <w:szCs w:val="28"/>
        </w:rPr>
        <w:t>67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65514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56.8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Pr="008472EB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качок:  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80.9</w:t>
      </w:r>
      <w:r w:rsidR="00655147">
        <w:rPr>
          <w:rFonts w:ascii="Times New Roman" w:eastAsia="Calibri" w:hAnsi="Times New Roman" w:cs="Times New Roman"/>
          <w:bCs/>
          <w:iCs/>
          <w:sz w:val="28"/>
          <w:szCs w:val="28"/>
        </w:rPr>
        <w:t>–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56.8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D52685" w:rsidRPr="00D52685">
        <w:rPr>
          <w:rFonts w:ascii="Times New Roman" w:eastAsia="Calibri" w:hAnsi="Times New Roman" w:cs="Times New Roman"/>
          <w:bCs/>
          <w:iCs/>
          <w:sz w:val="28"/>
          <w:szCs w:val="28"/>
        </w:rPr>
        <w:t>24.</w:t>
      </w:r>
      <w:r w:rsidR="00D52685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 м</w:t>
      </w:r>
    </w:p>
    <w:p w:rsidR="00D73DC7" w:rsidRPr="00F63BD4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8472EB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·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ш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</m:oMath>
      <w:r w:rsidRPr="008472EB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655147" w:rsidRPr="00655147">
        <w:rPr>
          <w:rFonts w:ascii="Times New Roman" w:hAnsi="Times New Roman" w:cs="Times New Roman"/>
          <w:bCs/>
          <w:iCs/>
          <w:sz w:val="28"/>
          <w:szCs w:val="28"/>
        </w:rPr>
        <w:t>752.9</w:t>
      </w:r>
      <w:r w:rsidRPr="008472EB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>· 0,0</w:t>
      </w:r>
      <w:r w:rsidR="00655147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="00655147" w:rsidRPr="00655147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65514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655147" w:rsidRPr="00655147">
        <w:rPr>
          <w:rFonts w:ascii="Times New Roman" w:eastAsia="Calibri" w:hAnsi="Times New Roman" w:cs="Times New Roman"/>
          <w:bCs/>
          <w:iCs/>
          <w:sz w:val="28"/>
          <w:szCs w:val="28"/>
        </w:rPr>
        <w:t>24.</w:t>
      </w:r>
      <w:r w:rsidR="00655147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Pr="008472E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б) Вертикальная плоскость</w:t>
      </w:r>
    </w:p>
    <w:p w:rsidR="00D73DC7" w:rsidRPr="00784276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А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а </w:t>
      </w:r>
      <w:r w:rsidR="00D73DC7" w:rsidRPr="00F63BD4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в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(в+с) 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2C532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</w:t>
      </w:r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в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 · a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+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· b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b+c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520.7 · 0,0844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3415.7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perscript"/>
              </w:rPr>
              <m:t xml:space="preserve"> · 0,067 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67+0,067</m:t>
            </m:r>
          </m:den>
        </m:f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2035.8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Н</w:t>
      </w:r>
    </w:p>
    <w:p w:rsidR="00D73DC7" w:rsidRPr="00784276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=0</m:t>
            </m:r>
          </m:e>
        </m:nary>
      </m:oMath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а+в+с) </w:t>
      </w:r>
      <w:r w:rsidR="00D73DC7" w:rsidRPr="0093311B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(в+с) </w:t>
      </w:r>
      <w:r w:rsidR="00D73DC7" w:rsidRPr="002460D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c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275BFC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t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 xml:space="preserve"> · c- 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в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 xml:space="preserve"> ·(a+b+c)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b+c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perscript"/>
                  </w:rPr>
                  <m:t>3415.7 · 0,067-520.7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,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·0,2184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67+0,067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859.2 Н</m:t>
        </m:r>
      </m:oMath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Проверка: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у +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у </w:t>
      </w:r>
      <w:r w:rsidRPr="002460D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t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655147" w:rsidRPr="00DF412C" w:rsidRDefault="00F93BB9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520.7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2460DA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035.8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859.</w:t>
      </w:r>
      <w:r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655147">
        <w:rPr>
          <w:rFonts w:ascii="Times New Roman" w:eastAsia="Calibri" w:hAnsi="Times New Roman" w:cs="Times New Roman"/>
          <w:bCs/>
          <w:iCs/>
          <w:sz w:val="28"/>
          <w:szCs w:val="28"/>
        </w:rPr>
        <w:t>–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655147" w:rsidRPr="00655147">
        <w:rPr>
          <w:rFonts w:ascii="Times New Roman" w:eastAsia="Calibri" w:hAnsi="Times New Roman" w:cs="Times New Roman"/>
          <w:bCs/>
          <w:iCs/>
          <w:sz w:val="28"/>
          <w:szCs w:val="28"/>
        </w:rPr>
        <w:t>3415.7</w:t>
      </w:r>
      <w:r w:rsidR="00D73DC7"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    </w:t>
      </w:r>
    </w:p>
    <w:p w:rsidR="00655147" w:rsidRPr="0065514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Эпюры 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 характерных точках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 xml:space="preserve">в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а = 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520.7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>0,0</w:t>
      </w:r>
      <w:r w:rsidR="00F93BB9"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="00655147" w:rsidRPr="00655147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43.95</w:t>
      </w:r>
      <w:r w:rsidRPr="005F032C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proofErr w:type="spellStart"/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в</w:t>
      </w:r>
      <w:proofErr w:type="spell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proofErr w:type="spell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а+в</w:t>
      </w:r>
      <w:proofErr w:type="spell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) +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FC7D1E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в  = 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520.7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>0,</w:t>
      </w:r>
      <w:r w:rsidR="00F93BB9"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514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+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859.2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· 0,0</w:t>
      </w:r>
      <w:r w:rsidR="00655147" w:rsidRPr="00655147">
        <w:rPr>
          <w:rFonts w:ascii="Times New Roman" w:eastAsia="Calibri" w:hAnsi="Times New Roman" w:cs="Times New Roman"/>
          <w:bCs/>
          <w:iCs/>
          <w:sz w:val="28"/>
          <w:szCs w:val="28"/>
        </w:rPr>
        <w:t>67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136.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3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(справа) =</w:t>
      </w: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proofErr w:type="gramEnd"/>
      <w:r w:rsidRPr="00FC7D1E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с = 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2035.8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0,0</w:t>
      </w:r>
      <w:r w:rsidR="00655147" w:rsidRPr="00486A65">
        <w:rPr>
          <w:rFonts w:ascii="Times New Roman" w:eastAsia="Calibri" w:hAnsi="Times New Roman" w:cs="Times New Roman"/>
          <w:bCs/>
          <w:iCs/>
          <w:sz w:val="28"/>
          <w:szCs w:val="28"/>
        </w:rPr>
        <w:t>67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F93BB9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36.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уммарный изгибающий момент 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г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в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2  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;       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1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2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52.4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3.95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</m:oMath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68.4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·м 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80.9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36.4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158.6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·м 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омент эквивалентный в характерных точках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и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       М</w:t>
      </w:r>
      <w:r w:rsidRPr="0078427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кр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Т</w:t>
      </w:r>
      <w:r w:rsidRPr="00784276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 xml:space="preserve">2 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= </w:t>
      </w:r>
      <w:r w:rsidR="00486A65"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486A65" w:rsidRPr="00486A65">
        <w:rPr>
          <w:rFonts w:ascii="Times New Roman" w:hAnsi="Times New Roman" w:cs="Times New Roman"/>
          <w:bCs/>
          <w:iCs/>
          <w:sz w:val="28"/>
          <w:szCs w:val="28"/>
        </w:rPr>
        <w:t>09.36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1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9.3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486A65"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486A65" w:rsidRPr="00486A65">
        <w:rPr>
          <w:rFonts w:ascii="Times New Roman" w:hAnsi="Times New Roman" w:cs="Times New Roman"/>
          <w:bCs/>
          <w:iCs/>
          <w:sz w:val="28"/>
          <w:szCs w:val="28"/>
        </w:rPr>
        <w:t>09.36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2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68.4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9.3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F93BB9">
        <w:rPr>
          <w:rFonts w:ascii="Times New Roman" w:hAnsi="Times New Roman" w:cs="Times New Roman"/>
          <w:bCs/>
          <w:iCs/>
          <w:sz w:val="28"/>
          <w:szCs w:val="28"/>
        </w:rPr>
        <w:t>12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9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3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58.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9.3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F93BB9" w:rsidRPr="00F93BB9">
        <w:rPr>
          <w:rFonts w:ascii="Times New Roman" w:hAnsi="Times New Roman" w:cs="Times New Roman"/>
          <w:bCs/>
          <w:iCs/>
          <w:sz w:val="28"/>
          <w:szCs w:val="28"/>
        </w:rPr>
        <w:t>192.</w:t>
      </w:r>
      <w:r w:rsidR="00F93BB9" w:rsidRPr="00164624">
        <w:rPr>
          <w:rFonts w:ascii="Times New Roman" w:hAnsi="Times New Roman" w:cs="Times New Roman"/>
          <w:bCs/>
          <w:iCs/>
          <w:sz w:val="28"/>
          <w:szCs w:val="28"/>
        </w:rPr>
        <w:t>6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4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+0</m:t>
            </m:r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0 </m:t>
        </m:r>
      </m:oMath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proofErr w:type="spell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proofErr w:type="spellEnd"/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max</w:t>
      </w:r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192.</w:t>
      </w:r>
      <w:r w:rsidR="00F93BB9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</w:t>
      </w: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784276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>5.3.2 Требуемый диаметр вала в наиболее нагруженном сочетании</w:t>
      </w:r>
    </w:p>
    <w:p w:rsidR="00D73DC7" w:rsidRPr="00784276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b>
                  <m:sSub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М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bscript"/>
                      </w:rPr>
                      <m:t xml:space="preserve">экв 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vertAlign w:val="subscript"/>
                        <w:lang w:val="en-US"/>
                      </w:rPr>
                      <m:t>max</m:t>
                    </m:r>
                  </m:sub>
                </m:sSub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0,1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и</m:t>
                        </m:r>
                      </m:sub>
                    </m:sSub>
                  </m:e>
                </m:d>
              </m:den>
            </m:f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                         </w:t>
      </w:r>
      <m:oMath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σ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и</m:t>
                </m:r>
              </m:sub>
            </m:sSub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60 МПа</m:t>
        </m:r>
      </m:oMath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proofErr w:type="gramStart"/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784276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ш</w:t>
      </w:r>
      <w:proofErr w:type="gramEnd"/>
      <w:r w:rsidRPr="00784276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192.6 ∙1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0,1 ∙60 </m:t>
                </m:r>
              </m:den>
            </m:f>
          </m:e>
        </m:rad>
      </m:oMath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AE04DF">
        <w:rPr>
          <w:rFonts w:ascii="Times New Roman" w:hAnsi="Times New Roman" w:cs="Times New Roman"/>
          <w:bCs/>
          <w:iCs/>
          <w:sz w:val="28"/>
          <w:szCs w:val="28"/>
        </w:rPr>
        <w:t xml:space="preserve">= </w:t>
      </w:r>
      <w:r w:rsidR="00F93BB9"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F93BB9" w:rsidRPr="00164624">
        <w:rPr>
          <w:rFonts w:ascii="Times New Roman" w:hAnsi="Times New Roman" w:cs="Times New Roman"/>
          <w:bCs/>
          <w:iCs/>
          <w:sz w:val="28"/>
          <w:szCs w:val="28"/>
        </w:rPr>
        <w:t>1</w:t>
      </w:r>
      <w:r w:rsidR="00AE04DF" w:rsidRPr="00DF412C">
        <w:rPr>
          <w:rFonts w:ascii="Times New Roman" w:hAnsi="Times New Roman" w:cs="Times New Roman"/>
          <w:bCs/>
          <w:iCs/>
          <w:sz w:val="28"/>
          <w:szCs w:val="28"/>
        </w:rPr>
        <w:t>.7</w:t>
      </w:r>
      <w:r w:rsidR="00F93BB9" w:rsidRPr="00164624">
        <w:rPr>
          <w:rFonts w:ascii="Times New Roman" w:hAnsi="Times New Roman" w:cs="Times New Roman"/>
          <w:bCs/>
          <w:iCs/>
          <w:sz w:val="28"/>
          <w:szCs w:val="28"/>
        </w:rPr>
        <w:t>8</w:t>
      </w:r>
      <w:r w:rsidRPr="00784276">
        <w:rPr>
          <w:rFonts w:ascii="Times New Roman" w:hAnsi="Times New Roman" w:cs="Times New Roman"/>
          <w:bCs/>
          <w:iCs/>
          <w:sz w:val="28"/>
          <w:szCs w:val="28"/>
        </w:rPr>
        <w:t xml:space="preserve"> м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5.4 Вал колеса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5.4.1 Определение сил реакций  в опорах, построение эпюр изгибающих и крутящих моментов</w:t>
      </w:r>
    </w:p>
    <w:p w:rsidR="00D73DC7" w:rsidRPr="000C77D5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Расчетная схема нагружения вала колеса</w:t>
      </w:r>
    </w:p>
    <w:p w:rsidR="00D73DC7" w:rsidRPr="000C77D5" w:rsidRDefault="008D70DB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5934563" cy="7659630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563" cy="7659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а) Горизонтальная плоскость</w:t>
      </w:r>
    </w:p>
    <w:p w:rsidR="00D73DC7" w:rsidRPr="00BA072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Calibri" w:eastAsia="Calibri" w:hAnsi="Calibri" w:cs="Times New Roman"/>
          <w:bCs/>
          <w:iCs/>
          <w:position w:val="-10"/>
        </w:rPr>
        <w:object w:dxaOrig="940" w:dyaOrig="320">
          <v:shape id="_x0000_i1085" type="#_x0000_t75" style="width:46.5pt;height:15.75pt" o:ole="">
            <v:imagedata r:id="rId166" o:title=""/>
          </v:shape>
          <o:OLEObject Type="Embed" ProgID="Equation.3" ShapeID="_x0000_i1085" DrawAspect="Content" ObjectID="_1520349200" r:id="rId167"/>
        </w:objec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;        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6E7FA7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proofErr w:type="gram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+е)</w:t>
      </w:r>
      <w:r w:rsidRPr="00CE7F5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A4064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Pr="00A4064B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0</w:t>
      </w:r>
    </w:p>
    <w:p w:rsidR="00D73DC7" w:rsidRPr="00CE7F50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Bx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d+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/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d+e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273∙0,069+752.9∙0,128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0,069+0,069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1334.8 H</m:t>
        </m:r>
      </m:oMath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</w:t>
      </w:r>
      <w:r w:rsidR="00D73DC7" w:rsidRPr="00CE7F5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</w:t>
      </w:r>
    </w:p>
    <w:p w:rsidR="00D73DC7" w:rsidRPr="000415AB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=0</m:t>
            </m:r>
          </m:e>
        </m:nary>
      </m:oMath>
      <w:r w:rsidR="00D73DC7" w:rsidRPr="000415AB">
        <w:rPr>
          <w:rFonts w:ascii="Times New Roman" w:hAnsi="Times New Roman" w:cs="Times New Roman"/>
          <w:bCs/>
          <w:iCs/>
          <w:sz w:val="28"/>
          <w:szCs w:val="28"/>
        </w:rPr>
        <w:t xml:space="preserve">  ;      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х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е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) –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e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a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A4064B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="00D73DC7" w:rsidRPr="00A4064B">
        <w:rPr>
          <w:rFonts w:ascii="Times New Roman" w:eastAsia="Calibri" w:hAnsi="Times New Roman" w:cs="Times New Roman"/>
          <w:bCs/>
          <w:iCs/>
          <w:sz w:val="28"/>
          <w:szCs w:val="28"/>
        </w:rPr>
        <w:t>/2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</w:t>
      </w:r>
      <w:r w:rsidR="00D73DC7"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proofErr w:type="gram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Ах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=</w:t>
      </w:r>
      <w:proofErr w:type="gramEnd"/>
      <w:r w:rsidRPr="000415AB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</w:t>
      </w:r>
      <m:oMath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r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e-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a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d</m:t>
                </m:r>
              </m:e>
              <m:sub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к</m:t>
                </m:r>
              </m:sub>
            </m:sSub>
            <m:r>
              <w:rPr>
                <w:rFonts w:ascii="Cambria Math" w:eastAsia="Calibri" w:hAnsi="Cambria Math" w:cs="Times New Roman"/>
                <w:sz w:val="28"/>
                <w:szCs w:val="28"/>
              </w:rPr>
              <m:t>/2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d+e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1273∙0,069-752.9∙0,128</m:t>
            </m:r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0,069+0,069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-61.8 H</m:t>
        </m:r>
      </m:oMath>
    </w:p>
    <w:p w:rsidR="00D73DC7" w:rsidRPr="00DF412C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оверка: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В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–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   </w:t>
      </w:r>
      <w:r w:rsidRPr="009951E3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61.8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AE04DF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334.</w:t>
      </w:r>
      <w:r w:rsidR="00AE04DF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 w:rsidR="00AE04DF">
        <w:rPr>
          <w:rFonts w:ascii="Times New Roman" w:eastAsia="Calibri" w:hAnsi="Times New Roman" w:cs="Times New Roman"/>
          <w:bCs/>
          <w:iCs/>
          <w:sz w:val="28"/>
          <w:szCs w:val="28"/>
        </w:rPr>
        <w:t>1</w:t>
      </w:r>
      <w:r w:rsidR="00AE04DF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273</w:t>
      </w:r>
      <w:r w:rsidR="00AE04D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Эпюры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в характерных точках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 ;           </w:t>
      </w:r>
    </w:p>
    <w:p w:rsidR="00D73DC7" w:rsidRPr="000C77D5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proofErr w:type="gram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proofErr w:type="gram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61.8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· 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>0,0</w:t>
      </w:r>
      <w:r w:rsidR="00AE04DF" w:rsidRPr="00AE04DF">
        <w:rPr>
          <w:rFonts w:ascii="Times New Roman" w:hAnsi="Times New Roman" w:cs="Times New Roman"/>
          <w:bCs/>
          <w:iCs/>
          <w:sz w:val="28"/>
          <w:szCs w:val="28"/>
        </w:rPr>
        <w:t>69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= </w:t>
      </w:r>
      <w:r w:rsidRPr="00E82F08">
        <w:rPr>
          <w:rFonts w:ascii="Times New Roman" w:hAnsi="Times New Roman" w:cs="Times New Roman"/>
          <w:bCs/>
          <w:iCs/>
          <w:sz w:val="28"/>
          <w:szCs w:val="28"/>
        </w:rPr>
        <w:t>-</w:t>
      </w:r>
      <w:r w:rsidR="00AE04DF" w:rsidRPr="00AE04DF">
        <w:rPr>
          <w:rFonts w:ascii="Times New Roman" w:hAnsi="Times New Roman" w:cs="Times New Roman"/>
          <w:bCs/>
          <w:iCs/>
          <w:sz w:val="28"/>
          <w:szCs w:val="28"/>
        </w:rPr>
        <w:t>4.3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50395D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proofErr w:type="gram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proofErr w:type="gram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(справа) 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Вх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е  =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1334.8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>0,0</w:t>
      </w:r>
      <w:r w:rsidR="00AE04DF" w:rsidRPr="00AE04DF">
        <w:rPr>
          <w:rFonts w:ascii="Times New Roman" w:hAnsi="Times New Roman" w:cs="Times New Roman"/>
          <w:bCs/>
          <w:iCs/>
          <w:sz w:val="28"/>
          <w:szCs w:val="28"/>
        </w:rPr>
        <w:t xml:space="preserve">69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92.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 м</w:t>
      </w:r>
    </w:p>
    <w:p w:rsidR="00D73DC7" w:rsidRPr="00E82F0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качок: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92.1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4.3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96.4</w:t>
      </w:r>
      <w:r w:rsidRPr="00BF27F0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 м;     </w:t>
      </w:r>
      <w:proofErr w:type="gramStart"/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proofErr w:type="gramEnd"/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·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к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den>
        </m:f>
      </m:oMath>
      <w:r w:rsidRPr="009840F9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AE04DF" w:rsidRPr="00AE04DF">
        <w:rPr>
          <w:rFonts w:ascii="Times New Roman" w:hAnsi="Times New Roman" w:cs="Times New Roman"/>
          <w:bCs/>
          <w:iCs/>
          <w:sz w:val="28"/>
          <w:szCs w:val="28"/>
        </w:rPr>
        <w:t>752.9</w:t>
      </w:r>
      <w:r w:rsidRPr="009840F9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· 0,1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28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96.4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 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б) Вертикальная плоскость</w:t>
      </w:r>
    </w:p>
    <w:p w:rsidR="00D73DC7" w:rsidRPr="00E82F08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а=0</m:t>
            </m:r>
          </m:e>
        </m:nary>
      </m:oMath>
      <w:r w:rsidR="00D73DC7"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;    </w:t>
      </w:r>
      <w:r w:rsidR="00D73DC7" w:rsidRPr="00E82F08">
        <w:rPr>
          <w:rFonts w:ascii="Times New Roman" w:hAnsi="Times New Roman" w:cs="Times New Roman"/>
          <w:bCs/>
          <w:iCs/>
          <w:sz w:val="28"/>
          <w:szCs w:val="28"/>
        </w:rPr>
        <w:t>-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D73DC7" w:rsidRPr="00E82F08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+е)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>= 0;</w:t>
      </w:r>
    </w:p>
    <w:p w:rsidR="00D73DC7" w:rsidRPr="00092EFD" w:rsidRDefault="00D73DC7" w:rsidP="00D73DC7">
      <w:pPr>
        <w:rPr>
          <w:rFonts w:ascii="Times New Roman" w:eastAsia="Calibri" w:hAnsi="Times New Roman" w:cs="Times New Roman"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50395D">
        <w:rPr>
          <w:rFonts w:ascii="Times New Roman" w:eastAsia="Calibri" w:hAnsi="Times New Roman" w:cs="Times New Roman"/>
          <w:bCs/>
          <w:iCs/>
          <w:sz w:val="28"/>
          <w:szCs w:val="28"/>
        </w:rPr>
        <w:t>в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у =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·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е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415.7 ∙0,069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69+0,069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 1707.85 Н</m:t>
        </m:r>
      </m:oMath>
    </w:p>
    <w:p w:rsidR="00D73DC7" w:rsidRPr="00164624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naryPr>
          <m:sub/>
          <m:sup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Мв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=0</m:t>
            </m:r>
          </m:e>
        </m:nary>
      </m:oMath>
      <w:r w:rsidR="00D73DC7" w:rsidRPr="00164624">
        <w:rPr>
          <w:rFonts w:ascii="Times New Roman" w:hAnsi="Times New Roman" w:cs="Times New Roman"/>
          <w:bCs/>
          <w:iCs/>
          <w:sz w:val="28"/>
          <w:szCs w:val="28"/>
        </w:rPr>
        <w:t xml:space="preserve">  ;       -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="00D73DC7" w:rsidRPr="000C77D5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А</w:t>
      </w:r>
      <w:r w:rsidR="00D73DC7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  <w:lang w:val="en-US"/>
        </w:rPr>
        <w:t>y</w:t>
      </w:r>
      <w:r w:rsidR="00D73DC7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>· (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="00D73DC7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е</w:t>
      </w:r>
      <w:r w:rsidR="00D73DC7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) – </w:t>
      </w:r>
      <w:r w:rsidR="00D73DC7"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="00D73DC7" w:rsidRPr="00164624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w:r w:rsidR="00D73DC7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="00D73DC7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e</w:t>
      </w:r>
      <w:r w:rsidR="00D73DC7" w:rsidRPr="0016462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50395D" w:rsidRDefault="00D73DC7" w:rsidP="00D73DC7">
      <w:pPr>
        <w:rPr>
          <w:rFonts w:ascii="Times New Roman" w:eastAsia="Calibri" w:hAnsi="Times New Roman" w:cs="Times New Roman"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a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у</w:t>
      </w:r>
      <w:r w:rsidRPr="0050395D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t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 xml:space="preserve">· 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e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е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415.7 ∙0,069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,069+0,069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1707.85 Н</m:t>
        </m:r>
      </m:oMath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Проверка:  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proofErr w:type="gram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proofErr w:type="gram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у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ву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+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t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bscript"/>
          </w:rPr>
          <m:t xml:space="preserve">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-1707.85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1707.85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+ 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3415.</w:t>
      </w:r>
      <w:r w:rsidR="00AE04DF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   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Эпюры 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и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в характерных точках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           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proofErr w:type="gram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proofErr w:type="gram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·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1707.85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>·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>0,0</w:t>
      </w:r>
      <w:r w:rsidR="00AE04DF" w:rsidRPr="00AE04DF">
        <w:rPr>
          <w:rFonts w:ascii="Times New Roman" w:hAnsi="Times New Roman" w:cs="Times New Roman"/>
          <w:bCs/>
          <w:iCs/>
          <w:sz w:val="28"/>
          <w:szCs w:val="28"/>
        </w:rPr>
        <w:t>69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=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117.8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9840F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</w:t>
      </w:r>
      <w:proofErr w:type="gramStart"/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proofErr w:type="gramEnd"/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(справа) = </w:t>
      </w:r>
      <w:r w:rsidRPr="00E2116A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BF27F0"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В</w:t>
      </w:r>
      <w:r>
        <w:rPr>
          <w:rFonts w:ascii="Times New Roman" w:eastAsia="Calibri" w:hAnsi="Times New Roman" w:cs="Times New Roman"/>
          <w:bCs/>
          <w:iCs/>
          <w:sz w:val="32"/>
          <w:szCs w:val="32"/>
          <w:vertAlign w:val="subscript"/>
        </w:rPr>
        <w:t>y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· е  = </w:t>
      </w:r>
      <w:r w:rsidRPr="00BF27F0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1707.85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vertAlign w:val="superscript"/>
          </w:rPr>
          <m:t xml:space="preserve"> ·</m:t>
        </m:r>
      </m:oMath>
      <w:r w:rsidRPr="009840F9">
        <w:rPr>
          <w:rFonts w:ascii="Times New Roman" w:hAnsi="Times New Roman" w:cs="Times New Roman"/>
          <w:bCs/>
          <w:iCs/>
          <w:sz w:val="28"/>
          <w:szCs w:val="28"/>
        </w:rPr>
        <w:t>0,0</w:t>
      </w:r>
      <w:r w:rsidR="00AE04DF" w:rsidRPr="00AE04DF">
        <w:rPr>
          <w:rFonts w:ascii="Times New Roman" w:hAnsi="Times New Roman" w:cs="Times New Roman"/>
          <w:bCs/>
          <w:iCs/>
          <w:sz w:val="28"/>
          <w:szCs w:val="28"/>
        </w:rPr>
        <w:t>69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w:r w:rsidRPr="00BF27F0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AE04DF" w:rsidRPr="00AE04DF">
        <w:rPr>
          <w:rFonts w:ascii="Times New Roman" w:eastAsia="Calibri" w:hAnsi="Times New Roman" w:cs="Times New Roman"/>
          <w:bCs/>
          <w:iCs/>
          <w:sz w:val="28"/>
          <w:szCs w:val="28"/>
        </w:rPr>
        <w:t>117.8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 м</w:t>
      </w:r>
    </w:p>
    <w:p w:rsidR="00D73DC7" w:rsidRPr="009840F9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3</w:t>
      </w:r>
      <w:r w:rsidRPr="009840F9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Суммарный изгибающий момент</w:t>
      </w:r>
    </w:p>
    <w:p w:rsidR="00D73DC7" w:rsidRPr="000C77D5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г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Sup>
                      <m:sSub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М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и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vertAlign w:val="subscript"/>
                          </w:rPr>
                          <m:t>в</m:t>
                        </m:r>
                      </m:sup>
                    </m:sSubSup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:rsidR="00D73DC7" w:rsidRPr="00A43F40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0;      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92.1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17.8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149.</w:t>
      </w:r>
      <w:r w:rsidR="00EE7BA3" w:rsidRPr="00DF412C">
        <w:rPr>
          <w:rFonts w:ascii="Times New Roman" w:hAnsi="Times New Roman" w:cs="Times New Roman"/>
          <w:bCs/>
          <w:iCs/>
          <w:sz w:val="28"/>
          <w:szCs w:val="28"/>
        </w:rPr>
        <w:t>5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·м;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иΣ3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0 </m:t>
        </m:r>
      </m:oMath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 м 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омент эквивалентный в характерных точках</w:t>
      </w:r>
    </w:p>
    <w:p w:rsidR="00D73DC7" w:rsidRPr="000C77D5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иΣ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М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кр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bSup>
          </m:e>
        </m:rad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;    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1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0+0</m:t>
            </m:r>
          </m:e>
        </m:rad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= 0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·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 2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49.5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419.98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445.8</w:t>
      </w:r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 м;        </w:t>
      </w:r>
      <w:proofErr w:type="spell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proofErr w:type="spell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3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proofErr w:type="spellStart"/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М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экв</w:t>
      </w:r>
      <w:proofErr w:type="spellEnd"/>
      <w:r w:rsidRPr="000C77D5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4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419.98</m:t>
        </m:r>
      </m:oMath>
      <w:r w:rsidRPr="000C77D5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Н м</w:t>
      </w:r>
    </w:p>
    <w:p w:rsidR="00D73DC7" w:rsidRPr="000C77D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C77D5">
        <w:rPr>
          <w:rFonts w:ascii="Times New Roman" w:eastAsia="Calibri" w:hAnsi="Times New Roman" w:cs="Times New Roman"/>
          <w:bCs/>
          <w:iCs/>
          <w:sz w:val="28"/>
          <w:szCs w:val="28"/>
        </w:rPr>
        <w:t>5.4.2 Требуемый диаметр вала в наиболее нагруженном сечении</w:t>
      </w:r>
    </w:p>
    <w:p w:rsidR="00D73DC7" w:rsidRPr="00F11393" w:rsidRDefault="00D73DC7" w:rsidP="00D73DC7">
      <w:pPr>
        <w:rPr>
          <w:rFonts w:ascii="Calibri" w:eastAsia="Calibri" w:hAnsi="Calibri" w:cs="Times New Roman"/>
          <w:bCs/>
          <w:iCs/>
        </w:rPr>
      </w:pPr>
      <w:r w:rsidRPr="000C77D5">
        <w:rPr>
          <w:rFonts w:ascii="Calibri" w:eastAsia="Calibri" w:hAnsi="Calibri" w:cs="Times New Roman"/>
          <w:bCs/>
          <w:iCs/>
          <w:position w:val="-32"/>
        </w:rPr>
        <w:object w:dxaOrig="2120" w:dyaOrig="840">
          <v:shape id="_x0000_i1086" type="#_x0000_t75" style="width:105.75pt;height:42pt" o:ole="">
            <v:imagedata r:id="rId168" o:title=""/>
          </v:shape>
          <o:OLEObject Type="Embed" ProgID="Equation.3" ShapeID="_x0000_i1086" DrawAspect="Content" ObjectID="_1520349201" r:id="rId169"/>
        </w:object>
      </w:r>
      <w:r w:rsidRPr="000C77D5">
        <w:rPr>
          <w:rFonts w:ascii="Calibri" w:eastAsia="Calibri" w:hAnsi="Calibri" w:cs="Times New Roman"/>
          <w:bCs/>
          <w:iCs/>
        </w:rPr>
        <w:t xml:space="preserve">              </w:t>
      </w:r>
      <w:r w:rsidRPr="000C77D5">
        <w:rPr>
          <w:rFonts w:ascii="Calibri" w:eastAsia="Calibri" w:hAnsi="Calibri" w:cs="Times New Roman"/>
          <w:bCs/>
          <w:iCs/>
          <w:position w:val="-10"/>
        </w:rPr>
        <w:object w:dxaOrig="1480" w:dyaOrig="340">
          <v:shape id="_x0000_i1087" type="#_x0000_t75" style="width:75pt;height:18pt" o:ole="">
            <v:imagedata r:id="rId170" o:title=""/>
          </v:shape>
          <o:OLEObject Type="Embed" ProgID="Equation.3" ShapeID="_x0000_i1087" DrawAspect="Content" ObjectID="_1520349202" r:id="rId171"/>
        </w:object>
      </w:r>
      <w:r w:rsidRPr="000C77D5">
        <w:rPr>
          <w:rFonts w:ascii="Calibri" w:eastAsia="Calibri" w:hAnsi="Calibri" w:cs="Times New Roman"/>
          <w:bCs/>
          <w:iCs/>
        </w:rPr>
        <w:t xml:space="preserve">             </w:t>
      </w:r>
      <w:r w:rsidR="00EE7BA3" w:rsidRPr="000C77D5">
        <w:rPr>
          <w:rFonts w:ascii="Calibri" w:eastAsia="Calibri" w:hAnsi="Calibri" w:cs="Times New Roman"/>
          <w:bCs/>
          <w:iCs/>
          <w:position w:val="-30"/>
        </w:rPr>
        <w:object w:dxaOrig="3280" w:dyaOrig="760">
          <v:shape id="_x0000_i1088" type="#_x0000_t75" style="width:163.5pt;height:38.25pt" o:ole="">
            <v:imagedata r:id="rId172" o:title=""/>
          </v:shape>
          <o:OLEObject Type="Embed" ProgID="Equation.DSMT4" ShapeID="_x0000_i1088" DrawAspect="Content" ObjectID="_1520349203" r:id="rId173"/>
        </w:object>
      </w:r>
      <w:r w:rsidRPr="000C77D5">
        <w:rPr>
          <w:rFonts w:ascii="Calibri" w:eastAsia="Calibri" w:hAnsi="Calibri" w:cs="Times New Roman"/>
          <w:bCs/>
          <w:iCs/>
        </w:rPr>
        <w:t xml:space="preserve">       </w:t>
      </w: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</w:rPr>
        <w:lastRenderedPageBreak/>
        <w:t>5.5 Определение размеров ступеней валов редуктора</w:t>
      </w:r>
    </w:p>
    <w:p w:rsidR="00D73DC7" w:rsidRPr="00077B5F" w:rsidRDefault="006D2024" w:rsidP="00D73DC7">
      <w:pPr>
        <w:jc w:val="center"/>
        <w:rPr>
          <w:sz w:val="28"/>
          <w:szCs w:val="28"/>
        </w:rPr>
      </w:pPr>
      <w:r w:rsidRPr="00077B5F">
        <w:object w:dxaOrig="11994" w:dyaOrig="11718">
          <v:shape id="_x0000_i1089" type="#_x0000_t75" style="width:485.25pt;height:448.5pt" o:ole="">
            <v:imagedata r:id="rId174" o:title="" gain="2.5" grayscale="t"/>
          </v:shape>
          <o:OLEObject Type="Embed" ProgID="KOMPAS.FRW" ShapeID="_x0000_i1089" DrawAspect="Content" ObjectID="_1520349204" r:id="rId175"/>
        </w:object>
      </w:r>
    </w:p>
    <w:p w:rsidR="00D73DC7" w:rsidRPr="00077B5F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5.2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Эскизы валов</w:t>
      </w:r>
    </w:p>
    <w:tbl>
      <w:tblPr>
        <w:tblW w:w="0" w:type="auto"/>
        <w:tblLook w:val="04A0"/>
      </w:tblPr>
      <w:tblGrid>
        <w:gridCol w:w="4785"/>
        <w:gridCol w:w="4786"/>
      </w:tblGrid>
      <w:tr w:rsidR="00D73DC7" w:rsidRPr="00077B5F" w:rsidTr="00D73DC7">
        <w:tc>
          <w:tcPr>
            <w:tcW w:w="4785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ш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="00161F9E" w:rsidRPr="006D2024">
              <w:rPr>
                <w:rFonts w:ascii="Times New Roman" w:eastAsia="Calibri" w:hAnsi="Times New Roman" w:cs="Times New Roman"/>
                <w:sz w:val="28"/>
                <w:szCs w:val="28"/>
              </w:rPr>
              <w:t>28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       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1к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="00161F9E" w:rsidRPr="006D2024">
              <w:rPr>
                <w:rFonts w:ascii="Times New Roman" w:eastAsia="Calibri" w:hAnsi="Times New Roman" w:cs="Times New Roman"/>
                <w:sz w:val="28"/>
                <w:szCs w:val="28"/>
              </w:rPr>
              <w:t>42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;      </w:t>
            </w:r>
          </w:p>
          <w:p w:rsidR="00D73DC7" w:rsidRPr="00077B5F" w:rsidRDefault="00D73DC7" w:rsidP="00D73DC7">
            <w:pPr>
              <w:tabs>
                <w:tab w:val="right" w:pos="4924"/>
              </w:tabs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3ш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="006D2024">
              <w:rPr>
                <w:rFonts w:ascii="Times New Roman" w:eastAsia="Calibri" w:hAnsi="Times New Roman" w:cs="Times New Roman"/>
                <w:sz w:val="28"/>
                <w:szCs w:val="28"/>
              </w:rPr>
              <w:t>4</w:t>
            </w:r>
            <w:r w:rsidR="006D2024" w:rsidRPr="006D2024">
              <w:rPr>
                <w:rFonts w:ascii="Times New Roman" w:eastAsia="Calibri" w:hAnsi="Times New Roman" w:cs="Times New Roman"/>
                <w:sz w:val="28"/>
                <w:szCs w:val="28"/>
              </w:rPr>
              <w:t>5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       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3к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="006D2024" w:rsidRPr="006D2024">
              <w:rPr>
                <w:rFonts w:ascii="Times New Roman" w:eastAsia="Calibri" w:hAnsi="Times New Roman" w:cs="Times New Roman"/>
                <w:sz w:val="28"/>
                <w:szCs w:val="28"/>
              </w:rPr>
              <w:t>55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</w:t>
            </w:r>
          </w:p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16"/>
                <w:szCs w:val="16"/>
              </w:rPr>
            </w:pPr>
          </w:p>
        </w:tc>
        <w:tc>
          <w:tcPr>
            <w:tcW w:w="4786" w:type="dxa"/>
            <w:shd w:val="clear" w:color="auto" w:fill="auto"/>
          </w:tcPr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2ш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="00161F9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35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                 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  <w:vertAlign w:val="subscript"/>
              </w:rPr>
              <w:t>2к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= </w:t>
            </w:r>
            <w:r w:rsidR="00161F9E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45</w:t>
            </w: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мм</w:t>
            </w:r>
          </w:p>
          <w:p w:rsidR="00D73DC7" w:rsidRPr="00077B5F" w:rsidRDefault="00D73DC7" w:rsidP="00D73DC7">
            <w:pPr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proofErr w:type="gramStart"/>
      <w:r w:rsidRPr="00077B5F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proofErr w:type="spellStart"/>
      <w:r w:rsidRPr="00077B5F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ст</w:t>
      </w:r>
      <w:proofErr w:type="spellEnd"/>
      <w:r w:rsidRPr="00077B5F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(</w:t>
      </w:r>
      <w:proofErr w:type="gramEnd"/>
      <w:r w:rsidRPr="00077B5F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кол)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(1,2÷1,5)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(1,2÷1,5) ·</w:t>
      </w:r>
      <w:r w:rsidR="006D2024" w:rsidRPr="006D2024">
        <w:rPr>
          <w:rFonts w:ascii="Times New Roman" w:hAnsi="Times New Roman" w:cs="Times New Roman"/>
          <w:bCs/>
          <w:iCs/>
          <w:sz w:val="28"/>
          <w:szCs w:val="28"/>
        </w:rPr>
        <w:t>55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6D2024" w:rsidRPr="006D2024">
        <w:rPr>
          <w:rFonts w:ascii="Times New Roman" w:hAnsi="Times New Roman" w:cs="Times New Roman"/>
          <w:bCs/>
          <w:iCs/>
          <w:sz w:val="28"/>
          <w:szCs w:val="28"/>
        </w:rPr>
        <w:t>66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÷</w:t>
      </w:r>
      <w:r w:rsidR="006D2024" w:rsidRPr="006D2024">
        <w:rPr>
          <w:rFonts w:ascii="Times New Roman" w:hAnsi="Times New Roman" w:cs="Times New Roman"/>
          <w:bCs/>
          <w:iCs/>
          <w:sz w:val="28"/>
          <w:szCs w:val="28"/>
        </w:rPr>
        <w:t>82.</w:t>
      </w:r>
      <w:r w:rsidR="006D2024" w:rsidRPr="00DF412C">
        <w:rPr>
          <w:rFonts w:ascii="Times New Roman" w:hAnsi="Times New Roman" w:cs="Times New Roman"/>
          <w:bCs/>
          <w:iCs/>
          <w:sz w:val="28"/>
          <w:szCs w:val="28"/>
        </w:rPr>
        <w:t>5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6D2024" w:rsidRPr="00DF412C">
        <w:rPr>
          <w:rFonts w:ascii="Times New Roman" w:hAnsi="Times New Roman" w:cs="Times New Roman"/>
          <w:bCs/>
          <w:iCs/>
          <w:sz w:val="28"/>
          <w:szCs w:val="28"/>
        </w:rPr>
        <w:t>70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мм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proofErr w:type="gramStart"/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proofErr w:type="spellStart"/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т</w:t>
      </w:r>
      <w:proofErr w:type="spellEnd"/>
      <w:proofErr w:type="gramEnd"/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(1,6÷1,8) ·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5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88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÷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99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9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 ;  С = (0,2÷0,3)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="006D2024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12.8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÷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19.</w:t>
      </w:r>
      <w:r w:rsidR="006D2024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077B5F">
        <w:rPr>
          <w:rFonts w:ascii="Times New Roman" w:hAnsi="Times New Roman" w:cs="Times New Roman"/>
          <w:bCs/>
          <w:iCs/>
          <w:position w:val="-4"/>
          <w:sz w:val="32"/>
          <w:szCs w:val="32"/>
        </w:rPr>
        <w:object w:dxaOrig="200" w:dyaOrig="200">
          <v:shape id="_x0000_i1090" type="#_x0000_t75" style="width:10.5pt;height:10.5pt" o:ole="">
            <v:imagedata r:id="rId176" o:title=""/>
          </v:shape>
          <o:OLEObject Type="Embed" ProgID="Equation.3" ShapeID="_x0000_i1090" DrawAspect="Content" ObjectID="_1520349205" r:id="rId177"/>
        </w:objec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20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</w:t>
      </w:r>
    </w:p>
    <w:p w:rsidR="00D73DC7" w:rsidRPr="00077B5F" w:rsidRDefault="00D73DC7" w:rsidP="00BB1539">
      <w:pPr>
        <w:spacing w:after="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Вал зубчатого колеса одноступенчатого редуктора имеет три ступени: 1) выходной конец диаметром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; 2) участок вала под подшипниками –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; 3) участок вала под зубчатым колесом –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.</w:t>
      </w:r>
    </w:p>
    <w:p w:rsidR="00D73DC7" w:rsidRPr="00077B5F" w:rsidRDefault="00D73DC7" w:rsidP="00BB1539">
      <w:pPr>
        <w:spacing w:after="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Диаметр выходного конца вала рассчитывают по формуле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Т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 xml:space="preserve">0,2 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τ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и</m:t>
                        </m:r>
                      </m:sub>
                    </m:sSub>
                  </m:e>
                </m:d>
              </m:den>
            </m:f>
          </m:e>
        </m:rad>
      </m:oMath>
      <w:r w:rsidRPr="00077B5F">
        <w:rPr>
          <w:rFonts w:ascii="Times New Roman" w:hAnsi="Times New Roman" w:cs="Times New Roman"/>
          <w:bCs/>
          <w:iCs/>
          <w:sz w:val="28"/>
          <w:szCs w:val="28"/>
        </w:rPr>
        <w:t>,    где Т –крутящий момент передаваемый валом,</w:t>
      </w:r>
    </w:p>
    <w:p w:rsidR="00D73DC7" w:rsidRPr="00077B5F" w:rsidRDefault="00817352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- </m:t>
        </m:r>
      </m:oMath>
      <w:r w:rsidR="00D73DC7" w:rsidRPr="00077B5F">
        <w:rPr>
          <w:rFonts w:ascii="Times New Roman" w:hAnsi="Times New Roman" w:cs="Times New Roman"/>
          <w:bCs/>
          <w:iCs/>
          <w:sz w:val="28"/>
          <w:szCs w:val="28"/>
        </w:rPr>
        <w:t>допускаемые напряжения при кручении;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   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τ</m:t>
            </m:r>
          </m:e>
        </m: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25 МПа</m:t>
        </m:r>
      </m:oMath>
      <w:r w:rsidR="00D73DC7"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109.36∙1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,2 ∙25</m:t>
                </m:r>
              </m:den>
            </m:f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proofErr w:type="gramStart"/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=  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27.96</w:t>
      </w:r>
      <w:proofErr w:type="gramEnd"/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 ;     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m:oMath>
        <m:rad>
          <m:rad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g>
          <m:e>
            <m:f>
              <m:f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419.98∙10 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0,2 ∙25</m:t>
                </m:r>
              </m:den>
            </m:f>
          </m:e>
        </m:rad>
      </m:oMath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 =  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40.</w:t>
      </w:r>
      <w:r w:rsidR="00EE7BA3" w:rsidRPr="00DF412C">
        <w:rPr>
          <w:rFonts w:ascii="Times New Roman" w:hAnsi="Times New Roman" w:cs="Times New Roman"/>
          <w:bCs/>
          <w:iCs/>
          <w:sz w:val="28"/>
          <w:szCs w:val="28"/>
        </w:rPr>
        <w:t>65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 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Диаметры выходных концов валов и участков под зубчатыми колесами выбирают из разряда </w:t>
      </w:r>
      <w:r w:rsidRPr="00077B5F">
        <w:rPr>
          <w:rFonts w:ascii="Times New Roman" w:hAnsi="Times New Roman" w:cs="Times New Roman"/>
          <w:bCs/>
          <w:iCs/>
          <w:sz w:val="28"/>
          <w:szCs w:val="28"/>
          <w:lang w:val="en-US"/>
        </w:rPr>
        <w:t>R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а 40;  [3] с 161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hAnsi="Times New Roman" w:cs="Times New Roman"/>
          <w:bCs/>
          <w:iCs/>
          <w:sz w:val="28"/>
          <w:szCs w:val="28"/>
        </w:rPr>
        <w:t>10; 10,5; 11; 11,5; 12; 13; 14; 15; 16; 17; 18; 19;20; 21; 22; 24; 25; 28; 30; 32; 34; 36; 38; 40; 42;  45; 48; 50; 52; 55; 60; 63; 65; 70; 75; 80; 85; 90; 95; 100; 105; 110; 120; 125; 130 и далее через 10 мм 33 числа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EE7BA3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28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EE7BA3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4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Диаметр участков под подшипниками</w:t>
      </w:r>
    </w:p>
    <w:p w:rsidR="00D73DC7" w:rsidRPr="00077B5F" w:rsidRDefault="00D73DC7" w:rsidP="00BB1539">
      <w:pPr>
        <w:spacing w:after="0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 где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высота буртика.</w:t>
      </w:r>
    </w:p>
    <w:p w:rsidR="00D73DC7" w:rsidRPr="00077B5F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5.2</w:t>
      </w:r>
    </w:p>
    <w:p w:rsidR="00D73DC7" w:rsidRPr="00077B5F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Значение высоты буртика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и фаски подшипника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, мм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70"/>
        <w:gridCol w:w="1200"/>
        <w:gridCol w:w="1200"/>
        <w:gridCol w:w="1200"/>
        <w:gridCol w:w="1200"/>
        <w:gridCol w:w="1200"/>
        <w:gridCol w:w="1200"/>
        <w:gridCol w:w="1201"/>
      </w:tblGrid>
      <w:tr w:rsidR="00D73DC7" w:rsidRPr="00077B5F" w:rsidTr="00D73DC7"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d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17-24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5-3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2-4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42-5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52-60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62-70</w:t>
            </w:r>
          </w:p>
        </w:tc>
        <w:tc>
          <w:tcPr>
            <w:tcW w:w="1286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71-85</w:t>
            </w:r>
          </w:p>
        </w:tc>
      </w:tr>
      <w:tr w:rsidR="00D73DC7" w:rsidRPr="00077B5F" w:rsidTr="00D73DC7"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t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2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8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3</w:t>
            </w:r>
          </w:p>
        </w:tc>
        <w:tc>
          <w:tcPr>
            <w:tcW w:w="1286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5</w:t>
            </w:r>
          </w:p>
        </w:tc>
      </w:tr>
      <w:tr w:rsidR="00D73DC7" w:rsidRPr="00077B5F" w:rsidTr="00D73DC7"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r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1,6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2,5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285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5</w:t>
            </w:r>
          </w:p>
        </w:tc>
        <w:tc>
          <w:tcPr>
            <w:tcW w:w="1286" w:type="dxa"/>
            <w:shd w:val="clear" w:color="auto" w:fill="auto"/>
          </w:tcPr>
          <w:p w:rsidR="00D73DC7" w:rsidRPr="00077B5F" w:rsidRDefault="00D73DC7" w:rsidP="00BB1539">
            <w:pPr>
              <w:spacing w:after="0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077B5F">
              <w:rPr>
                <w:rFonts w:ascii="Times New Roman" w:eastAsia="Calibri" w:hAnsi="Times New Roman" w:cs="Times New Roman"/>
                <w:sz w:val="28"/>
                <w:szCs w:val="28"/>
              </w:rPr>
              <w:t>3,5</w:t>
            </w:r>
          </w:p>
        </w:tc>
      </w:tr>
    </w:tbl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EE7BA3" w:rsidRPr="00EE7BA3">
        <w:rPr>
          <w:rFonts w:ascii="Times New Roman" w:eastAsia="Calibri" w:hAnsi="Times New Roman" w:cs="Times New Roman"/>
          <w:bCs/>
          <w:iCs/>
          <w:sz w:val="28"/>
          <w:szCs w:val="28"/>
        </w:rPr>
        <w:t>28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· </w:t>
      </w:r>
      <w:r w:rsidR="00EE7BA3">
        <w:rPr>
          <w:rFonts w:ascii="Times New Roman" w:hAnsi="Times New Roman" w:cs="Times New Roman"/>
          <w:bCs/>
          <w:iCs/>
          <w:sz w:val="28"/>
          <w:szCs w:val="28"/>
        </w:rPr>
        <w:t>2</w:t>
      </w:r>
      <w:proofErr w:type="gramStart"/>
      <w:r w:rsidR="00EE7BA3">
        <w:rPr>
          <w:rFonts w:ascii="Times New Roman" w:hAnsi="Times New Roman" w:cs="Times New Roman"/>
          <w:bCs/>
          <w:iCs/>
          <w:sz w:val="28"/>
          <w:szCs w:val="28"/>
        </w:rPr>
        <w:t>,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2</w:t>
      </w:r>
      <w:proofErr w:type="gramEnd"/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32.</w:t>
      </w:r>
      <w:r w:rsidR="00EE7BA3">
        <w:rPr>
          <w:rFonts w:ascii="Times New Roman" w:hAnsi="Times New Roman" w:cs="Times New Roman"/>
          <w:bCs/>
          <w:iCs/>
          <w:sz w:val="28"/>
          <w:szCs w:val="28"/>
          <w:lang w:val="en-US"/>
        </w:rPr>
        <w:t>4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EE7BA3" w:rsidRPr="00EE7BA3">
        <w:rPr>
          <w:rFonts w:ascii="Times New Roman" w:eastAsia="Calibri" w:hAnsi="Times New Roman" w:cs="Times New Roman"/>
          <w:bCs/>
          <w:iCs/>
          <w:sz w:val="28"/>
          <w:szCs w:val="28"/>
        </w:rPr>
        <w:t>4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2</w:t>
      </w:r>
      <w:r w:rsidR="00EE7BA3">
        <w:rPr>
          <w:rFonts w:ascii="Times New Roman" w:hAnsi="Times New Roman" w:cs="Times New Roman"/>
          <w:bCs/>
          <w:iCs/>
          <w:sz w:val="28"/>
          <w:szCs w:val="28"/>
        </w:rPr>
        <w:t xml:space="preserve"> · 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2.8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EE7BA3" w:rsidRPr="00EE7BA3">
        <w:rPr>
          <w:rFonts w:ascii="Times New Roman" w:hAnsi="Times New Roman" w:cs="Times New Roman"/>
          <w:bCs/>
          <w:iCs/>
          <w:sz w:val="28"/>
          <w:szCs w:val="28"/>
        </w:rPr>
        <w:t>47.</w:t>
      </w:r>
      <w:r w:rsidR="00EE7BA3">
        <w:rPr>
          <w:rFonts w:ascii="Times New Roman" w:hAnsi="Times New Roman" w:cs="Times New Roman"/>
          <w:bCs/>
          <w:iCs/>
          <w:sz w:val="28"/>
          <w:szCs w:val="28"/>
          <w:lang w:val="en-US"/>
        </w:rPr>
        <w:t>6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2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округляют до целого числа, оканчивающегося на 0 или 5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161F9E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3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="00161F9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="00161F9E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4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077B5F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Диаметры участков под зубчатыми колесами.</w:t>
      </w:r>
    </w:p>
    <w:p w:rsidR="00D73DC7" w:rsidRPr="00077B5F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2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+ </w:t>
      </w:r>
      <w:proofErr w:type="gramStart"/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3,2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;</w:t>
      </w:r>
      <w:proofErr w:type="gramEnd"/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        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="00161F9E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3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3,2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>·</w:t>
      </w:r>
      <w:r>
        <w:rPr>
          <w:rFonts w:ascii="Times New Roman" w:hAnsi="Times New Roman" w:cs="Times New Roman"/>
          <w:bCs/>
          <w:iCs/>
          <w:sz w:val="28"/>
          <w:szCs w:val="28"/>
        </w:rPr>
        <w:t>2,5</w:t>
      </w:r>
      <w:r w:rsidR="00161F9E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≈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="00161F9E">
        <w:rPr>
          <w:rFonts w:ascii="Times New Roman" w:hAnsi="Times New Roman" w:cs="Times New Roman"/>
          <w:bCs/>
          <w:iCs/>
          <w:sz w:val="28"/>
          <w:szCs w:val="28"/>
        </w:rPr>
        <w:t>4</w:t>
      </w:r>
      <w:r w:rsidR="00161F9E" w:rsidRPr="006D2024">
        <w:rPr>
          <w:rFonts w:ascii="Times New Roman" w:hAnsi="Times New Roman" w:cs="Times New Roman"/>
          <w:bCs/>
          <w:iCs/>
          <w:sz w:val="28"/>
          <w:szCs w:val="28"/>
        </w:rPr>
        <w:t>5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;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/>
          <w:iCs/>
          <w:sz w:val="28"/>
          <w:szCs w:val="28"/>
        </w:rPr>
      </w:pP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                          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к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3</w:t>
      </w:r>
      <w:proofErr w:type="gramStart"/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>,2</w:t>
      </w:r>
      <w:proofErr w:type="gramEnd"/>
      <w:r w:rsidRPr="00077B5F">
        <w:rPr>
          <w:rFonts w:ascii="Times New Roman" w:hAnsi="Times New Roman" w:cs="Times New Roman"/>
          <w:bCs/>
          <w:iCs/>
          <w:sz w:val="28"/>
          <w:szCs w:val="28"/>
        </w:rPr>
        <w:t>·</w:t>
      </w:r>
      <w:r>
        <w:rPr>
          <w:rFonts w:ascii="Times New Roman" w:hAnsi="Times New Roman" w:cs="Times New Roman"/>
          <w:bCs/>
          <w:iCs/>
          <w:sz w:val="28"/>
          <w:szCs w:val="28"/>
        </w:rPr>
        <w:t>3,0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=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45</w:t>
      </w:r>
      <w:r w:rsidRPr="00077B5F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+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9.6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6D2024" w:rsidRPr="006D2024">
        <w:rPr>
          <w:rFonts w:ascii="Times New Roman" w:hAnsi="Times New Roman" w:cs="Times New Roman"/>
          <w:bCs/>
          <w:iCs/>
          <w:sz w:val="28"/>
          <w:szCs w:val="28"/>
        </w:rPr>
        <w:t>54.</w:t>
      </w:r>
      <w:r w:rsidR="006D2024" w:rsidRPr="00DF412C">
        <w:rPr>
          <w:rFonts w:ascii="Times New Roman" w:hAnsi="Times New Roman" w:cs="Times New Roman"/>
          <w:bCs/>
          <w:iCs/>
          <w:sz w:val="28"/>
          <w:szCs w:val="28"/>
        </w:rPr>
        <w:t>6</w:t>
      </w:r>
      <w:r w:rsidRPr="00077B5F">
        <w:rPr>
          <w:rFonts w:ascii="Times New Roman" w:hAnsi="Times New Roman" w:cs="Times New Roman"/>
          <w:bCs/>
          <w:iCs/>
          <w:sz w:val="28"/>
          <w:szCs w:val="28"/>
        </w:rPr>
        <w:t xml:space="preserve"> мм</w:t>
      </w:r>
      <w:r w:rsidR="006D2024">
        <w:rPr>
          <w:rFonts w:ascii="Times New Roman" w:hAnsi="Times New Roman" w:cs="Times New Roman"/>
          <w:bCs/>
          <w:iCs/>
          <w:sz w:val="28"/>
          <w:szCs w:val="28"/>
        </w:rPr>
        <w:t xml:space="preserve"> ≈ </w:t>
      </w:r>
      <w:r w:rsidR="006D2024" w:rsidRPr="00DF412C">
        <w:rPr>
          <w:rFonts w:ascii="Times New Roman" w:hAnsi="Times New Roman" w:cs="Times New Roman"/>
          <w:bCs/>
          <w:iCs/>
          <w:sz w:val="28"/>
          <w:szCs w:val="28"/>
        </w:rPr>
        <w:t>55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  <w:r>
        <w:rPr>
          <w:rFonts w:ascii="Times New Roman" w:eastAsia="Calibri" w:hAnsi="Times New Roman" w:cs="Times New Roman"/>
          <w:bCs/>
          <w:i/>
          <w:iCs/>
          <w:sz w:val="28"/>
          <w:szCs w:val="28"/>
        </w:rPr>
        <w:br w:type="page"/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6.ПОДБОР И РАСЧЕТ ПОДШИПНИКОВ КАЧЕНИЯ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 Вал шестерни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6.1.1 Исходные данные.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ш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35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n</w:t>
      </w:r>
      <w:proofErr w:type="gramEnd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ш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436.5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об/мин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= </w:t>
      </w:r>
      <w:r w:rsidR="006D2024" w:rsidRPr="006D2024">
        <w:rPr>
          <w:rFonts w:ascii="Times New Roman" w:eastAsia="Calibri" w:hAnsi="Times New Roman" w:cs="Times New Roman"/>
          <w:bCs/>
          <w:iCs/>
          <w:sz w:val="28"/>
          <w:szCs w:val="28"/>
        </w:rPr>
        <w:t>752.9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, где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а – осевая нагрузка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h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0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00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ч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где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h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номинальная долговечность в ч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F93BB9">
        <w:rPr>
          <w:rFonts w:ascii="Times New Roman" w:eastAsia="Calibri" w:hAnsi="Times New Roman" w:cs="Times New Roman"/>
          <w:bCs/>
          <w:iCs/>
          <w:sz w:val="28"/>
          <w:szCs w:val="28"/>
        </w:rPr>
        <w:t>-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195.6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859.2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847.6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F93BB9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="00F93BB9" w:rsidRPr="00F93BB9">
        <w:rPr>
          <w:rFonts w:ascii="Times New Roman" w:eastAsia="Calibri" w:hAnsi="Times New Roman" w:cs="Times New Roman"/>
          <w:bCs/>
          <w:iCs/>
          <w:sz w:val="28"/>
          <w:szCs w:val="28"/>
        </w:rPr>
        <w:t>035.8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.</w:t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612390" cy="1460500"/>
            <wp:effectExtent l="19050" t="0" r="0" b="0"/>
            <wp:docPr id="10" name="Рисунок 112" descr="Описание: C:\Documents and Settings\user\Мои документы\Мои рисунки\Изображение\Изображение 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2" descr="Описание: C:\Documents and Settings\user\Мои документы\Мои рисунки\Изображение\Изображение 021.jpg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 l="39598" t="21428" r="36801" b="689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2390" cy="146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2 Определение сил реакций в опорах</w:t>
      </w:r>
    </w:p>
    <w:p w:rsidR="00D73DC7" w:rsidRPr="00F93BB9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</w:pPr>
      <w:proofErr w:type="spell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A</w:t>
      </w:r>
      <w:proofErr w:type="spellEnd"/>
      <w:r w:rsidRPr="00F93BB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=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</w:t>
      </w:r>
      <w:r w:rsidRPr="00F93BB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gramStart"/>
      <w:r w:rsidRPr="00F93BB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= </w:t>
      </w:r>
      <m:oMath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>
            <w:proofErr w:type="gramEnd"/>
          </m:deg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AX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AY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195.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859.2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=881.2 H</m:t>
        </m:r>
      </m:oMath>
      <w:r w:rsidRPr="00F93BB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.</w:t>
      </w:r>
    </w:p>
    <w:p w:rsidR="00D73DC7" w:rsidRPr="00E37923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  <w:lang w:val="en-US"/>
        </w:rPr>
      </w:pPr>
      <w:proofErr w:type="spell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B</w:t>
      </w:r>
      <w:proofErr w:type="spellEnd"/>
      <w:r w:rsidRPr="00F93BB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=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B</w:t>
      </w:r>
      <w:r w:rsidRPr="00F93BB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 </w:t>
      </w:r>
      <w:proofErr w:type="gramStart"/>
      <w:r w:rsidRPr="00F93BB9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 xml:space="preserve">= </w:t>
      </w:r>
      <m:oMath>
        <w:proofErr w:type="gramEnd"/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BX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+</m:t>
            </m:r>
            <m:sSubSup>
              <m:sSub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R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  <w:lang w:val="en-US"/>
                  </w:rPr>
                  <m:t>BY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b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=</m:t>
        </m:r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847.6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035.8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=2205.2 H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6.1.3 Подбор подшипников ведется по максимально нагруженной опоре </w:t>
      </w:r>
      <w:r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Pr="00492A28" w:rsidRDefault="00817352" w:rsidP="00D73DC7">
      <w:pPr>
        <w:rPr>
          <w:rFonts w:ascii="Times New Roman" w:hAnsi="Times New Roman" w:cs="Times New Roman"/>
          <w:bCs/>
          <w:i/>
          <w:iCs/>
          <w:sz w:val="28"/>
          <w:szCs w:val="28"/>
          <w:lang w:val="en-US"/>
        </w:rPr>
      </w:pPr>
      <m:oMathPara>
        <m:oMathParaPr>
          <m:jc m:val="center"/>
        </m:oMathParaPr>
        <m:oMath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  <w:lang w:val="en-US"/>
                </w:rPr>
                <m:t>а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F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vertAlign w:val="subscript"/>
                  <w:lang w:val="en-US"/>
                </w:rPr>
                <m:t>rB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752.9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2205.2</m:t>
              </m:r>
            </m:den>
          </m:f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0,34</m:t>
          </m:r>
        </m:oMath>
      </m:oMathPara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Если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</m:t>
            </m:r>
            <m: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A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lt;</m:t>
        </m:r>
        <m:r>
          <w:rPr>
            <w:rFonts w:ascii="Cambria Math" w:eastAsia="Calibri" w:hAnsi="Cambria Math" w:cs="Times New Roman"/>
            <w:sz w:val="28"/>
            <w:szCs w:val="28"/>
          </w:rPr>
          <m:t>0,35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устанавливаются радиальные подшипники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При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A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&gt;</m:t>
        </m:r>
        <m:r>
          <w:rPr>
            <w:rFonts w:ascii="Cambria Math" w:eastAsia="Calibri" w:hAnsi="Cambria Math" w:cs="Times New Roman"/>
            <w:sz w:val="28"/>
            <w:szCs w:val="28"/>
          </w:rPr>
          <m:t>0,35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радиально-упорные.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Подшипники выбираются шариковые радиальные однорядные (рис. 6.1).</w:t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90875" cy="937159"/>
            <wp:effectExtent l="0" t="0" r="0" b="0"/>
            <wp:docPr id="624" name="Рисунок 113" descr="Описание: C:\Documents and Settings\user\Мои документы\Мои рисунки\Изображение\Изображение 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3" descr="Описание: C:\Documents and Settings\user\Мои документы\Мои рисунки\Изображение\Изображение 021.jpg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80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rcRect l="22800" t="54373" r="20001" b="333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300" cy="9361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6.1 Типы подшипников, используемых в редукторах:</w:t>
      </w:r>
    </w:p>
    <w:p w:rsidR="007F737B" w:rsidRPr="00E37923" w:rsidRDefault="007F737B" w:rsidP="00445853">
      <w:pPr>
        <w:spacing w:after="0"/>
        <w:rPr>
          <w:rFonts w:ascii="Times New Roman" w:eastAsia="Calibri" w:hAnsi="Times New Roman" w:cs="Times New Roman"/>
          <w:bCs/>
          <w:iCs/>
          <w:sz w:val="24"/>
        </w:rPr>
      </w:pPr>
      <w:r w:rsidRPr="00E37923">
        <w:rPr>
          <w:rFonts w:ascii="Times New Roman" w:eastAsia="Calibri" w:hAnsi="Times New Roman" w:cs="Times New Roman"/>
          <w:bCs/>
          <w:iCs/>
          <w:sz w:val="24"/>
        </w:rPr>
        <w:t>а) шариковый радиальный; б) радиальный с короткими цилиндрическими роликами;</w:t>
      </w:r>
    </w:p>
    <w:p w:rsidR="007F737B" w:rsidRPr="00E37923" w:rsidRDefault="007F737B" w:rsidP="00445853">
      <w:pPr>
        <w:spacing w:after="0"/>
        <w:rPr>
          <w:rFonts w:ascii="Times New Roman" w:eastAsia="Calibri" w:hAnsi="Times New Roman" w:cs="Times New Roman"/>
          <w:bCs/>
          <w:iCs/>
          <w:sz w:val="24"/>
        </w:rPr>
      </w:pPr>
      <w:r w:rsidRPr="00E37923">
        <w:rPr>
          <w:rFonts w:ascii="Times New Roman" w:eastAsia="Calibri" w:hAnsi="Times New Roman" w:cs="Times New Roman"/>
          <w:bCs/>
          <w:iCs/>
          <w:sz w:val="24"/>
        </w:rPr>
        <w:t>в) конический роликовый; г) шариковый радиально-упорный.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132056" cy="1346743"/>
            <wp:effectExtent l="0" t="0" r="0" b="0"/>
            <wp:docPr id="625" name="Рисунок 114" descr="Описание: C:\Documents and Settings\user\Мои документы\Мои рисунки\Изображение\Изображение 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4" descr="Описание: C:\Documents and Settings\user\Мои документы\Мои рисунки\Изображение\Изображение 021.jpg"/>
                    <pic:cNvPicPr>
                      <a:picLocks noChangeAspect="1" noChangeArrowheads="1"/>
                    </pic:cNvPicPr>
                  </pic:nvPicPr>
                  <pic:blipFill>
                    <a:blip r:embed="rId178" cstate="print"/>
                    <a:srcRect l="22800" t="72742" r="20001" b="9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8880" cy="1349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6.2 Схемы установки подшипников</w:t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4 Подбор подшипника начинается с легкой серии по диаметру вала. Подшипник 20</w:t>
      </w:r>
      <w:r w:rsidR="00445853" w:rsidRPr="00445853"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 Грузоподъемность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С</w:t>
      </w:r>
      <w:proofErr w:type="gramEnd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45853" w:rsidRPr="00445853">
        <w:rPr>
          <w:rFonts w:ascii="Times New Roman" w:eastAsia="Calibri" w:hAnsi="Times New Roman" w:cs="Times New Roman"/>
          <w:bCs/>
          <w:iCs/>
          <w:sz w:val="28"/>
          <w:szCs w:val="28"/>
        </w:rPr>
        <w:t>25.</w:t>
      </w:r>
      <w:r w:rsidR="00445853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кН, С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45853" w:rsidRPr="00DF412C">
        <w:rPr>
          <w:rFonts w:ascii="Times New Roman" w:eastAsia="Calibri" w:hAnsi="Times New Roman" w:cs="Times New Roman"/>
          <w:bCs/>
          <w:iCs/>
          <w:sz w:val="28"/>
          <w:szCs w:val="28"/>
        </w:rPr>
        <w:t>13.7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кН (табл. 6.1).</w:t>
      </w: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Таблица 6.1 </w:t>
      </w: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Шарикоподшипники радиальные однорядные. Размеры мм</w:t>
      </w:r>
    </w:p>
    <w:p w:rsidR="007F737B" w:rsidRPr="00E37923" w:rsidRDefault="007F737B" w:rsidP="007F737B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81525" cy="5310962"/>
            <wp:effectExtent l="0" t="0" r="0" b="0"/>
            <wp:docPr id="626" name="Рисунок 115" descr="Описание: C:\Documents and Settings\user\Мои документы\Мои рисунки\Изображение\Изображение 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 descr="Описание: C:\Documents and Settings\user\Мои документы\Мои рисунки\Изображение\Изображение 02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82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rcRect l="25665" t="14793" r="22592" b="23903"/>
                    <a:stretch/>
                  </pic:blipFill>
                  <pic:spPr bwMode="auto">
                    <a:xfrm>
                      <a:off x="0" y="0"/>
                      <a:ext cx="4583382" cy="5313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5  Расчет динамической грузоподъемности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w:lastRenderedPageBreak/>
          <m:t>С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, 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эквивалентная нагрузка.</w:t>
      </w:r>
    </w:p>
    <w:p w:rsidR="007F737B" w:rsidRPr="00E37923" w:rsidRDefault="00817352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постоянная радиальная нагрузка, под действием которой подшипник качения будет иметь такую же долговечность, как и в условиях действительной нагрузки.</w:t>
      </w:r>
    </w:p>
    <w:p w:rsidR="007F737B" w:rsidRPr="00E37923" w:rsidRDefault="00817352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Y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>, где 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и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ы при радиальной и осевой нагрузках (см. табл. 6.2)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6.2</w:t>
      </w:r>
    </w:p>
    <w:p w:rsidR="007F737B" w:rsidRPr="00E37923" w:rsidRDefault="007F737B" w:rsidP="007F737B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Значение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X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и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Y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для подшипников</w:t>
      </w:r>
    </w:p>
    <w:p w:rsidR="007F737B" w:rsidRPr="00E37923" w:rsidRDefault="007F737B" w:rsidP="007F737B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96449" cy="5600700"/>
            <wp:effectExtent l="0" t="0" r="0" b="0"/>
            <wp:docPr id="637" name="Рисунок 116" descr="Описание: C:\Documents and Settings\user\Мои документы\Мои рисунки\Изображение\Изображение 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 descr="Описание: C:\Documents and Settings\user\Мои документы\Мои рисунки\Изображение\Изображение 023.jpg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8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20198" t="11938" r="23604" b="144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0520" cy="5605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w:lastRenderedPageBreak/>
          <m:t>V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, учитывающий вращение наружного или внутреннего колец подшипника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, если вращающееся внутреннее кольцо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2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наружное.</w:t>
      </w:r>
    </w:p>
    <w:p w:rsidR="007F737B" w:rsidRPr="00E37923" w:rsidRDefault="00817352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 безопасности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3-1,5</m:t>
        </m:r>
      </m:oMath>
      <w:r w:rsidR="007F737B"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E37923" w:rsidRDefault="00817352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– температурный коэффициент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при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&lt;</m:t>
        </m:r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p>
        </m:sSup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>– показатель степени, зависящий от формы контактирующих тел,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для шарикоподшипников,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для роликоподшипников.</w:t>
      </w:r>
    </w:p>
    <w:p w:rsidR="007F737B" w:rsidRPr="00E37923" w:rsidRDefault="00817352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ресурс работы подшипников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Для подшипников редукторов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принимают 10 000 часов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Для определения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и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рассчитывают отношение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817352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752.9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3700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055</m:t>
        </m:r>
      </m:oMath>
      <w:r w:rsidR="00445853">
        <w:rPr>
          <w:rFonts w:ascii="Times New Roman" w:hAnsi="Times New Roman" w:cs="Times New Roman"/>
          <w:bCs/>
          <w:iCs/>
          <w:sz w:val="28"/>
          <w:szCs w:val="28"/>
        </w:rPr>
        <w:t xml:space="preserve"> Для этого отношения е=0,</w:t>
      </w:r>
      <w:r w:rsidR="00445853" w:rsidRPr="00445853">
        <w:rPr>
          <w:rFonts w:ascii="Times New Roman" w:hAnsi="Times New Roman" w:cs="Times New Roman"/>
          <w:bCs/>
          <w:iCs/>
          <w:sz w:val="28"/>
          <w:szCs w:val="28"/>
        </w:rPr>
        <w:t>26</w:t>
      </w:r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737B" w:rsidRPr="00E37923" w:rsidRDefault="00817352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</m:t>
            </m:r>
          </m:den>
        </m:f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0,</w:t>
      </w:r>
      <w:r w:rsidR="00445853"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&gt;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е=0,27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,56;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71</m:t>
        </m:r>
      </m:oMath>
      <w:r w:rsidR="007F737B"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E37923" w:rsidRDefault="00817352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Y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m:oMath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∙0,56∙ 2205.2.+1,71 ∙752.9</m:t>
            </m: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1,4∙1</m:t>
        </m:r>
      </m:oMath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w:r w:rsidR="00492A28" w:rsidRPr="00492A28">
        <w:rPr>
          <w:rFonts w:ascii="Times New Roman" w:hAnsi="Times New Roman" w:cs="Times New Roman"/>
          <w:bCs/>
          <w:iCs/>
          <w:sz w:val="28"/>
          <w:szCs w:val="28"/>
        </w:rPr>
        <w:t>3636.7</w:t>
      </w:r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Н.</w:t>
      </w:r>
    </w:p>
    <w:p w:rsidR="007F737B" w:rsidRPr="00E3792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С=</m:t>
        </m:r>
        <m:sSub>
          <m:sSub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3636.7</m:t>
        </m:r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60∙436.57 ∙ 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23268.9 Н</m:t>
        </m:r>
      </m:oMath>
      <w:r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737B" w:rsidRPr="00445853" w:rsidRDefault="007F737B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не соблюдается   </w:t>
      </w:r>
      <w:r w:rsidR="00492A28"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="00492A28" w:rsidRPr="00492A28">
        <w:rPr>
          <w:rFonts w:ascii="Times New Roman" w:hAnsi="Times New Roman" w:cs="Times New Roman"/>
          <w:bCs/>
          <w:iCs/>
          <w:sz w:val="28"/>
          <w:szCs w:val="28"/>
        </w:rPr>
        <w:t>3268.9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&lt;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445853" w:rsidRPr="00445853">
        <w:rPr>
          <w:rFonts w:ascii="Times New Roman" w:hAnsi="Times New Roman" w:cs="Times New Roman"/>
          <w:bCs/>
          <w:iCs/>
          <w:sz w:val="28"/>
          <w:szCs w:val="28"/>
        </w:rPr>
        <w:t>25500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="00445853" w:rsidRPr="0044585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445853">
        <w:rPr>
          <w:rFonts w:ascii="Times New Roman" w:hAnsi="Times New Roman" w:cs="Times New Roman"/>
          <w:bCs/>
          <w:iCs/>
          <w:sz w:val="28"/>
          <w:szCs w:val="28"/>
        </w:rPr>
        <w:t>Условие выполнено подшипник подходит</w:t>
      </w:r>
    </w:p>
    <w:p w:rsidR="007F737B" w:rsidRPr="00445853" w:rsidRDefault="007F737B" w:rsidP="007F737B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7F737B" w:rsidRPr="00E37923" w:rsidRDefault="007F737B" w:rsidP="007F737B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1.6 Долговечность подшипников в часах</w:t>
      </w:r>
    </w:p>
    <w:p w:rsidR="007F737B" w:rsidRPr="00473810" w:rsidRDefault="00817352" w:rsidP="007F737B">
      <w:pPr>
        <w:rPr>
          <w:rFonts w:ascii="Times New Roman" w:hAnsi="Times New Roman" w:cs="Times New Roman"/>
          <w:bCs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табл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э</m:t>
                          </m:r>
                        </m:sub>
                      </m:sSub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436,57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255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636.7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13161.1</m:t>
          </m:r>
          <w:bookmarkStart w:id="0" w:name="_GoBack"/>
          <w:bookmarkEnd w:id="0"/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 xml:space="preserve"> ч</m:t>
          </m:r>
        </m:oMath>
      </m:oMathPara>
    </w:p>
    <w:p w:rsidR="007F737B" w:rsidRPr="00E37923" w:rsidRDefault="00445853" w:rsidP="007F737B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Подшипник 2</w:t>
      </w:r>
      <w:r w:rsidR="007F737B">
        <w:rPr>
          <w:rFonts w:ascii="Times New Roman" w:hAnsi="Times New Roman" w:cs="Times New Roman"/>
          <w:bCs/>
          <w:iCs/>
          <w:sz w:val="28"/>
          <w:szCs w:val="28"/>
        </w:rPr>
        <w:t>0</w:t>
      </w:r>
      <w:r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="007F737B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удовлетворяет заданным условиям.</w:t>
      </w:r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:rsidR="00D73DC7" w:rsidRPr="00E37923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lastRenderedPageBreak/>
        <w:t>6.2  Вал колеса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6.2.1  Исходные данные: 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к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>45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; 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n</w:t>
      </w:r>
      <w:proofErr w:type="gramEnd"/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к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>109,135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б/ми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а = </w:t>
      </w:r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>752,9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>-61</w:t>
      </w:r>
      <w:proofErr w:type="gramStart"/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>,8</w:t>
      </w:r>
      <w:proofErr w:type="gramEnd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А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1707,85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Х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>1334,8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;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R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У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445853">
        <w:rPr>
          <w:rFonts w:ascii="Times New Roman" w:eastAsia="Calibri" w:hAnsi="Times New Roman" w:cs="Times New Roman"/>
          <w:bCs/>
          <w:iCs/>
          <w:sz w:val="28"/>
          <w:szCs w:val="28"/>
        </w:rPr>
        <w:t>1707,85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2.2  Определение сил реакций в опорах</w:t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A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m:oMath>
        <w:proofErr w:type="gramEnd"/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61,8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707,85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1708,97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</m:oMath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Pr="00E37923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  <w:lang w:val="en-US"/>
        </w:rPr>
        <w:t>rB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= </w:t>
      </w:r>
      <m:oMath>
        <w:proofErr w:type="gramEnd"/>
        <m:rad>
          <m:radPr>
            <m:degHide m:val="on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334,8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707,85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2167,6 </m:t>
        </m:r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  <w:lang w:val="en-US"/>
          </w:rPr>
          <m:t>H</m:t>
        </m:r>
      </m:oMath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</w:t>
      </w:r>
    </w:p>
    <w:p w:rsidR="00D73DC7" w:rsidRPr="00E37923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6.2.3  Подбор подшипников</w:t>
      </w:r>
    </w:p>
    <w:p w:rsidR="00D73DC7" w:rsidRDefault="00817352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752,9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2167,6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347</m:t>
        </m:r>
      </m:oMath>
      <w:r w:rsidR="00D73DC7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7F49A4">
        <w:rPr>
          <w:rFonts w:ascii="Times New Roman" w:hAnsi="Times New Roman" w:cs="Times New Roman"/>
          <w:bCs/>
          <w:iCs/>
          <w:sz w:val="28"/>
          <w:szCs w:val="28"/>
        </w:rPr>
        <w:t>устанавливаются радиальные шарикоподшипники 209</w:t>
      </w:r>
    </w:p>
    <w:p w:rsidR="007F49A4" w:rsidRPr="00E37923" w:rsidRDefault="007F49A4" w:rsidP="007F49A4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6.2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4 Подбор подшипника начинается с легкой серии по диаметру вала. Подшипник 20</w:t>
      </w:r>
      <w:r w:rsidR="005D4799">
        <w:rPr>
          <w:rFonts w:ascii="Times New Roman" w:eastAsia="Calibri" w:hAnsi="Times New Roman" w:cs="Times New Roman"/>
          <w:bCs/>
          <w:iCs/>
          <w:sz w:val="28"/>
          <w:szCs w:val="28"/>
        </w:rPr>
        <w:t>9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 Грузоподъемность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С</w:t>
      </w:r>
      <w:proofErr w:type="gramEnd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5D4799">
        <w:rPr>
          <w:rFonts w:ascii="Times New Roman" w:eastAsia="Calibri" w:hAnsi="Times New Roman" w:cs="Times New Roman"/>
          <w:bCs/>
          <w:iCs/>
          <w:sz w:val="28"/>
          <w:szCs w:val="28"/>
        </w:rPr>
        <w:t>33,2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кН, С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0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5D4799">
        <w:rPr>
          <w:rFonts w:ascii="Times New Roman" w:eastAsia="Calibri" w:hAnsi="Times New Roman" w:cs="Times New Roman"/>
          <w:bCs/>
          <w:iCs/>
          <w:sz w:val="28"/>
          <w:szCs w:val="28"/>
        </w:rPr>
        <w:t>18.6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кН (табл. 6.1).</w:t>
      </w:r>
    </w:p>
    <w:p w:rsidR="007F49A4" w:rsidRPr="00E37923" w:rsidRDefault="007F49A4" w:rsidP="007F49A4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       Таблица 6.3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</w:p>
    <w:p w:rsidR="007F49A4" w:rsidRPr="00E37923" w:rsidRDefault="007F49A4" w:rsidP="007F49A4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Шарикоподшипники радиальные однорядные. Размеры </w:t>
      </w:r>
      <w:proofErr w:type="gramStart"/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мм</w:t>
      </w:r>
      <w:proofErr w:type="gramEnd"/>
    </w:p>
    <w:p w:rsidR="007F49A4" w:rsidRPr="00E37923" w:rsidRDefault="007F49A4" w:rsidP="007F49A4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81525" cy="3467100"/>
            <wp:effectExtent l="0" t="0" r="0" b="0"/>
            <wp:docPr id="11" name="Рисунок 115" descr="Описание: C:\Documents and Settings\user\Мои документы\Мои рисунки\Изображение\Изображение 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 descr="Описание: C:\Documents and Settings\user\Мои документы\Мои рисунки\Изображение\Изображение 02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1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82">
                              <a14:imgEffect>
                                <a14:sharpenSoften amount="50000"/>
                              </a14:imgEffect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</a:extLst>
                    </a:blip>
                    <a:srcRect l="25665" t="14793" r="22592" b="45186"/>
                    <a:stretch/>
                  </pic:blipFill>
                  <pic:spPr bwMode="auto">
                    <a:xfrm>
                      <a:off x="0" y="0"/>
                      <a:ext cx="4583382" cy="3468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F49A4" w:rsidRPr="00E37923" w:rsidRDefault="005D4799" w:rsidP="007F49A4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6.2</w:t>
      </w:r>
      <w:r w:rsidR="007F49A4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5  Расчет динамической грузоподъемности</w:t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С=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28"/>
                        <w:szCs w:val="28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28"/>
                            <w:szCs w:val="28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, гд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эквивалентная нагрузка.</w:t>
      </w:r>
    </w:p>
    <w:p w:rsidR="007F49A4" w:rsidRPr="00E37923" w:rsidRDefault="00817352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 </m:t>
        </m:r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постоянная радиальная нагрузка, под действием которой подшипник качения будет иметь такую же долговечность, как и в условиях действительной нагрузки.</w:t>
      </w:r>
    </w:p>
    <w:p w:rsidR="007F49A4" w:rsidRPr="00E37923" w:rsidRDefault="00817352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Y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>, где</w:t>
      </w:r>
      <w:proofErr w:type="gramStart"/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.</w:t>
      </w:r>
      <w:proofErr w:type="gramEnd"/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и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ы при радиальной и осевой нагрузках (см. табл. 6.2).</w:t>
      </w:r>
    </w:p>
    <w:p w:rsidR="007F49A4" w:rsidRPr="00E37923" w:rsidRDefault="007F49A4" w:rsidP="007F49A4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6.2</w:t>
      </w:r>
    </w:p>
    <w:p w:rsidR="007F49A4" w:rsidRPr="00E37923" w:rsidRDefault="007F49A4" w:rsidP="007F49A4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Значение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X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и 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Y</w:t>
      </w:r>
      <w:r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для подшипников</w:t>
      </w:r>
    </w:p>
    <w:p w:rsidR="007F49A4" w:rsidRPr="00E37923" w:rsidRDefault="007F49A4" w:rsidP="007F49A4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596449" cy="1647825"/>
            <wp:effectExtent l="0" t="0" r="0" b="0"/>
            <wp:docPr id="12" name="Рисунок 116" descr="Описание: C:\Documents and Settings\user\Мои документы\Мои рисунки\Изображение\Изображение 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 descr="Описание: C:\Documents and Settings\user\Мои документы\Мои рисунки\Изображение\Изображение 02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8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20198" t="11938" r="23604" b="66399"/>
                    <a:stretch/>
                  </pic:blipFill>
                  <pic:spPr bwMode="auto">
                    <a:xfrm>
                      <a:off x="0" y="0"/>
                      <a:ext cx="4600520" cy="1649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, учитывающий вращение наружного или внутреннего колец подшипника.</w:t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, если вращающееся внутреннее кольцо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V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2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наружное.</w:t>
      </w:r>
    </w:p>
    <w:p w:rsidR="007F49A4" w:rsidRPr="00E37923" w:rsidRDefault="00817352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 безопасности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3-1,5</m:t>
        </m:r>
      </m:oMath>
      <w:r w:rsidR="007F49A4"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49A4" w:rsidRPr="00E37923" w:rsidRDefault="00817352" w:rsidP="007F49A4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>– температурный коэффициент</w:t>
      </w:r>
      <w:proofErr w:type="gramStart"/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  <w:proofErr w:type="gramEnd"/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</m:t>
        </m:r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при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t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&lt;</m:t>
        </m:r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20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p>
        </m:sSup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>– показатель степени, зависящий от формы контактирующих тел,</w:t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для шарикоподшипников,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α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для роликоподшипников.</w:t>
      </w:r>
    </w:p>
    <w:p w:rsidR="007F49A4" w:rsidRPr="00E37923" w:rsidRDefault="00817352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– ресурс работы подшипников.</w:t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Для подшипников редукторов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h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принимают 10 000 часов.</w:t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Для определения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 и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рассчитывают отношение </w:t>
      </w: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49A4" w:rsidRPr="00E37923" w:rsidRDefault="00817352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sSub>
              <m:sSubPr>
                <m:ctrlP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С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28"/>
                    <w:szCs w:val="28"/>
                    <w:vertAlign w:val="subscript"/>
                  </w:rPr>
                  <m:t>0</m:t>
                </m:r>
              </m:sub>
            </m:sSub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752.9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18600</m:t>
            </m:r>
          </m:den>
        </m:f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0,04</m:t>
        </m:r>
      </m:oMath>
      <w:r w:rsidR="007F49A4">
        <w:rPr>
          <w:rFonts w:ascii="Times New Roman" w:hAnsi="Times New Roman" w:cs="Times New Roman"/>
          <w:bCs/>
          <w:iCs/>
          <w:sz w:val="28"/>
          <w:szCs w:val="28"/>
        </w:rPr>
        <w:t xml:space="preserve"> Для этого отношения е=0,</w:t>
      </w:r>
      <w:r w:rsidR="005D4799">
        <w:rPr>
          <w:rFonts w:ascii="Times New Roman" w:hAnsi="Times New Roman" w:cs="Times New Roman"/>
          <w:bCs/>
          <w:iCs/>
          <w:sz w:val="28"/>
          <w:szCs w:val="28"/>
        </w:rPr>
        <w:t>24</w:t>
      </w:r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7F49A4" w:rsidRPr="00E37923" w:rsidRDefault="00817352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F</m:t>
            </m:r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  <w:vertAlign w:val="subscript"/>
                <w:lang w:val="en-US"/>
              </w:rPr>
              <m:t>r</m:t>
            </m:r>
          </m:den>
        </m:f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0,</w:t>
      </w:r>
      <w:r w:rsidR="007F49A4"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="005D4799">
        <w:rPr>
          <w:rFonts w:ascii="Times New Roman" w:hAnsi="Times New Roman" w:cs="Times New Roman"/>
          <w:bCs/>
          <w:iCs/>
          <w:sz w:val="28"/>
          <w:szCs w:val="28"/>
        </w:rPr>
        <w:t>47</w:t>
      </w:r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m:rPr>
            <m:sty m:val="bi"/>
          </m:rPr>
          <w:rPr>
            <w:rFonts w:ascii="Cambria Math" w:eastAsia="Calibri" w:hAnsi="Cambria Math" w:cs="Times New Roman"/>
            <w:sz w:val="28"/>
            <w:szCs w:val="28"/>
          </w:rPr>
          <m:t>&gt;</m:t>
        </m:r>
      </m:oMath>
      <w:r w:rsidR="005D4799">
        <w:rPr>
          <w:rFonts w:ascii="Times New Roman" w:hAnsi="Times New Roman" w:cs="Times New Roman"/>
          <w:bCs/>
          <w:iCs/>
          <w:sz w:val="28"/>
          <w:szCs w:val="28"/>
        </w:rPr>
        <w:t xml:space="preserve"> е=0,24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,  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X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0,56;</m:t>
        </m:r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  <w:lang w:val="en-US"/>
          </w:rPr>
          <m:t>Y</m:t>
        </m:r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,86</m:t>
        </m:r>
      </m:oMath>
      <w:r w:rsidR="007F49A4"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49A4" w:rsidRPr="00E37923" w:rsidRDefault="00817352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э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V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∙ 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r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Y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sub>
            </m:sSub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Б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Т</m:t>
            </m:r>
          </m:sub>
        </m:sSub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m:oMath>
        <m:d>
          <m:d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∙0,56∙ 2167,6+1,86 ∙752.9</m:t>
            </m:r>
            <m:ctrl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</m:ctrlP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∙1,4∙1</m:t>
        </m:r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3659,9</m:t>
        </m:r>
      </m:oMath>
      <w:r w:rsidR="007F49A4"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Н.</w:t>
      </w:r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m:oMath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С=</m:t>
        </m:r>
        <m:sSub>
          <m:sSub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30"/>
                <w:szCs w:val="30"/>
              </w:rPr>
              <m:t>э</m:t>
            </m:r>
          </m:sub>
        </m:sSub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>60∙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  <w:lang w:val="en-US"/>
                      </w:rPr>
                      <m:t>n</m:t>
                    </m:r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 ∙ 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  <m:t>L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h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α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3659,9</m:t>
        </m:r>
        <m:sSup>
          <m:sSupPr>
            <m:ctrlPr>
              <w:rPr>
                <w:rFonts w:ascii="Cambria Math" w:eastAsia="Calibri" w:hAnsi="Cambria Math" w:cs="Times New Roman"/>
                <w:sz w:val="30"/>
                <w:szCs w:val="30"/>
              </w:rPr>
            </m:ctrlPr>
          </m:sSupPr>
          <m:e>
            <m:d>
              <m:dPr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  <w:sz w:val="30"/>
                        <w:szCs w:val="30"/>
                      </w:rPr>
                      <m:t xml:space="preserve">60∙109,135 ∙ 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eastAsia="Calibri" w:hAnsi="Cambria Math" w:cs="Times New Roman"/>
                            <w:sz w:val="30"/>
                            <w:szCs w:val="30"/>
                          </w:rPr>
                          <m:t>6</m:t>
                        </m:r>
                      </m:sup>
                    </m:sSup>
                  </m:den>
                </m:f>
              </m:e>
            </m:d>
          </m:e>
          <m:sup>
            <m:f>
              <m:fPr>
                <m:type m:val="skw"/>
                <m:ctrlPr>
                  <w:rPr>
                    <w:rFonts w:ascii="Cambria Math" w:eastAsia="Calibri" w:hAnsi="Cambria Math" w:cs="Times New Roman"/>
                    <w:sz w:val="30"/>
                    <w:szCs w:val="30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Calibri" w:hAnsi="Cambria Math" w:cs="Times New Roman"/>
                    <w:sz w:val="30"/>
                    <w:szCs w:val="30"/>
                  </w:rPr>
                  <m:t>3</m:t>
                </m:r>
              </m:den>
            </m:f>
          </m:sup>
        </m:sSup>
        <m:r>
          <m:rPr>
            <m:sty m:val="p"/>
          </m:rPr>
          <w:rPr>
            <w:rFonts w:ascii="Cambria Math" w:eastAsia="Calibri" w:hAnsi="Cambria Math" w:cs="Times New Roman"/>
            <w:sz w:val="30"/>
            <w:szCs w:val="30"/>
          </w:rPr>
          <m:t>=14751,7 Н</m:t>
        </m:r>
      </m:oMath>
      <w:r w:rsidRPr="00E37923">
        <w:rPr>
          <w:rFonts w:ascii="Times New Roman" w:hAnsi="Times New Roman" w:cs="Times New Roman"/>
          <w:sz w:val="28"/>
          <w:szCs w:val="28"/>
        </w:rPr>
        <w:t>.</w:t>
      </w:r>
    </w:p>
    <w:p w:rsidR="007F49A4" w:rsidRPr="0044585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Условие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асч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абл</m:t>
            </m:r>
          </m:sub>
        </m:sSub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не соблюдается   </w:t>
      </w:r>
      <w:r w:rsidR="005D4799">
        <w:rPr>
          <w:rFonts w:ascii="Times New Roman" w:hAnsi="Times New Roman" w:cs="Times New Roman"/>
          <w:bCs/>
          <w:iCs/>
          <w:sz w:val="28"/>
          <w:szCs w:val="28"/>
        </w:rPr>
        <w:t>14751,7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&lt;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="005D4799">
        <w:rPr>
          <w:rFonts w:ascii="Times New Roman" w:hAnsi="Times New Roman" w:cs="Times New Roman"/>
          <w:bCs/>
          <w:iCs/>
          <w:sz w:val="28"/>
          <w:szCs w:val="28"/>
        </w:rPr>
        <w:t>332</w:t>
      </w:r>
      <w:r w:rsidRPr="00445853">
        <w:rPr>
          <w:rFonts w:ascii="Times New Roman" w:hAnsi="Times New Roman" w:cs="Times New Roman"/>
          <w:bCs/>
          <w:iCs/>
          <w:sz w:val="28"/>
          <w:szCs w:val="28"/>
        </w:rPr>
        <w:t>00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>.</w:t>
      </w:r>
      <w:r w:rsidRPr="00445853"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>
        <w:rPr>
          <w:rFonts w:ascii="Times New Roman" w:hAnsi="Times New Roman" w:cs="Times New Roman"/>
          <w:bCs/>
          <w:iCs/>
          <w:sz w:val="28"/>
          <w:szCs w:val="28"/>
        </w:rPr>
        <w:t>Условие выполнено подшипник подходит</w:t>
      </w:r>
    </w:p>
    <w:p w:rsidR="007F49A4" w:rsidRPr="00445853" w:rsidRDefault="007F49A4" w:rsidP="007F49A4">
      <w:pPr>
        <w:rPr>
          <w:rFonts w:ascii="Times New Roman" w:eastAsia="Calibri" w:hAnsi="Times New Roman" w:cs="Times New Roman"/>
          <w:bCs/>
          <w:iCs/>
          <w:sz w:val="16"/>
          <w:szCs w:val="16"/>
        </w:rPr>
      </w:pPr>
    </w:p>
    <w:p w:rsidR="007F49A4" w:rsidRPr="00E37923" w:rsidRDefault="005D4799" w:rsidP="007F49A4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6.2</w:t>
      </w:r>
      <w:r w:rsidR="007F49A4" w:rsidRPr="00E37923">
        <w:rPr>
          <w:rFonts w:ascii="Times New Roman" w:eastAsia="Calibri" w:hAnsi="Times New Roman" w:cs="Times New Roman"/>
          <w:bCs/>
          <w:iCs/>
          <w:sz w:val="28"/>
          <w:szCs w:val="28"/>
        </w:rPr>
        <w:t>.6 Долговечность подшипников в часах</w:t>
      </w:r>
    </w:p>
    <w:p w:rsidR="007F49A4" w:rsidRPr="00473810" w:rsidRDefault="00817352" w:rsidP="007F49A4">
      <w:pPr>
        <w:rPr>
          <w:rFonts w:ascii="Times New Roman" w:hAnsi="Times New Roman" w:cs="Times New Roman"/>
          <w:bCs/>
          <w:i/>
          <w:iCs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L</m:t>
              </m:r>
            </m:e>
            <m:sub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h</m:t>
              </m:r>
            </m:sub>
          </m:sSub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</m:t>
              </m:r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  <w:lang w:val="en-US"/>
                </w:rPr>
                <m:t>n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табл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 w:cs="Times New Roman"/>
                              <w:sz w:val="28"/>
                              <w:szCs w:val="28"/>
                            </w:rPr>
                            <m:t>э</m:t>
                          </m:r>
                        </m:sub>
                      </m:sSub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α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  <m:t>6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60∙109,135</m:t>
              </m:r>
            </m:den>
          </m:f>
          <m:sSup>
            <m:sSupPr>
              <m:ctrlPr>
                <w:rPr>
                  <w:rFonts w:ascii="Cambria Math" w:eastAsia="Calibri" w:hAnsi="Cambria Math" w:cs="Times New Roman"/>
                  <w:sz w:val="28"/>
                  <w:szCs w:val="28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 w:cs="Times New Roman"/>
                      <w:sz w:val="28"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3200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="Calibri" w:hAnsi="Cambria Math" w:cs="Times New Roman"/>
                          <w:sz w:val="28"/>
                          <w:szCs w:val="28"/>
                        </w:rPr>
                        <m:t>3659,9</m:t>
                      </m:r>
                    </m:den>
                  </m:f>
                </m:e>
              </m:d>
            </m:e>
            <m:sup>
              <m:r>
                <m:rPr>
                  <m:sty m:val="p"/>
                </m:rPr>
                <w:rPr>
                  <w:rFonts w:ascii="Cambria Math" w:eastAsia="Calibri" w:hAnsi="Cambria Math" w:cs="Times New Roman"/>
                  <w:sz w:val="28"/>
                  <w:szCs w:val="28"/>
                </w:rPr>
                <m:t>3</m:t>
              </m:r>
            </m:sup>
          </m:sSup>
          <m:r>
            <m:rPr>
              <m:sty m:val="p"/>
            </m:rPr>
            <w:rPr>
              <w:rFonts w:ascii="Cambria Math" w:eastAsia="Calibri" w:hAnsi="Cambria Math" w:cs="Times New Roman"/>
              <w:sz w:val="28"/>
              <w:szCs w:val="28"/>
            </w:rPr>
            <m:t>=113996 ч</m:t>
          </m:r>
        </m:oMath>
      </m:oMathPara>
    </w:p>
    <w:p w:rsidR="007F49A4" w:rsidRPr="00E37923" w:rsidRDefault="007F49A4" w:rsidP="007F49A4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t>Подшипник 20</w:t>
      </w:r>
      <w:r w:rsidR="005D4799">
        <w:rPr>
          <w:rFonts w:ascii="Times New Roman" w:hAnsi="Times New Roman" w:cs="Times New Roman"/>
          <w:bCs/>
          <w:iCs/>
          <w:sz w:val="28"/>
          <w:szCs w:val="28"/>
        </w:rPr>
        <w:t>9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удовлетворяет заданным условиям.</w:t>
      </w:r>
    </w:p>
    <w:p w:rsidR="00D73DC7" w:rsidRPr="00E37923" w:rsidRDefault="00D73DC7" w:rsidP="00D73DC7">
      <w:pPr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Таблица 6.3 </w:t>
      </w:r>
    </w:p>
    <w:p w:rsidR="00D73DC7" w:rsidRPr="00E37923" w:rsidRDefault="00D73DC7" w:rsidP="00D73DC7">
      <w:pPr>
        <w:ind w:left="2832" w:firstLine="708"/>
        <w:jc w:val="right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>Параметры подшипников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8"/>
        <w:gridCol w:w="1100"/>
        <w:gridCol w:w="709"/>
        <w:gridCol w:w="709"/>
        <w:gridCol w:w="567"/>
        <w:gridCol w:w="992"/>
        <w:gridCol w:w="1843"/>
        <w:gridCol w:w="2268"/>
      </w:tblGrid>
      <w:tr w:rsidR="00D73DC7" w:rsidRPr="00E37923" w:rsidTr="00D73DC7">
        <w:trPr>
          <w:trHeight w:val="390"/>
        </w:trPr>
        <w:tc>
          <w:tcPr>
            <w:tcW w:w="1418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E37923">
              <w:rPr>
                <w:rFonts w:ascii="Times New Roman" w:eastAsia="Calibri" w:hAnsi="Times New Roman" w:cs="Times New Roman"/>
                <w:sz w:val="28"/>
                <w:szCs w:val="28"/>
              </w:rPr>
              <w:t>Вал</w:t>
            </w:r>
          </w:p>
        </w:tc>
        <w:tc>
          <w:tcPr>
            <w:tcW w:w="1100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Под-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шип-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ник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709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D</w:t>
            </w:r>
          </w:p>
        </w:tc>
        <w:tc>
          <w:tcPr>
            <w:tcW w:w="567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B</w:t>
            </w:r>
          </w:p>
        </w:tc>
        <w:tc>
          <w:tcPr>
            <w:tcW w:w="992" w:type="dxa"/>
            <w:vMerge w:val="restart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  <w:lang w:val="en-US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  <w:lang w:val="en-US"/>
              </w:rPr>
              <w:t>r</w:t>
            </w:r>
          </w:p>
        </w:tc>
        <w:tc>
          <w:tcPr>
            <w:tcW w:w="4111" w:type="dxa"/>
            <w:gridSpan w:val="2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E37923">
              <w:rPr>
                <w:rFonts w:ascii="Times New Roman" w:eastAsia="Calibri" w:hAnsi="Times New Roman" w:cs="Times New Roman"/>
              </w:rPr>
              <w:t>Грузоподъемность</w:t>
            </w:r>
          </w:p>
        </w:tc>
      </w:tr>
      <w:tr w:rsidR="00D73DC7" w:rsidRPr="00E37923" w:rsidTr="00D73DC7">
        <w:trPr>
          <w:trHeight w:val="255"/>
        </w:trPr>
        <w:tc>
          <w:tcPr>
            <w:tcW w:w="1418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1100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709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567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992" w:type="dxa"/>
            <w:vMerge/>
            <w:shd w:val="clear" w:color="auto" w:fill="auto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  <w:lang w:val="en-US"/>
              </w:rPr>
            </w:pPr>
          </w:p>
        </w:tc>
        <w:tc>
          <w:tcPr>
            <w:tcW w:w="1843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E37923">
              <w:rPr>
                <w:rFonts w:ascii="Times New Roman" w:eastAsia="Calibri" w:hAnsi="Times New Roman" w:cs="Times New Roman"/>
              </w:rPr>
              <w:t>Динамич.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</w:t>
            </w:r>
            <w:r w:rsidRPr="00E37923">
              <w:rPr>
                <w:rFonts w:ascii="Times New Roman" w:eastAsia="Calibri" w:hAnsi="Times New Roman" w:cs="Times New Roman"/>
                <w:sz w:val="24"/>
              </w:rPr>
              <w:t>, кН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</w:rPr>
            </w:pPr>
            <w:r w:rsidRPr="00E37923">
              <w:rPr>
                <w:rFonts w:ascii="Times New Roman" w:eastAsia="Calibri" w:hAnsi="Times New Roman" w:cs="Times New Roman"/>
              </w:rPr>
              <w:t>Статич.</w:t>
            </w:r>
          </w:p>
          <w:p w:rsidR="00D73DC7" w:rsidRPr="00E37923" w:rsidRDefault="00D73DC7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8"/>
                <w:szCs w:val="28"/>
                <w:lang w:val="en-US"/>
              </w:rPr>
              <w:t>C</w:t>
            </w:r>
            <w:r w:rsidRPr="00E37923">
              <w:rPr>
                <w:rFonts w:ascii="Times New Roman" w:eastAsia="Calibri" w:hAnsi="Times New Roman" w:cs="Times New Roman"/>
                <w:sz w:val="24"/>
                <w:vertAlign w:val="subscript"/>
              </w:rPr>
              <w:t>о</w:t>
            </w:r>
            <w:r w:rsidRPr="00E37923">
              <w:rPr>
                <w:rFonts w:ascii="Times New Roman" w:eastAsia="Calibri" w:hAnsi="Times New Roman" w:cs="Times New Roman"/>
                <w:sz w:val="24"/>
              </w:rPr>
              <w:t>, кН</w:t>
            </w:r>
          </w:p>
        </w:tc>
      </w:tr>
      <w:tr w:rsidR="00D73DC7" w:rsidRPr="00E37923" w:rsidTr="00D73DC7">
        <w:tc>
          <w:tcPr>
            <w:tcW w:w="1418" w:type="dxa"/>
            <w:shd w:val="clear" w:color="auto" w:fill="auto"/>
            <w:vAlign w:val="center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Вал шестерни</w:t>
            </w:r>
          </w:p>
        </w:tc>
        <w:tc>
          <w:tcPr>
            <w:tcW w:w="1100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07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3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7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73DC7" w:rsidRPr="00E37923" w:rsidRDefault="005D4799" w:rsidP="003D61C8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5,5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73DC7" w:rsidRPr="00E37923" w:rsidRDefault="005D4799" w:rsidP="003D61C8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3,7</w:t>
            </w:r>
          </w:p>
        </w:tc>
      </w:tr>
      <w:tr w:rsidR="00D73DC7" w:rsidRPr="00E37923" w:rsidTr="00D73DC7">
        <w:trPr>
          <w:trHeight w:val="593"/>
        </w:trPr>
        <w:tc>
          <w:tcPr>
            <w:tcW w:w="1418" w:type="dxa"/>
            <w:shd w:val="clear" w:color="auto" w:fill="auto"/>
            <w:vAlign w:val="center"/>
          </w:tcPr>
          <w:p w:rsidR="00D73DC7" w:rsidRPr="00E37923" w:rsidRDefault="00D73DC7" w:rsidP="00D73DC7">
            <w:pPr>
              <w:rPr>
                <w:rFonts w:ascii="Times New Roman" w:eastAsia="Calibri" w:hAnsi="Times New Roman" w:cs="Times New Roman"/>
                <w:sz w:val="24"/>
              </w:rPr>
            </w:pPr>
            <w:r w:rsidRPr="00E37923">
              <w:rPr>
                <w:rFonts w:ascii="Times New Roman" w:eastAsia="Calibri" w:hAnsi="Times New Roman" w:cs="Times New Roman"/>
                <w:sz w:val="24"/>
              </w:rPr>
              <w:t>Вал колеса</w:t>
            </w:r>
          </w:p>
        </w:tc>
        <w:tc>
          <w:tcPr>
            <w:tcW w:w="1100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09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45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8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9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2</w:t>
            </w:r>
          </w:p>
        </w:tc>
        <w:tc>
          <w:tcPr>
            <w:tcW w:w="1843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33,2</w:t>
            </w:r>
          </w:p>
        </w:tc>
        <w:tc>
          <w:tcPr>
            <w:tcW w:w="2268" w:type="dxa"/>
            <w:shd w:val="clear" w:color="auto" w:fill="auto"/>
            <w:vAlign w:val="center"/>
          </w:tcPr>
          <w:p w:rsidR="00D73DC7" w:rsidRPr="00E37923" w:rsidRDefault="005D4799" w:rsidP="00D73DC7">
            <w:pPr>
              <w:jc w:val="center"/>
              <w:rPr>
                <w:rFonts w:ascii="Times New Roman" w:eastAsia="Calibri" w:hAnsi="Times New Roman" w:cs="Times New Roman"/>
                <w:sz w:val="24"/>
              </w:rPr>
            </w:pPr>
            <w:r>
              <w:rPr>
                <w:rFonts w:ascii="Times New Roman" w:eastAsia="Calibri" w:hAnsi="Times New Roman" w:cs="Times New Roman"/>
                <w:sz w:val="24"/>
              </w:rPr>
              <w:t>18,6</w:t>
            </w:r>
          </w:p>
        </w:tc>
      </w:tr>
    </w:tbl>
    <w:p w:rsidR="005D4799" w:rsidRDefault="00D73DC7" w:rsidP="005D4799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sz w:val="28"/>
          <w:szCs w:val="28"/>
        </w:rPr>
        <w:t>Н=0,5 (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- 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);   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s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den>
        </m:f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;    </w:t>
      </w:r>
      <w:r w:rsidRPr="00E37923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E37923">
        <w:rPr>
          <w:rFonts w:ascii="Times New Roman" w:hAnsi="Times New Roman" w:cs="Times New Roman"/>
          <w:bCs/>
          <w:iCs/>
          <w:sz w:val="28"/>
          <w:szCs w:val="28"/>
          <w:vertAlign w:val="subscript"/>
          <w:lang w:val="en-US"/>
        </w:rPr>
        <w:t>w</w:t>
      </w:r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= 0,64Н </w:t>
      </w:r>
      <m:oMath>
        <m:r>
          <m:rPr>
            <m:sty m:val="bi"/>
          </m:rPr>
          <w:rPr>
            <w:rFonts w:ascii="Cambria Math" w:eastAsia="Times New Roman" w:hAnsi="Cambria Math" w:cs="Times New Roman"/>
            <w:sz w:val="28"/>
            <w:szCs w:val="28"/>
          </w:rPr>
          <m:t>≈</m:t>
        </m:r>
      </m:oMath>
      <w:r w:rsidRPr="00E37923">
        <w:rPr>
          <w:rFonts w:ascii="Times New Roman" w:hAnsi="Times New Roman" w:cs="Times New Roman"/>
          <w:bCs/>
          <w:iCs/>
          <w:sz w:val="28"/>
          <w:szCs w:val="28"/>
        </w:rPr>
        <w:t xml:space="preserve"> 0,6 Н.</w:t>
      </w:r>
    </w:p>
    <w:p w:rsidR="00D73DC7" w:rsidRDefault="00D73DC7" w:rsidP="005D4799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E37923">
        <w:rPr>
          <w:rFonts w:ascii="Times New Roman" w:hAnsi="Times New Roman" w:cs="Times New Roman"/>
          <w:bCs/>
          <w:iCs/>
          <w:noProof/>
          <w:sz w:val="28"/>
          <w:szCs w:val="28"/>
          <w:lang w:eastAsia="ru-RU"/>
        </w:rPr>
        <w:drawing>
          <wp:inline distT="0" distB="0" distL="0" distR="0">
            <wp:extent cx="1466850" cy="1913480"/>
            <wp:effectExtent l="0" t="0" r="0" b="0"/>
            <wp:docPr id="14" name="Рисунок 117" descr="Описание: C:\Documents and Settings\user\Мои документы\Мои рисунки\Изображение\Изображение 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 descr="Описание: C:\Documents and Settings\user\Мои документы\Мои рисунки\Изображение\Изображение 024.jpg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 l="5399" t="57582" r="62402" b="118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913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Default="00D73DC7" w:rsidP="00D73DC7">
      <w:pPr>
        <w:rPr>
          <w:rFonts w:ascii="Times New Roman" w:hAnsi="Times New Roman" w:cs="Times New Roman"/>
          <w:bCs/>
          <w:iCs/>
          <w:sz w:val="28"/>
          <w:szCs w:val="28"/>
        </w:rPr>
      </w:pPr>
      <w:r>
        <w:rPr>
          <w:rFonts w:ascii="Times New Roman" w:hAnsi="Times New Roman" w:cs="Times New Roman"/>
          <w:bCs/>
          <w:iCs/>
          <w:sz w:val="28"/>
          <w:szCs w:val="28"/>
        </w:rPr>
        <w:br w:type="page"/>
      </w: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eastAsia="Calibri" w:hAnsi="Times New Roman" w:cs="Times New Roman"/>
          <w:bCs/>
          <w:iCs/>
          <w:sz w:val="32"/>
          <w:szCs w:val="32"/>
        </w:rPr>
        <w:lastRenderedPageBreak/>
        <w:t>7. Выбор и проверочный расчет соединительной муфты</w:t>
      </w:r>
    </w:p>
    <w:p w:rsidR="00D73DC7" w:rsidRPr="001D2048" w:rsidRDefault="00D73DC7" w:rsidP="00D73DC7">
      <w:pPr>
        <w:ind w:firstLine="567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7.1</w:t>
      </w:r>
    </w:p>
    <w:p w:rsidR="00D73DC7" w:rsidRPr="001D2048" w:rsidRDefault="00D73DC7" w:rsidP="00D73DC7">
      <w:pPr>
        <w:ind w:firstLine="567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Муфты фланцевые (по ГОСТ 20761 – 80, с сокращениями). Размеры, мм</w:t>
      </w:r>
    </w:p>
    <w:p w:rsidR="00D73DC7" w:rsidRPr="001D2048" w:rsidRDefault="00D73DC7" w:rsidP="00D73DC7">
      <w:pPr>
        <w:ind w:firstLine="567"/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noProof/>
          <w:sz w:val="28"/>
          <w:szCs w:val="28"/>
        </w:rPr>
      </w:pPr>
      <w:r w:rsidRPr="001D20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414599" cy="5427023"/>
            <wp:effectExtent l="19050" t="0" r="5001" b="0"/>
            <wp:docPr id="15" name="Рисунок 950" descr="Описание: C:\Documents and Settings\user\Мои документы\Мои рисунки\Изображение\Изображение 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0" descr="Описание: C:\Documents and Settings\user\Мои документы\Мои рисунки\Изображение\Изображение 018.jpg"/>
                    <pic:cNvPicPr>
                      <a:picLocks noChangeAspect="1" noChangeArrowheads="1"/>
                    </pic:cNvPicPr>
                  </pic:nvPicPr>
                  <pic:blipFill>
                    <a:blip r:embed="rId186" cstate="print"/>
                    <a:srcRect l="17999" t="33076" r="22800" b="98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4645" cy="54270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D2048" w:rsidRDefault="00D73DC7" w:rsidP="00D73DC7">
      <w:pPr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ипоразмер муфты выбирают по величине расчетного вращающегося момента с учетом диаметров валов.</w:t>
      </w:r>
    </w:p>
    <w:p w:rsidR="00D73DC7" w:rsidRPr="001D2048" w:rsidRDefault="00817352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k∙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ом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≤</m:t>
        </m:r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,</w:t>
      </w:r>
    </w:p>
    <w:p w:rsidR="00D73DC7" w:rsidRPr="001D2048" w:rsidRDefault="00D73DC7" w:rsidP="00D73DC7">
      <w:pPr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k</m:t>
        </m:r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коэффициент, учитывающий условие эксплуатации, его значения приведены в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табл. 7.2,     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k=1,15 ÷1,2</m:t>
        </m:r>
      </m:oMath>
      <w:r w:rsidRPr="001D2048">
        <w:rPr>
          <w:rFonts w:ascii="Times New Roman" w:hAnsi="Times New Roman" w:cs="Times New Roman"/>
          <w:sz w:val="28"/>
          <w:szCs w:val="28"/>
        </w:rPr>
        <w:t xml:space="preserve">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;</w:t>
      </w:r>
    </w:p>
    <w:p w:rsidR="00D73DC7" w:rsidRPr="001D2048" w:rsidRDefault="00817352" w:rsidP="00D73DC7">
      <w:pPr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опускаемые значения вращающегося момента.</w:t>
      </w:r>
    </w:p>
    <w:p w:rsidR="00D73DC7" w:rsidRPr="001D2048" w:rsidRDefault="00817352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ом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момент передаваемый валом колеса, </w:t>
      </w: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ном</m:t>
            </m:r>
            <w:proofErr w:type="gramStart"/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 xml:space="preserve">= </m:t>
        </m:r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  <w:proofErr w:type="gramEnd"/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419,98 Н∙м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817352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Т</m:t>
            </m:r>
          </m:e>
          <m:sub>
            <m:r>
              <m:rPr>
                <m:sty m:val="p"/>
              </m:rPr>
              <w:rPr>
                <w:rFonts w:ascii="Cambria Math" w:eastAsia="Calibri" w:hAnsi="Cambria Math" w:cs="Times New Roman"/>
                <w:sz w:val="28"/>
                <w:szCs w:val="28"/>
              </w:rPr>
              <m:t>р</m:t>
            </m:r>
          </m:sub>
        </m:sSub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= 1,2∙419,98=503,98 Н∙м</m:t>
        </m:r>
      </m:oMath>
      <w:r w:rsidR="00D73DC7" w:rsidRPr="001D2048">
        <w:rPr>
          <w:rFonts w:ascii="Times New Roman" w:hAnsi="Times New Roman" w:cs="Times New Roman"/>
          <w:sz w:val="28"/>
          <w:szCs w:val="28"/>
        </w:rPr>
        <w:t>.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аблица 7.2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Значение коэффициента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k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 учитывающего условия эксплуатации привода</w:t>
      </w:r>
    </w:p>
    <w:p w:rsidR="00D73DC7" w:rsidRPr="001D2048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274820" cy="2291715"/>
            <wp:effectExtent l="19050" t="0" r="0" b="0"/>
            <wp:docPr id="16" name="Рисунок 123" descr="Описание: C:\Documents and Settings\user\Мои документы\Мои рисунки\Изображение\Изображение 01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 descr="Описание: C:\Documents and Settings\user\Мои документы\Мои рисунки\Изображение\Изображение 019.jpg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rcRect l="22198" t="34807" r="21001" b="430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4820" cy="2291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Выбирается муфта, передающая максимальный крутящий момент равный </w:t>
      </w:r>
      <w:r w:rsidR="00BB1539">
        <w:rPr>
          <w:rFonts w:ascii="Times New Roman" w:hAnsi="Times New Roman" w:cs="Times New Roman"/>
          <w:bCs/>
          <w:iCs/>
          <w:sz w:val="28"/>
          <w:szCs w:val="28"/>
        </w:rPr>
        <w:t>6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0 </w:t>
      </w:r>
      <m:oMath>
        <m:r>
          <m:rPr>
            <m:sty m:val="p"/>
          </m:rPr>
          <w:rPr>
            <w:rFonts w:ascii="Cambria Math" w:eastAsia="Calibri" w:hAnsi="Cambria Math" w:cs="Times New Roman"/>
            <w:sz w:val="28"/>
            <w:szCs w:val="28"/>
          </w:rPr>
          <m:t>Н∙м</m:t>
        </m:r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Диаметр отверстий полумуфт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=</w:t>
      </w:r>
      <w:r w:rsidR="00BB1539">
        <w:rPr>
          <w:rFonts w:ascii="Times New Roman" w:hAnsi="Times New Roman" w:cs="Times New Roman"/>
          <w:bCs/>
          <w:iCs/>
          <w:sz w:val="28"/>
          <w:szCs w:val="28"/>
        </w:rPr>
        <w:t>42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мм равен диаметру выходного конца вала колеса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к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=</w:t>
      </w:r>
      <w:r w:rsidR="00BB1539">
        <w:rPr>
          <w:rFonts w:ascii="Times New Roman" w:hAnsi="Times New Roman" w:cs="Times New Roman"/>
          <w:bCs/>
          <w:iCs/>
          <w:sz w:val="28"/>
          <w:szCs w:val="28"/>
        </w:rPr>
        <w:t>42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Наружный диаметр муфты</w:t>
      </w:r>
      <w:proofErr w:type="gramStart"/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Д</w:t>
      </w:r>
      <w:proofErr w:type="gramEnd"/>
      <w:r w:rsidRPr="001D2048">
        <w:rPr>
          <w:rFonts w:ascii="Times New Roman" w:hAnsi="Times New Roman" w:cs="Times New Roman"/>
          <w:bCs/>
          <w:iCs/>
          <w:sz w:val="28"/>
          <w:szCs w:val="28"/>
        </w:rPr>
        <w:t>=1</w:t>
      </w:r>
      <w:r w:rsidR="00BB1539">
        <w:rPr>
          <w:rFonts w:ascii="Times New Roman" w:hAnsi="Times New Roman" w:cs="Times New Roman"/>
          <w:bCs/>
          <w:iCs/>
          <w:sz w:val="28"/>
          <w:szCs w:val="28"/>
        </w:rPr>
        <w:t>7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0</w:t>
      </w:r>
      <w:r>
        <w:rPr>
          <w:rFonts w:ascii="Times New Roman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мм.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б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иаметр болта установленного в отверстии без зазора.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б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= 1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При расчете болтовых соединений фланцевых муфт следует учитывать, что половина общего числа болтов устанавливается в отверстия с зазором, другая половина без зазора. Поэтому достаточно проверить только последние на срез по условию прочности.</w:t>
      </w:r>
    </w:p>
    <w:p w:rsidR="00D73DC7" w:rsidRPr="001D2048" w:rsidRDefault="00817352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≤ 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,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Т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р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Д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0</m:t>
                </m:r>
              </m:sub>
            </m:s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∙</m:t>
            </m:r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sub>
            </m:sSub>
          </m:den>
        </m:f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окружная сила, приходящаяся на один болт;</w:t>
      </w:r>
    </w:p>
    <w:p w:rsidR="00D73DC7" w:rsidRPr="001D2048" w:rsidRDefault="00817352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иаметр расположения болтов.  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Д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 Д-(25 ÷35 мм)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D73DC7" w:rsidRPr="001D2048" w:rsidRDefault="00817352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число болтов поставленных без зазора;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Z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общее число болтов;</w:t>
      </w:r>
    </w:p>
    <w:p w:rsidR="00D73DC7" w:rsidRPr="001D2048" w:rsidRDefault="00817352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e>
        </m:d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опускаемое напряжение на срез; </w:t>
      </w:r>
      <m:oMath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τ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50-80 МПа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D73DC7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lastRenderedPageBreak/>
        <w:t xml:space="preserve">Число болтов  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Z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= 4 при Т ≤ 10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Н·м.</w:t>
      </w:r>
    </w:p>
    <w:p w:rsidR="00D73DC7" w:rsidRPr="001D2048" w:rsidRDefault="00D73DC7" w:rsidP="00D73DC7">
      <w:pPr>
        <w:ind w:left="2268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 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Z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= 6 при Т &gt; 10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Н·м.</w:t>
      </w:r>
    </w:p>
    <w:p w:rsidR="00D73DC7" w:rsidRPr="001D2048" w:rsidRDefault="00817352" w:rsidP="00D73DC7">
      <w:pPr>
        <w:ind w:firstLine="567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площадь среза, площадь сечения болта установленного в отверстие без зазора</w:t>
      </w:r>
    </w:p>
    <w:p w:rsidR="00D73DC7" w:rsidRPr="001D2048" w:rsidRDefault="00817352" w:rsidP="00D73DC7">
      <w:pPr>
        <w:ind w:firstLine="567"/>
        <w:rPr>
          <w:rFonts w:ascii="Times New Roman" w:eastAsia="Calibri" w:hAnsi="Times New Roman" w:cs="Times New Roman"/>
          <w:bCs/>
          <w:iCs/>
          <w:sz w:val="16"/>
          <w:szCs w:val="16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π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∙</m:t>
                </m:r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d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б</m:t>
                </m:r>
              </m:sub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b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den>
        </m:f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;          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3,14∙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3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132,7 </m:t>
        </m:r>
        <m:sSup>
          <m:sSup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мм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sup>
        </m:sSup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;</w:t>
      </w:r>
    </w:p>
    <w:p w:rsidR="00D73DC7" w:rsidRPr="001D2048" w:rsidRDefault="00817352" w:rsidP="00D73DC7">
      <w:pPr>
        <w:ind w:left="284" w:firstLine="283"/>
        <w:rPr>
          <w:rFonts w:ascii="Times New Roman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t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2∙503,98 ∙ 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45 ∙4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737,9 Н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;   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τ</m:t>
            </m:r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ср</m:t>
            </m:r>
          </m:sub>
        </m:sSub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F</m:t>
                </m:r>
              </m:e>
              <m: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ср</m:t>
                </m:r>
              </m:sub>
            </m:sSub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</m:t>
        </m:r>
        <m:f>
          <m:fPr>
            <m:ctrlPr>
              <w:rPr>
                <w:rFonts w:ascii="Cambria Math" w:eastAsia="Times New Roman" w:hAnsi="Cambria Math" w:cs="Times New Roman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737,9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132,7</m:t>
            </m:r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13,1 МПа</m:t>
        </m:r>
      </m:oMath>
      <w:r w:rsidR="00D73DC7" w:rsidRPr="001D2048">
        <w:rPr>
          <w:rFonts w:ascii="Times New Roman" w:hAnsi="Times New Roman" w:cs="Times New Roman"/>
          <w:bCs/>
          <w:iCs/>
          <w:sz w:val="28"/>
          <w:szCs w:val="28"/>
        </w:rPr>
        <w:t>.</w:t>
      </w:r>
    </w:p>
    <w:p w:rsidR="00D73DC7" w:rsidRPr="001D2048" w:rsidRDefault="00D73DC7" w:rsidP="00D73DC7">
      <w:pPr>
        <w:ind w:left="284" w:firstLine="283"/>
        <w:rPr>
          <w:rFonts w:ascii="Times New Roman" w:hAnsi="Times New Roman" w:cs="Times New Roman"/>
          <w:bCs/>
          <w:iCs/>
          <w:sz w:val="16"/>
          <w:szCs w:val="16"/>
        </w:rPr>
      </w:pPr>
    </w:p>
    <w:p w:rsidR="00D73DC7" w:rsidRPr="001D2048" w:rsidRDefault="00D73DC7" w:rsidP="00D73DC7">
      <w:pPr>
        <w:ind w:left="284" w:firstLine="283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Срез болтов не произойдет.</w:t>
      </w:r>
    </w:p>
    <w:p w:rsidR="00D73DC7" w:rsidRPr="001D2048" w:rsidRDefault="00D73DC7" w:rsidP="00D73DC7">
      <w:pPr>
        <w:ind w:left="284" w:firstLine="283"/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588895" cy="1211580"/>
            <wp:effectExtent l="19050" t="0" r="1905" b="0"/>
            <wp:docPr id="17" name="Рисунок 124" descr="Описание: C:\Documents and Settings\user\Мои документы\Мои рисунки\Изображение\Изображение 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 descr="Описание: C:\Documents and Settings\user\Мои документы\Мои рисунки\Изображение\Изображение 020.jpg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 l="30798" t="33675" r="38403" b="558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211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3DC7" w:rsidRPr="001D2048" w:rsidRDefault="00D73DC7" w:rsidP="00D73DC7">
      <w:pPr>
        <w:jc w:val="center"/>
        <w:rPr>
          <w:rFonts w:ascii="Times New Roman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Рисунок 7.1 Болт, устанавливаемый в отверстие без зазора</w:t>
      </w:r>
    </w:p>
    <w:p w:rsidR="00D73DC7" w:rsidRPr="001D2048" w:rsidRDefault="00D73DC7" w:rsidP="00D73DC7">
      <w:pPr>
        <w:ind w:left="284" w:firstLine="283"/>
        <w:rPr>
          <w:rFonts w:ascii="Times New Roman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ind w:left="284" w:firstLine="283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32"/>
          <w:szCs w:val="32"/>
        </w:rPr>
      </w:pPr>
      <w:r>
        <w:rPr>
          <w:rFonts w:ascii="Times New Roman" w:eastAsia="Calibri" w:hAnsi="Times New Roman" w:cs="Times New Roman"/>
          <w:bCs/>
          <w:iCs/>
          <w:sz w:val="32"/>
          <w:szCs w:val="32"/>
        </w:rPr>
        <w:br w:type="page"/>
      </w:r>
    </w:p>
    <w:p w:rsidR="00D73DC7" w:rsidRPr="001D2048" w:rsidRDefault="00D73DC7" w:rsidP="00D73DC7">
      <w:pPr>
        <w:ind w:firstLine="567"/>
        <w:jc w:val="center"/>
        <w:rPr>
          <w:rFonts w:ascii="Times New Roman" w:eastAsia="Calibri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eastAsia="Calibri" w:hAnsi="Times New Roman" w:cs="Times New Roman"/>
          <w:bCs/>
          <w:iCs/>
          <w:sz w:val="32"/>
          <w:szCs w:val="32"/>
        </w:rPr>
        <w:lastRenderedPageBreak/>
        <w:t>8. Выбор и проверочный расчет шпонок</w:t>
      </w:r>
    </w:p>
    <w:p w:rsidR="00D73DC7" w:rsidRPr="001D2048" w:rsidRDefault="00D73DC7" w:rsidP="00D73DC7">
      <w:pPr>
        <w:spacing w:before="48"/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Для соединения вала с деталями, передающими вращение, в штучном и мелкосерийном производстве часто применяют призматические шпонки (табл. 8.1)  из стали, имеющей σ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&gt; 600 МПа, например из сталей 45, 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Ст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6.</w:t>
      </w:r>
    </w:p>
    <w:p w:rsidR="00D73DC7" w:rsidRPr="001D2048" w:rsidRDefault="00D73DC7" w:rsidP="00D73DC7">
      <w:pPr>
        <w:spacing w:before="5"/>
        <w:ind w:firstLine="567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у шпонки назначают из стандартного ряда так, чтобы она была несколько меньше длины ступицы (примерно на 5-10 мм). Напряжение смятия узких граней шпонки не должно превышать допускаемого, т.е. должно удовлетворяться условие </w:t>
      </w:r>
    </w:p>
    <w:p w:rsidR="00D73DC7" w:rsidRPr="001D2048" w:rsidRDefault="00D73DC7" w:rsidP="00D73DC7">
      <w:pPr>
        <w:spacing w:line="1" w:lineRule="exact"/>
        <w:ind w:firstLine="709"/>
        <w:rPr>
          <w:rFonts w:ascii="Calibri" w:eastAsia="Calibri" w:hAnsi="Calibri" w:cs="Times New Roman"/>
          <w:bCs/>
          <w:iCs/>
          <w:sz w:val="2"/>
          <w:szCs w:val="2"/>
        </w:rPr>
      </w:pP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 xml:space="preserve">  </w:t>
      </w:r>
    </w:p>
    <w:p w:rsidR="00D73DC7" w:rsidRPr="001D2048" w:rsidRDefault="00D73DC7" w:rsidP="00D73DC7">
      <w:pPr>
        <w:rPr>
          <w:rFonts w:ascii="Calibri" w:eastAsia="Calibri" w:hAnsi="Calibri" w:cs="Times New Roman"/>
          <w:bCs/>
          <w:iCs/>
          <w:sz w:val="28"/>
          <w:szCs w:val="28"/>
        </w:rPr>
      </w:pPr>
      <w:r w:rsidRPr="001D2048">
        <w:rPr>
          <w:noProof/>
          <w:lang w:eastAsia="ru-RU"/>
        </w:rPr>
        <w:drawing>
          <wp:anchor distT="0" distB="0" distL="114300" distR="114300" simplePos="0" relativeHeight="251691520" behindDoc="0" locked="0" layoutInCell="1" allowOverlap="1">
            <wp:simplePos x="0" y="0"/>
            <wp:positionH relativeFrom="column">
              <wp:posOffset>1918335</wp:posOffset>
            </wp:positionH>
            <wp:positionV relativeFrom="paragraph">
              <wp:posOffset>-3810</wp:posOffset>
            </wp:positionV>
            <wp:extent cx="1352550" cy="530225"/>
            <wp:effectExtent l="19050" t="0" r="0" b="0"/>
            <wp:wrapSquare wrapText="bothSides"/>
            <wp:docPr id="18" name="Рисунок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0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 l="18269" t="12209" r="25577" b="12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3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 xml:space="preserve">                                                                       </w:t>
      </w:r>
    </w:p>
    <w:p w:rsidR="00D73DC7" w:rsidRPr="001D2048" w:rsidRDefault="00D73DC7" w:rsidP="00D73DC7">
      <w:pPr>
        <w:ind w:firstLine="709"/>
        <w:rPr>
          <w:rFonts w:ascii="Calibri" w:eastAsia="Calibri" w:hAnsi="Calibri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spacing w:before="50"/>
        <w:ind w:firstLine="709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где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F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1D2048">
        <w:rPr>
          <w:rFonts w:ascii="Times New Roman" w:eastAsia="Calibri" w:hAnsi="Times New Roman" w:cs="Times New Roman"/>
          <w:bCs/>
          <w:iCs/>
          <w:noProof/>
          <w:position w:val="-34"/>
          <w:sz w:val="28"/>
          <w:szCs w:val="28"/>
          <w:lang w:eastAsia="ru-RU"/>
        </w:rPr>
        <w:drawing>
          <wp:inline distT="0" distB="0" distL="0" distR="0">
            <wp:extent cx="285115" cy="558165"/>
            <wp:effectExtent l="19050" t="0" r="635" b="0"/>
            <wp:docPr id="19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558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;     Т </w:t>
      </w:r>
      <w:r w:rsidR="00817352" w:rsidRPr="001D2048">
        <w:rPr>
          <w:rFonts w:ascii="Times New Roman" w:hAnsi="Times New Roman" w:cs="Times New Roman"/>
          <w:bCs/>
          <w:iCs/>
          <w:sz w:val="28"/>
          <w:szCs w:val="28"/>
        </w:rPr>
        <w:fldChar w:fldCharType="begin"/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T</m:t>
        </m:r>
      </m:oMath>
      <w:r w:rsidRPr="001D2048">
        <w:rPr>
          <w:rFonts w:ascii="Times New Roman" w:hAnsi="Times New Roman" w:cs="Times New Roman"/>
          <w:bCs/>
          <w:iCs/>
          <w:sz w:val="28"/>
          <w:szCs w:val="28"/>
        </w:rPr>
        <w:instrText xml:space="preserve"> </w:instrText>
      </w:r>
      <w:r w:rsidR="00817352" w:rsidRPr="001D2048">
        <w:rPr>
          <w:rFonts w:ascii="Times New Roman" w:hAnsi="Times New Roman" w:cs="Times New Roman"/>
          <w:bCs/>
          <w:iCs/>
          <w:sz w:val="28"/>
          <w:szCs w:val="28"/>
        </w:rPr>
        <w:fldChar w:fldCharType="end"/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передаваемый вращающий момент, Н · м; 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диаметр вала в месте установки шпонки;   площадь смятия  А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= (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)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; 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– рабочая длина шпонки: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я шпонки с плоскими торцами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при скругленных торцах 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hAnsi="Times New Roman" w:cs="Times New Roman"/>
          <w:bCs/>
          <w:iCs/>
          <w:sz w:val="28"/>
          <w:szCs w:val="28"/>
          <w:vertAlign w:val="subscript"/>
        </w:rPr>
        <w:t>р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Pr="001D2048">
        <w:rPr>
          <w:rFonts w:ascii="Times New Roman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sz w:val="28"/>
          <w:szCs w:val="28"/>
        </w:rPr>
        <w:t xml:space="preserve">;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при стальной ступице и спокойной  нагрузке  допускаемое  напряжение  смятия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[σ]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≤ 100 МПа;  при колебаниях нагрузки следует снижать [σ]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а 20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25%;  при ударной нагрузке снижать на 40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50%; для насаживаемых на вал чугунных деталей приведенные значения [σ]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снижать вдвое.</w:t>
      </w:r>
    </w:p>
    <w:p w:rsidR="00D73DC7" w:rsidRPr="001D2048" w:rsidRDefault="00D73DC7" w:rsidP="00D73DC7">
      <w:pPr>
        <w:ind w:firstLine="286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noProof/>
          <w:lang w:eastAsia="ru-RU"/>
        </w:rPr>
        <w:drawing>
          <wp:anchor distT="0" distB="0" distL="114300" distR="114300" simplePos="0" relativeHeight="251692544" behindDoc="0" locked="0" layoutInCell="1" allowOverlap="1">
            <wp:simplePos x="0" y="0"/>
            <wp:positionH relativeFrom="column">
              <wp:posOffset>1756410</wp:posOffset>
            </wp:positionH>
            <wp:positionV relativeFrom="paragraph">
              <wp:posOffset>457200</wp:posOffset>
            </wp:positionV>
            <wp:extent cx="2477770" cy="550545"/>
            <wp:effectExtent l="19050" t="0" r="0" b="0"/>
            <wp:wrapSquare wrapText="bothSides"/>
            <wp:docPr id="20" name="Рисунок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9"/>
                    <pic:cNvPicPr>
                      <a:picLocks noChangeAspect="1" noChangeArrowheads="1"/>
                    </pic:cNvPicPr>
                  </pic:nvPicPr>
                  <pic:blipFill>
                    <a:blip r:embed="rId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7770" cy="550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С учетом приведенных выше значений  </w:t>
      </w:r>
      <w:r w:rsidRPr="001D2048">
        <w:rPr>
          <w:rFonts w:ascii="Times New Roman" w:eastAsia="Calibri" w:hAnsi="Times New Roman" w:cs="Times New Roman"/>
          <w:bCs/>
          <w:sz w:val="28"/>
          <w:szCs w:val="28"/>
          <w:lang w:val="en-US"/>
        </w:rPr>
        <w:t>F</w:t>
      </w:r>
      <w:r w:rsidRPr="001D2048">
        <w:rPr>
          <w:rFonts w:ascii="Times New Roman" w:eastAsia="Calibri" w:hAnsi="Times New Roman" w:cs="Times New Roman"/>
          <w:bCs/>
          <w:sz w:val="28"/>
          <w:szCs w:val="28"/>
        </w:rPr>
        <w:t xml:space="preserve"> и А</w:t>
      </w:r>
      <w:r w:rsidRPr="001D2048">
        <w:rPr>
          <w:rFonts w:ascii="Times New Roman" w:eastAsia="Calibri" w:hAnsi="Times New Roman" w:cs="Times New Roman"/>
          <w:b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sz w:val="28"/>
          <w:szCs w:val="28"/>
        </w:rPr>
        <w:t xml:space="preserve"> представленную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формулу  приводят к виду</w:t>
      </w:r>
    </w:p>
    <w:p w:rsidR="00D73DC7" w:rsidRPr="001D2048" w:rsidRDefault="00D73DC7" w:rsidP="00D73DC7">
      <w:pPr>
        <w:ind w:firstLine="286"/>
        <w:jc w:val="both"/>
        <w:rPr>
          <w:rFonts w:ascii="Calibri" w:eastAsia="Calibri" w:hAnsi="Calibri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ind w:firstLine="286"/>
        <w:jc w:val="both"/>
        <w:rPr>
          <w:rFonts w:ascii="Calibri" w:eastAsia="Calibri" w:hAnsi="Calibri" w:cs="Times New Roman"/>
          <w:bCs/>
          <w:iCs/>
          <w:sz w:val="28"/>
          <w:szCs w:val="28"/>
        </w:rPr>
      </w:pP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 xml:space="preserve">   </w:t>
      </w:r>
      <w:r w:rsidRPr="001D2048">
        <w:rPr>
          <w:rFonts w:ascii="Calibri" w:eastAsia="Calibri" w:hAnsi="Calibri" w:cs="Times New Roman"/>
          <w:bCs/>
          <w:iCs/>
          <w:sz w:val="28"/>
          <w:szCs w:val="28"/>
        </w:rPr>
        <w:tab/>
      </w:r>
    </w:p>
    <w:p w:rsidR="00D73DC7" w:rsidRPr="001D2048" w:rsidRDefault="00D73DC7" w:rsidP="00D73DC7">
      <w:pPr>
        <w:spacing w:before="50"/>
        <w:ind w:firstLine="29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Если при проверке шпонки σ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кажется значительно ниже [σ]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, то можно взять шпонку меньшего сечения 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>–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как для вала предыдущего диапазона диаметров, но обязательно проверить ее на смятие.</w:t>
      </w:r>
    </w:p>
    <w:p w:rsidR="00D73DC7" w:rsidRPr="001D2048" w:rsidRDefault="00D73DC7" w:rsidP="00D73DC7">
      <w:pPr>
        <w:spacing w:before="2"/>
        <w:ind w:firstLine="29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Если же σ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 xml:space="preserve"> 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окажется больше [σ]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м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 то допускается установка двух шпонок под углом 180° (предполагается, что каждая шпонка вос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softHyphen/>
        <w:t>принимает половину нагрузки), однако рациональнее перейти на шлицевое соединение.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Таблица 8.1 </w:t>
      </w:r>
    </w:p>
    <w:p w:rsidR="00D73DC7" w:rsidRPr="001D2048" w:rsidRDefault="00D73DC7" w:rsidP="00D73DC7">
      <w:pPr>
        <w:jc w:val="right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Шпонки призматические  по  ГОСТ 23360-78, с сокращениями. Размеры в мм.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noProof/>
          <w:lang w:eastAsia="ru-RU"/>
        </w:rPr>
        <w:drawing>
          <wp:anchor distT="0" distB="0" distL="114300" distR="114300" simplePos="0" relativeHeight="251693568" behindDoc="0" locked="0" layoutInCell="1" allowOverlap="1">
            <wp:simplePos x="0" y="0"/>
            <wp:positionH relativeFrom="column">
              <wp:posOffset>673100</wp:posOffset>
            </wp:positionH>
            <wp:positionV relativeFrom="paragraph">
              <wp:posOffset>133350</wp:posOffset>
            </wp:positionV>
            <wp:extent cx="5112385" cy="5913755"/>
            <wp:effectExtent l="114300" t="95250" r="107315" b="67945"/>
            <wp:wrapSquare wrapText="bothSides"/>
            <wp:docPr id="21" name="Рисунок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6"/>
                    <pic:cNvPicPr>
                      <a:picLocks noChangeAspect="1" noChangeArrowheads="1"/>
                    </pic:cNvPicPr>
                  </pic:nvPicPr>
                  <pic:blipFill>
                    <a:blip r:embed="rId192" cstate="print"/>
                    <a:srcRect/>
                    <a:stretch>
                      <a:fillRect/>
                    </a:stretch>
                  </pic:blipFill>
                  <pic:spPr bwMode="auto">
                    <a:xfrm rot="120000">
                      <a:off x="0" y="0"/>
                      <a:ext cx="5112385" cy="5913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noProof/>
          <w:sz w:val="28"/>
          <w:szCs w:val="28"/>
          <w:lang w:eastAsia="ru-RU"/>
        </w:rPr>
        <w:lastRenderedPageBreak/>
        <w:drawing>
          <wp:anchor distT="0" distB="0" distL="0" distR="0" simplePos="0" relativeHeight="251694592" behindDoc="0" locked="0" layoutInCell="1" allowOverlap="1">
            <wp:simplePos x="0" y="0"/>
            <wp:positionH relativeFrom="column">
              <wp:posOffset>1764665</wp:posOffset>
            </wp:positionH>
            <wp:positionV relativeFrom="page">
              <wp:posOffset>807085</wp:posOffset>
            </wp:positionV>
            <wp:extent cx="2498090" cy="2849880"/>
            <wp:effectExtent l="19050" t="0" r="0" b="0"/>
            <wp:wrapSquare wrapText="right"/>
            <wp:docPr id="22" name="Рисунок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5"/>
                    <pic:cNvPicPr>
                      <a:picLocks noChangeAspect="1" noChangeArrowheads="1"/>
                    </pic:cNvPicPr>
                  </pic:nvPicPr>
                  <pic:blipFill>
                    <a:blip r:embed="rId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2849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3DC7" w:rsidRPr="001D2048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817352">
        <w:rPr>
          <w:noProof/>
        </w:rPr>
        <w:pict>
          <v:shape id="Поле 1194" o:spid="_x0000_s1652" type="#_x0000_t202" style="position:absolute;margin-left:27.9pt;margin-top:14.85pt;width:84.75pt;height:62.75pt;z-index:2516956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" stroked="f">
            <v:textbox style="mso-next-textbox:#Поле 1194;mso-fit-shape-to-text:t" inset="0,1mm,0,1mm">
              <w:txbxContent>
                <w:p w:rsidR="00DF412C" w:rsidRDefault="00DF412C" w:rsidP="00D73DC7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852713">
                    <w:rPr>
                      <w:rFonts w:ascii="Times New Roman" w:hAnsi="Times New Roman"/>
                      <w:sz w:val="28"/>
                      <w:szCs w:val="28"/>
                    </w:rPr>
                    <w:t xml:space="preserve">Сминаемая  </w:t>
                  </w:r>
                </w:p>
                <w:p w:rsidR="00DF412C" w:rsidRPr="00852713" w:rsidRDefault="00DF412C" w:rsidP="00D73DC7">
                  <w:pPr>
                    <w:rPr>
                      <w:rFonts w:ascii="Times New Roman" w:hAnsi="Times New Roman"/>
                      <w:sz w:val="28"/>
                      <w:szCs w:val="28"/>
                    </w:rPr>
                  </w:pPr>
                  <w:r w:rsidRPr="00852713">
                    <w:rPr>
                      <w:rFonts w:ascii="Times New Roman" w:hAnsi="Times New Roman"/>
                      <w:sz w:val="28"/>
                      <w:szCs w:val="28"/>
                    </w:rPr>
                    <w:t>поверхность</w:t>
                  </w:r>
                </w:p>
              </w:txbxContent>
            </v:textbox>
          </v:shape>
        </w:pict>
      </w:r>
    </w:p>
    <w:p w:rsidR="00D73DC7" w:rsidRPr="001D2048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817352">
        <w:rPr>
          <w:noProof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Прямая со стрелкой 1193" o:spid="_x0000_s1653" type="#_x0000_t34" style="position:absolute;margin-left:-84.05pt;margin-top:14.35pt;width:111.95pt;height:7.95pt;flip:y;z-index:251696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" adj="10795,369645,-64954"/>
        </w:pic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1D2048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Рисунок 8.1  Основные размеры  шпоночного соединения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4"/>
        </w:rPr>
      </w:pPr>
    </w:p>
    <w:p w:rsidR="00D73DC7" w:rsidRPr="001D2048" w:rsidRDefault="00D73DC7" w:rsidP="00D73DC7">
      <w:pPr>
        <w:ind w:firstLine="709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8.1 Шпонка на выходном конце вала шестерни. Расчет на смятие</w:t>
      </w:r>
    </w:p>
    <w:p w:rsidR="00D73DC7" w:rsidRPr="00305155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ш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BB1539">
        <w:rPr>
          <w:rFonts w:ascii="Times New Roman" w:eastAsia="Calibri" w:hAnsi="Times New Roman" w:cs="Times New Roman"/>
          <w:bCs/>
          <w:iCs/>
          <w:sz w:val="28"/>
          <w:szCs w:val="28"/>
        </w:rPr>
        <w:t>109,3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·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ш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BB1539">
        <w:rPr>
          <w:rFonts w:ascii="Times New Roman" w:eastAsia="Calibri" w:hAnsi="Times New Roman" w:cs="Times New Roman"/>
          <w:bCs/>
          <w:iCs/>
          <w:sz w:val="28"/>
          <w:szCs w:val="28"/>
        </w:rPr>
        <w:t>28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BB1539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BB1539">
        <w:rPr>
          <w:rFonts w:ascii="Times New Roman" w:eastAsia="Calibri" w:hAnsi="Times New Roman" w:cs="Times New Roman"/>
          <w:bCs/>
          <w:iCs/>
          <w:sz w:val="28"/>
          <w:szCs w:val="28"/>
        </w:rPr>
        <w:t>7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BB1539"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а ступицы шкива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="00BB1539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  Длина шпонки из ряда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5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р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5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48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</w:t>
      </w:r>
    </w:p>
    <w:p w:rsidR="00D73DC7" w:rsidRPr="001D2048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109,36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28∙48∙(7-4)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54,25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</w:t>
      </w:r>
    </w:p>
    <w:p w:rsidR="00D73DC7" w:rsidRPr="001D2048" w:rsidRDefault="00D73DC7" w:rsidP="00D73DC7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Шпонка не сминается.</w:t>
      </w:r>
    </w:p>
    <w:p w:rsidR="00D73DC7" w:rsidRPr="001D2048" w:rsidRDefault="00D73DC7" w:rsidP="00D73DC7">
      <w:pPr>
        <w:ind w:firstLine="708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8.</w:t>
      </w:r>
      <w:r>
        <w:rPr>
          <w:rFonts w:ascii="Times New Roman" w:hAnsi="Times New Roman" w:cs="Times New Roman"/>
          <w:bCs/>
          <w:iCs/>
          <w:sz w:val="28"/>
          <w:szCs w:val="28"/>
        </w:rPr>
        <w:t>2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Шпонка под колесом.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Расчет на смятие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419,98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·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3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55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16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4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а ступицы кол.  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proofErr w:type="spellStart"/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т</w:t>
      </w:r>
      <w:proofErr w:type="spell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7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  Длина шпонки из ряда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6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р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6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–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16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47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. </w:t>
      </w:r>
    </w:p>
    <w:p w:rsidR="00D73DC7" w:rsidRPr="001D2048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419,98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55∙47∙(10-6)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81,23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</w:t>
      </w:r>
    </w:p>
    <w:p w:rsidR="00D73DC7" w:rsidRPr="001D2048" w:rsidRDefault="00D73DC7" w:rsidP="00D73DC7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lastRenderedPageBreak/>
        <w:t>Шпонка не сминается.</w:t>
      </w:r>
    </w:p>
    <w:p w:rsidR="00D73DC7" w:rsidRPr="001D2048" w:rsidRDefault="00D73DC7" w:rsidP="00D73DC7">
      <w:pPr>
        <w:ind w:firstLine="709"/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8.</w:t>
      </w:r>
      <w:r>
        <w:rPr>
          <w:rFonts w:ascii="Times New Roman" w:hAnsi="Times New Roman" w:cs="Times New Roman"/>
          <w:bCs/>
          <w:iCs/>
          <w:sz w:val="28"/>
          <w:szCs w:val="28"/>
        </w:rPr>
        <w:t>3</w:t>
      </w:r>
      <w:r w:rsidRPr="001D2048">
        <w:rPr>
          <w:rFonts w:ascii="Times New Roman" w:hAnsi="Times New Roman" w:cs="Times New Roman"/>
          <w:bCs/>
          <w:iCs/>
          <w:sz w:val="28"/>
          <w:szCs w:val="28"/>
        </w:rPr>
        <w:t xml:space="preserve"> Шпонка на выходном конце вала колеса.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Расчет на смятие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Т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в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419,98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·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perscript"/>
        </w:rPr>
        <w:t>3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Н·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d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к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4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b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1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2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h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8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  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5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,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t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2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 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,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3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м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Длина ступени равна длине полумуфты 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ст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11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0 мм.  Длина шпонки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>10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0 мм.  </w:t>
      </w:r>
      <w:proofErr w:type="gramStart"/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lang w:val="en-US"/>
        </w:rPr>
        <w:t>l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  <w:vertAlign w:val="subscript"/>
        </w:rPr>
        <w:t>р</w:t>
      </w:r>
      <w:proofErr w:type="gramEnd"/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=</w:t>
      </w:r>
      <w:r w:rsidR="00083393">
        <w:rPr>
          <w:rFonts w:ascii="Times New Roman" w:eastAsia="Calibri" w:hAnsi="Times New Roman" w:cs="Times New Roman"/>
          <w:bCs/>
          <w:iCs/>
          <w:sz w:val="28"/>
          <w:szCs w:val="28"/>
        </w:rPr>
        <w:t>88</w:t>
      </w:r>
      <w:r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</w:t>
      </w:r>
      <w:r w:rsidRPr="001D2048">
        <w:rPr>
          <w:rFonts w:ascii="Times New Roman" w:eastAsia="Calibri" w:hAnsi="Times New Roman" w:cs="Times New Roman"/>
          <w:bCs/>
          <w:iCs/>
          <w:sz w:val="28"/>
          <w:szCs w:val="28"/>
        </w:rPr>
        <w:t>мм</w:t>
      </w:r>
    </w:p>
    <w:p w:rsidR="00D73DC7" w:rsidRPr="001D2048" w:rsidRDefault="00817352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см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Calibri" w:hAnsi="Cambria Math" w:cs="Times New Roman"/>
                <w:bCs/>
                <w:i/>
                <w:iCs/>
                <w:sz w:val="28"/>
                <w:szCs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  <w:szCs w:val="28"/>
              </w:rPr>
              <m:t>2∙419,98∙</m:t>
            </m:r>
            <m:sSup>
              <m:sSupPr>
                <m:ctrlPr>
                  <w:rPr>
                    <w:rFonts w:ascii="Cambria Math" w:eastAsia="Calibri" w:hAnsi="Cambria Math" w:cs="Times New Roman"/>
                    <w:bCs/>
                    <w:i/>
                    <w:iCs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</m:sup>
            </m:sSup>
          </m:num>
          <m:den>
            <m:r>
              <w:rPr>
                <w:rFonts w:ascii="Cambria Math" w:eastAsia="Calibri" w:hAnsi="Cambria Math" w:cs="Times New Roman"/>
                <w:sz w:val="28"/>
                <w:szCs w:val="28"/>
              </w:rPr>
              <m:t>42∙88∙(8-5)</m:t>
            </m:r>
          </m:den>
        </m:f>
        <m:r>
          <w:rPr>
            <w:rFonts w:ascii="Cambria Math" w:eastAsia="Calibri" w:hAnsi="Cambria Math" w:cs="Times New Roman"/>
            <w:sz w:val="28"/>
            <w:szCs w:val="28"/>
          </w:rPr>
          <m:t>=75,75</m:t>
        </m:r>
      </m:oMath>
      <w:r w:rsidR="00D73DC7">
        <w:rPr>
          <w:rFonts w:ascii="Times New Roman" w:eastAsia="Calibri" w:hAnsi="Times New Roman" w:cs="Times New Roman"/>
          <w:bCs/>
          <w:iCs/>
          <w:sz w:val="28"/>
          <w:szCs w:val="28"/>
        </w:rPr>
        <w:t xml:space="preserve"> МПа</w:t>
      </w:r>
    </w:p>
    <w:p w:rsidR="00D73DC7" w:rsidRPr="001D2048" w:rsidRDefault="00D73DC7" w:rsidP="00D73DC7">
      <w:pPr>
        <w:rPr>
          <w:rFonts w:ascii="Times New Roman" w:hAnsi="Times New Roman" w:cs="Times New Roman"/>
          <w:bCs/>
          <w:iCs/>
          <w:sz w:val="32"/>
          <w:szCs w:val="32"/>
        </w:rPr>
      </w:pPr>
      <w:r w:rsidRPr="001D2048">
        <w:rPr>
          <w:rFonts w:ascii="Times New Roman" w:hAnsi="Times New Roman" w:cs="Times New Roman"/>
          <w:bCs/>
          <w:iCs/>
          <w:sz w:val="28"/>
          <w:szCs w:val="28"/>
        </w:rPr>
        <w:t>Шпонка не сминается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Default="00D73DC7" w:rsidP="00D73DC7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32"/>
          <w:szCs w:val="32"/>
        </w:rPr>
        <w:lastRenderedPageBreak/>
        <w:t>ЗАКЛЮЧЕНИЕ</w:t>
      </w:r>
    </w:p>
    <w:p w:rsidR="00D73DC7" w:rsidRPr="00F32B9B" w:rsidRDefault="00D73DC7" w:rsidP="00D73DC7">
      <w:pPr>
        <w:spacing w:line="360" w:lineRule="auto"/>
        <w:ind w:firstLine="851"/>
        <w:jc w:val="both"/>
        <w:rPr>
          <w:rFonts w:ascii="Times New Roman" w:hAnsi="Times New Roman" w:cs="Times New Roman"/>
        </w:rPr>
      </w:pPr>
      <w:r w:rsidRPr="00F32B9B">
        <w:rPr>
          <w:rFonts w:ascii="Times New Roman" w:eastAsia="Calibri" w:hAnsi="Times New Roman" w:cs="Times New Roman"/>
          <w:sz w:val="28"/>
          <w:szCs w:val="28"/>
        </w:rPr>
        <w:t xml:space="preserve">В данной работе </w:t>
      </w:r>
      <w:r>
        <w:rPr>
          <w:rFonts w:ascii="Times New Roman" w:eastAsia="Calibri" w:hAnsi="Times New Roman" w:cs="Times New Roman"/>
          <w:sz w:val="28"/>
          <w:szCs w:val="28"/>
        </w:rPr>
        <w:t>был произведен кинематический расчет привода, рассчитаны клиноременная передача и зубчатая цилиндрическая передача, рассчитаны валы по эквивалентному моменту, подобраны и рассчитаны подшипники, муфта и шпонки. Также была прорисована компоновка редуктора, начерчен сборочный чертеж редуктора и составлена спецификация. В качестве графического пакета использовался Компас-График.</w:t>
      </w: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br w:type="page"/>
      </w:r>
    </w:p>
    <w:p w:rsidR="00D73DC7" w:rsidRPr="00785CE5" w:rsidRDefault="00D73DC7" w:rsidP="00D73DC7">
      <w:pPr>
        <w:jc w:val="center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lastRenderedPageBreak/>
        <w:t>ЛИТЕРАТУРА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Ерохин М.Н., Карп А.В. и др.  Детали машин и основы конструирования. М.: 2004.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Иванов М.Н.  Детали машин. М.: 2003.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Чернавский С.А.,  Боков К.Н. , Чернин И.М., и др.   Курсовое проектирование деталей машин. М.: 2013.</w:t>
      </w:r>
    </w:p>
    <w:p w:rsidR="00D73DC7" w:rsidRPr="00785CE5" w:rsidRDefault="00D73DC7" w:rsidP="00D73DC7">
      <w:pPr>
        <w:pStyle w:val="af"/>
        <w:numPr>
          <w:ilvl w:val="0"/>
          <w:numId w:val="1"/>
        </w:numPr>
        <w:spacing w:after="0"/>
        <w:jc w:val="both"/>
        <w:rPr>
          <w:rFonts w:ascii="Times New Roman" w:eastAsia="Calibri" w:hAnsi="Times New Roman" w:cs="Times New Roman"/>
          <w:bCs/>
          <w:iCs/>
          <w:sz w:val="28"/>
          <w:szCs w:val="28"/>
        </w:rPr>
      </w:pPr>
      <w:r>
        <w:rPr>
          <w:rFonts w:ascii="Times New Roman" w:eastAsia="Calibri" w:hAnsi="Times New Roman" w:cs="Times New Roman"/>
          <w:bCs/>
          <w:iCs/>
          <w:sz w:val="28"/>
          <w:szCs w:val="28"/>
        </w:rPr>
        <w:t>Ш</w:t>
      </w:r>
      <w:r w:rsidRPr="00785CE5">
        <w:rPr>
          <w:rFonts w:ascii="Times New Roman" w:eastAsia="Calibri" w:hAnsi="Times New Roman" w:cs="Times New Roman"/>
          <w:bCs/>
          <w:iCs/>
          <w:sz w:val="28"/>
          <w:szCs w:val="28"/>
        </w:rPr>
        <w:t>ейнблит А.Е. Курсовое проектирование детали машин: - М.: Высшая школа, 1999.</w:t>
      </w:r>
    </w:p>
    <w:p w:rsidR="00D73DC7" w:rsidRPr="001D2048" w:rsidRDefault="00D73DC7" w:rsidP="00D73DC7">
      <w:pPr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D73DC7" w:rsidRPr="00E37923" w:rsidRDefault="00D73DC7" w:rsidP="00D73DC7">
      <w:pPr>
        <w:ind w:left="2832" w:firstLine="708"/>
        <w:rPr>
          <w:rFonts w:ascii="Times New Roman" w:eastAsia="Calibri" w:hAnsi="Times New Roman" w:cs="Times New Roman"/>
          <w:bCs/>
          <w:iCs/>
          <w:sz w:val="28"/>
          <w:szCs w:val="28"/>
        </w:rPr>
      </w:pPr>
    </w:p>
    <w:p w:rsidR="00881844" w:rsidRPr="00784276" w:rsidRDefault="00881844">
      <w:pPr>
        <w:rPr>
          <w:rFonts w:ascii="Times New Roman" w:eastAsiaTheme="minorEastAsia" w:hAnsi="Times New Roman" w:cs="Times New Roman"/>
          <w:iCs/>
          <w:sz w:val="28"/>
          <w:szCs w:val="28"/>
        </w:rPr>
      </w:pPr>
    </w:p>
    <w:sectPr w:rsidR="00881844" w:rsidRPr="00784276" w:rsidSect="006D2024">
      <w:headerReference w:type="default" r:id="rId194"/>
      <w:pgSz w:w="11906" w:h="16838"/>
      <w:pgMar w:top="1134" w:right="850" w:bottom="1276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F412C" w:rsidRDefault="00DF412C" w:rsidP="00D600D5">
      <w:pPr>
        <w:spacing w:after="0" w:line="240" w:lineRule="auto"/>
      </w:pPr>
      <w:r>
        <w:separator/>
      </w:r>
    </w:p>
  </w:endnote>
  <w:endnote w:type="continuationSeparator" w:id="0">
    <w:p w:rsidR="00DF412C" w:rsidRDefault="00DF412C" w:rsidP="00D600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Journal">
    <w:altName w:val="Arial"/>
    <w:charset w:val="00"/>
    <w:family w:val="swiss"/>
    <w:pitch w:val="variable"/>
    <w:sig w:usb0="00000203" w:usb1="00000000" w:usb2="00000000" w:usb3="00000000" w:csb0="00000005" w:csb1="00000000"/>
  </w:font>
  <w:font w:name="ISOCPEUR">
    <w:altName w:val="Arial"/>
    <w:panose1 w:val="020B0604020202020204"/>
    <w:charset w:val="CC"/>
    <w:family w:val="swiss"/>
    <w:pitch w:val="variable"/>
    <w:sig w:usb0="00000001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F412C" w:rsidRDefault="00DF412C" w:rsidP="00D600D5">
      <w:pPr>
        <w:spacing w:after="0" w:line="240" w:lineRule="auto"/>
      </w:pPr>
      <w:r>
        <w:separator/>
      </w:r>
    </w:p>
  </w:footnote>
  <w:footnote w:type="continuationSeparator" w:id="0">
    <w:p w:rsidR="00DF412C" w:rsidRDefault="00DF412C" w:rsidP="00D600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412C" w:rsidRDefault="00817352">
    <w:pPr>
      <w:pStyle w:val="af0"/>
    </w:pPr>
    <w:r>
      <w:rPr>
        <w:noProof/>
        <w:lang w:eastAsia="ru-RU"/>
      </w:rPr>
      <w:pict>
        <v:group id="_x0000_s2109" style="position:absolute;margin-left:70pt;margin-top:20pt;width:512.95pt;height:804.7pt;z-index:251665408;mso-position-horizontal-relative:page;mso-position-vertical-relative:page" coordsize="20000,20000">
          <v:rect id="_x0000_s2110" style="position:absolute;width:20000;height:20000" filled="f" strokeweight="2pt"/>
          <v:line id="_x0000_s2111" style="position:absolute" from="1093,18949" to="1095,19989" strokeweight="2pt"/>
          <v:line id="_x0000_s2112" style="position:absolute" from="10,18941" to="19977,18942" strokeweight="2pt"/>
          <v:line id="_x0000_s2113" style="position:absolute" from="2186,18949" to="2188,19989" strokeweight="2pt"/>
          <v:line id="_x0000_s2114" style="position:absolute" from="4919,18949" to="4921,19989" strokeweight="2pt"/>
          <v:line id="_x0000_s2115" style="position:absolute" from="6557,18959" to="6559,19989" strokeweight="2pt"/>
          <v:line id="_x0000_s2116" style="position:absolute" from="7650,18949" to="7652,19979" strokeweight="2pt"/>
          <v:line id="_x0000_s2117" style="position:absolute" from="18905,18949" to="18909,19989" strokeweight="2pt"/>
          <v:line id="_x0000_s2118" style="position:absolute" from="10,19293" to="7631,19295" strokeweight="1pt"/>
          <v:line id="_x0000_s2119" style="position:absolute" from="10,19646" to="7631,19647" strokeweight="2pt"/>
          <v:line id="_x0000_s2120" style="position:absolute" from="18919,19296" to="19990,19297" strokeweight="1pt"/>
          <v:rect id="_x0000_s2121" style="position:absolute;left:54;top:19660;width:1000;height:309" filled="f" stroked="f" strokeweight=".25pt">
            <v:textbox style="mso-next-textbox:#_x0000_s2121" inset="1pt,1pt,1pt,1pt">
              <w:txbxContent>
                <w:p w:rsidR="00DF412C" w:rsidRDefault="00DF412C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Из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22" style="position:absolute;left:1139;top:19660;width:1001;height:309" filled="f" stroked="f" strokeweight=".25pt">
            <v:textbox style="mso-next-textbox:#_x0000_s2122" inset="1pt,1pt,1pt,1pt">
              <w:txbxContent>
                <w:p w:rsidR="00DF412C" w:rsidRDefault="00DF412C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23" style="position:absolute;left:2267;top:19660;width:2573;height:309" filled="f" stroked="f" strokeweight=".25pt">
            <v:textbox style="mso-next-textbox:#_x0000_s2123" inset="1pt,1pt,1pt,1pt">
              <w:txbxContent>
                <w:p w:rsidR="00DF412C" w:rsidRDefault="00DF412C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 xml:space="preserve">№ </w:t>
                  </w:r>
                  <w:proofErr w:type="spellStart"/>
                  <w:r>
                    <w:rPr>
                      <w:sz w:val="18"/>
                    </w:rPr>
                    <w:t>докум</w:t>
                  </w:r>
                  <w:proofErr w:type="spellEnd"/>
                  <w:r>
                    <w:rPr>
                      <w:sz w:val="18"/>
                    </w:rPr>
                    <w:t>.</w:t>
                  </w:r>
                </w:p>
              </w:txbxContent>
            </v:textbox>
          </v:rect>
          <v:rect id="_x0000_s2124" style="position:absolute;left:4983;top:19660;width:1534;height:309" filled="f" stroked="f" strokeweight=".25pt">
            <v:textbox style="mso-next-textbox:#_x0000_s2124" inset="1pt,1pt,1pt,1pt">
              <w:txbxContent>
                <w:p w:rsidR="00DF412C" w:rsidRDefault="00DF412C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proofErr w:type="spellStart"/>
                  <w:r>
                    <w:rPr>
                      <w:sz w:val="18"/>
                    </w:rPr>
                    <w:t>Подпись</w:t>
                  </w:r>
                  <w:proofErr w:type="spellEnd"/>
                </w:p>
              </w:txbxContent>
            </v:textbox>
          </v:rect>
          <v:rect id="_x0000_s2125" style="position:absolute;left:6604;top:19660;width:1000;height:309" filled="f" stroked="f" strokeweight=".25pt">
            <v:textbox style="mso-next-textbox:#_x0000_s2125" inset="1pt,1pt,1pt,1pt">
              <w:txbxContent>
                <w:p w:rsidR="00DF412C" w:rsidRDefault="00DF412C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_x0000_s2126" style="position:absolute;left:18949;top:18977;width:1001;height:309" filled="f" stroked="f" strokeweight=".25pt">
            <v:textbox style="mso-next-textbox:#_x0000_s2126" inset="1pt,1pt,1pt,1pt">
              <w:txbxContent>
                <w:p w:rsidR="00DF412C" w:rsidRDefault="00DF412C" w:rsidP="005D5DF7">
                  <w:pPr>
                    <w:pStyle w:val="af2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127" style="position:absolute;left:18949;top:19435;width:1001;height:423" filled="f" stroked="f" strokeweight=".25pt">
            <v:textbox style="mso-next-textbox:#_x0000_s2127" inset="1pt,1pt,1pt,1pt">
              <w:txbxContent>
                <w:p w:rsidR="00DF412C" w:rsidRPr="00934F96" w:rsidRDefault="00817352" w:rsidP="005D5DF7">
                  <w:pPr>
                    <w:jc w:val="center"/>
                    <w:rPr>
                      <w:sz w:val="28"/>
                      <w:szCs w:val="28"/>
                    </w:rPr>
                  </w:pPr>
                  <w:r w:rsidRPr="00F33B50">
                    <w:rPr>
                      <w:sz w:val="28"/>
                      <w:szCs w:val="28"/>
                    </w:rPr>
                    <w:fldChar w:fldCharType="begin"/>
                  </w:r>
                  <w:r w:rsidR="00DF412C" w:rsidRPr="00F33B50">
                    <w:rPr>
                      <w:sz w:val="28"/>
                      <w:szCs w:val="28"/>
                    </w:rPr>
                    <w:instrText xml:space="preserve"> PAGE   \* MERGEFORMAT </w:instrText>
                  </w:r>
                  <w:r w:rsidRPr="00F33B50">
                    <w:rPr>
                      <w:sz w:val="28"/>
                      <w:szCs w:val="28"/>
                    </w:rPr>
                    <w:fldChar w:fldCharType="separate"/>
                  </w:r>
                  <w:r w:rsidR="00164624">
                    <w:rPr>
                      <w:noProof/>
                      <w:sz w:val="28"/>
                      <w:szCs w:val="28"/>
                    </w:rPr>
                    <w:t>1</w:t>
                  </w:r>
                  <w:r w:rsidRPr="00F33B50">
                    <w:rPr>
                      <w:sz w:val="28"/>
                      <w:szCs w:val="28"/>
                    </w:rPr>
                    <w:fldChar w:fldCharType="end"/>
                  </w:r>
                </w:p>
              </w:txbxContent>
            </v:textbox>
          </v:rect>
          <v:rect id="_x0000_s2128" style="position:absolute;left:7745;top:19221;width:11075;height:477" filled="f" stroked="f" strokeweight=".25pt">
            <v:textbox style="mso-next-textbox:#_x0000_s2128" inset="1pt,1pt,1pt,1pt">
              <w:txbxContent>
                <w:p w:rsidR="00DF412C" w:rsidRDefault="00DF412C" w:rsidP="005D5DF7">
                  <w:pPr>
                    <w:pStyle w:val="af2"/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9DB7011"/>
    <w:multiLevelType w:val="hybridMultilevel"/>
    <w:tmpl w:val="6C5EAC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hdrShapeDefaults>
    <o:shapedefaults v:ext="edit" spidmax="213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17173"/>
    <w:rsid w:val="000115CC"/>
    <w:rsid w:val="00011D40"/>
    <w:rsid w:val="00012629"/>
    <w:rsid w:val="00016961"/>
    <w:rsid w:val="0003009A"/>
    <w:rsid w:val="000301C9"/>
    <w:rsid w:val="00034C23"/>
    <w:rsid w:val="00036D69"/>
    <w:rsid w:val="00050055"/>
    <w:rsid w:val="000524B3"/>
    <w:rsid w:val="00057AFE"/>
    <w:rsid w:val="0006280D"/>
    <w:rsid w:val="00072C74"/>
    <w:rsid w:val="00077B5F"/>
    <w:rsid w:val="00083393"/>
    <w:rsid w:val="000838C4"/>
    <w:rsid w:val="00092EFD"/>
    <w:rsid w:val="000938D7"/>
    <w:rsid w:val="00093DB4"/>
    <w:rsid w:val="00096BEA"/>
    <w:rsid w:val="000A0402"/>
    <w:rsid w:val="000A042D"/>
    <w:rsid w:val="000A14A5"/>
    <w:rsid w:val="000A1788"/>
    <w:rsid w:val="000B5E3C"/>
    <w:rsid w:val="000B7FEB"/>
    <w:rsid w:val="000C77D5"/>
    <w:rsid w:val="000D01E8"/>
    <w:rsid w:val="000E3CF5"/>
    <w:rsid w:val="000E7BF9"/>
    <w:rsid w:val="000F3AB6"/>
    <w:rsid w:val="000F4453"/>
    <w:rsid w:val="000F675E"/>
    <w:rsid w:val="000F6BC7"/>
    <w:rsid w:val="00101542"/>
    <w:rsid w:val="0010566C"/>
    <w:rsid w:val="00107105"/>
    <w:rsid w:val="001127B4"/>
    <w:rsid w:val="00116482"/>
    <w:rsid w:val="001257A4"/>
    <w:rsid w:val="00131E28"/>
    <w:rsid w:val="0013337C"/>
    <w:rsid w:val="001416D7"/>
    <w:rsid w:val="001465D3"/>
    <w:rsid w:val="00150AC7"/>
    <w:rsid w:val="001579B2"/>
    <w:rsid w:val="001619D2"/>
    <w:rsid w:val="00161F9E"/>
    <w:rsid w:val="00162747"/>
    <w:rsid w:val="00162FB8"/>
    <w:rsid w:val="001643A4"/>
    <w:rsid w:val="00164624"/>
    <w:rsid w:val="00167A4F"/>
    <w:rsid w:val="00172ADD"/>
    <w:rsid w:val="00174C73"/>
    <w:rsid w:val="00175190"/>
    <w:rsid w:val="0017531D"/>
    <w:rsid w:val="001753E4"/>
    <w:rsid w:val="0017563B"/>
    <w:rsid w:val="0017752C"/>
    <w:rsid w:val="00177CAB"/>
    <w:rsid w:val="0018018B"/>
    <w:rsid w:val="001821F0"/>
    <w:rsid w:val="00192C96"/>
    <w:rsid w:val="001A1C75"/>
    <w:rsid w:val="001A6BC7"/>
    <w:rsid w:val="001B0281"/>
    <w:rsid w:val="001B14E3"/>
    <w:rsid w:val="001B3E1B"/>
    <w:rsid w:val="001B76FC"/>
    <w:rsid w:val="001C3061"/>
    <w:rsid w:val="001C7BBC"/>
    <w:rsid w:val="001D2048"/>
    <w:rsid w:val="001D46D4"/>
    <w:rsid w:val="001E06DA"/>
    <w:rsid w:val="001E5437"/>
    <w:rsid w:val="001E65C3"/>
    <w:rsid w:val="001F53DB"/>
    <w:rsid w:val="00202CD3"/>
    <w:rsid w:val="00206F85"/>
    <w:rsid w:val="002101E3"/>
    <w:rsid w:val="0021257B"/>
    <w:rsid w:val="0021589D"/>
    <w:rsid w:val="0021752A"/>
    <w:rsid w:val="0022121F"/>
    <w:rsid w:val="002229B4"/>
    <w:rsid w:val="00222A7C"/>
    <w:rsid w:val="00234750"/>
    <w:rsid w:val="00237D49"/>
    <w:rsid w:val="00243FA1"/>
    <w:rsid w:val="00250DF7"/>
    <w:rsid w:val="00251ABF"/>
    <w:rsid w:val="002607C9"/>
    <w:rsid w:val="002612B3"/>
    <w:rsid w:val="0026420D"/>
    <w:rsid w:val="00267B59"/>
    <w:rsid w:val="00272549"/>
    <w:rsid w:val="00275BFC"/>
    <w:rsid w:val="00280923"/>
    <w:rsid w:val="00290143"/>
    <w:rsid w:val="0029014A"/>
    <w:rsid w:val="0029016A"/>
    <w:rsid w:val="00294557"/>
    <w:rsid w:val="0029731D"/>
    <w:rsid w:val="002973BC"/>
    <w:rsid w:val="002B0B7C"/>
    <w:rsid w:val="002B2908"/>
    <w:rsid w:val="002B68FE"/>
    <w:rsid w:val="002C07EE"/>
    <w:rsid w:val="002C5329"/>
    <w:rsid w:val="002C7109"/>
    <w:rsid w:val="002D0EFE"/>
    <w:rsid w:val="002D1483"/>
    <w:rsid w:val="002D2400"/>
    <w:rsid w:val="002F18E1"/>
    <w:rsid w:val="002F5CCC"/>
    <w:rsid w:val="002F5E56"/>
    <w:rsid w:val="00305155"/>
    <w:rsid w:val="00305E81"/>
    <w:rsid w:val="00312E5C"/>
    <w:rsid w:val="0032049F"/>
    <w:rsid w:val="003233DD"/>
    <w:rsid w:val="0033461A"/>
    <w:rsid w:val="003447B7"/>
    <w:rsid w:val="0034575F"/>
    <w:rsid w:val="00345CA5"/>
    <w:rsid w:val="00346145"/>
    <w:rsid w:val="00351003"/>
    <w:rsid w:val="003513BA"/>
    <w:rsid w:val="0035528B"/>
    <w:rsid w:val="00363284"/>
    <w:rsid w:val="00370445"/>
    <w:rsid w:val="00370740"/>
    <w:rsid w:val="00372FEB"/>
    <w:rsid w:val="0037567B"/>
    <w:rsid w:val="00380482"/>
    <w:rsid w:val="00380860"/>
    <w:rsid w:val="00384A23"/>
    <w:rsid w:val="00384F50"/>
    <w:rsid w:val="00386C42"/>
    <w:rsid w:val="003905C2"/>
    <w:rsid w:val="003943F4"/>
    <w:rsid w:val="00395BE0"/>
    <w:rsid w:val="00396FD4"/>
    <w:rsid w:val="003A0FDC"/>
    <w:rsid w:val="003B154C"/>
    <w:rsid w:val="003B30DC"/>
    <w:rsid w:val="003B3581"/>
    <w:rsid w:val="003B4D18"/>
    <w:rsid w:val="003C2AD7"/>
    <w:rsid w:val="003D4E1A"/>
    <w:rsid w:val="003D61C8"/>
    <w:rsid w:val="003E1545"/>
    <w:rsid w:val="003F21AB"/>
    <w:rsid w:val="003F2448"/>
    <w:rsid w:val="003F351F"/>
    <w:rsid w:val="004015D7"/>
    <w:rsid w:val="0041017D"/>
    <w:rsid w:val="00421547"/>
    <w:rsid w:val="00422308"/>
    <w:rsid w:val="004259E6"/>
    <w:rsid w:val="00425F94"/>
    <w:rsid w:val="00433DDF"/>
    <w:rsid w:val="00437C4E"/>
    <w:rsid w:val="00441796"/>
    <w:rsid w:val="00442AE5"/>
    <w:rsid w:val="0044332F"/>
    <w:rsid w:val="00445853"/>
    <w:rsid w:val="00453C0C"/>
    <w:rsid w:val="00454B00"/>
    <w:rsid w:val="004559CD"/>
    <w:rsid w:val="004561BB"/>
    <w:rsid w:val="0045679B"/>
    <w:rsid w:val="00457669"/>
    <w:rsid w:val="00461093"/>
    <w:rsid w:val="004642ED"/>
    <w:rsid w:val="0046667F"/>
    <w:rsid w:val="00471F00"/>
    <w:rsid w:val="00472B4C"/>
    <w:rsid w:val="00473810"/>
    <w:rsid w:val="0047576B"/>
    <w:rsid w:val="00483599"/>
    <w:rsid w:val="00485812"/>
    <w:rsid w:val="00486147"/>
    <w:rsid w:val="00486A65"/>
    <w:rsid w:val="00492A28"/>
    <w:rsid w:val="00494639"/>
    <w:rsid w:val="004949B1"/>
    <w:rsid w:val="004A0486"/>
    <w:rsid w:val="004A2226"/>
    <w:rsid w:val="004A4C62"/>
    <w:rsid w:val="004A6168"/>
    <w:rsid w:val="004B1945"/>
    <w:rsid w:val="004B29F9"/>
    <w:rsid w:val="004B34E3"/>
    <w:rsid w:val="004B4448"/>
    <w:rsid w:val="004B6B0B"/>
    <w:rsid w:val="004C3F69"/>
    <w:rsid w:val="004C528D"/>
    <w:rsid w:val="004C7AA6"/>
    <w:rsid w:val="004E09B6"/>
    <w:rsid w:val="004E6E8B"/>
    <w:rsid w:val="004F0EBF"/>
    <w:rsid w:val="004F1E97"/>
    <w:rsid w:val="005033BA"/>
    <w:rsid w:val="005074B9"/>
    <w:rsid w:val="00510665"/>
    <w:rsid w:val="00510C04"/>
    <w:rsid w:val="0053291A"/>
    <w:rsid w:val="00533F28"/>
    <w:rsid w:val="0053544B"/>
    <w:rsid w:val="00535D3B"/>
    <w:rsid w:val="00536EFC"/>
    <w:rsid w:val="00541430"/>
    <w:rsid w:val="005448A1"/>
    <w:rsid w:val="00546049"/>
    <w:rsid w:val="0054619B"/>
    <w:rsid w:val="005568AE"/>
    <w:rsid w:val="005657DF"/>
    <w:rsid w:val="00566171"/>
    <w:rsid w:val="00576866"/>
    <w:rsid w:val="005807E8"/>
    <w:rsid w:val="00581B2A"/>
    <w:rsid w:val="00587D3B"/>
    <w:rsid w:val="0059386E"/>
    <w:rsid w:val="005979FE"/>
    <w:rsid w:val="005B040A"/>
    <w:rsid w:val="005C37B6"/>
    <w:rsid w:val="005D4799"/>
    <w:rsid w:val="005D5DF7"/>
    <w:rsid w:val="005E3386"/>
    <w:rsid w:val="005E46A2"/>
    <w:rsid w:val="005E62C9"/>
    <w:rsid w:val="005F032C"/>
    <w:rsid w:val="005F05BC"/>
    <w:rsid w:val="005F2678"/>
    <w:rsid w:val="005F5E44"/>
    <w:rsid w:val="005F6DC9"/>
    <w:rsid w:val="00601B04"/>
    <w:rsid w:val="00605958"/>
    <w:rsid w:val="00606C76"/>
    <w:rsid w:val="0060792F"/>
    <w:rsid w:val="006139FA"/>
    <w:rsid w:val="00613D68"/>
    <w:rsid w:val="0061658E"/>
    <w:rsid w:val="00620368"/>
    <w:rsid w:val="00622D89"/>
    <w:rsid w:val="00634F21"/>
    <w:rsid w:val="00635ACF"/>
    <w:rsid w:val="006437EB"/>
    <w:rsid w:val="00644015"/>
    <w:rsid w:val="006505CC"/>
    <w:rsid w:val="006525D9"/>
    <w:rsid w:val="006549C7"/>
    <w:rsid w:val="00655147"/>
    <w:rsid w:val="00655AFC"/>
    <w:rsid w:val="00662297"/>
    <w:rsid w:val="006624AB"/>
    <w:rsid w:val="00664E58"/>
    <w:rsid w:val="006706F3"/>
    <w:rsid w:val="00672B83"/>
    <w:rsid w:val="006779ED"/>
    <w:rsid w:val="00683A5E"/>
    <w:rsid w:val="006852F3"/>
    <w:rsid w:val="006922B9"/>
    <w:rsid w:val="00695990"/>
    <w:rsid w:val="006A51CC"/>
    <w:rsid w:val="006B07AD"/>
    <w:rsid w:val="006B07BB"/>
    <w:rsid w:val="006B2953"/>
    <w:rsid w:val="006B5079"/>
    <w:rsid w:val="006B5890"/>
    <w:rsid w:val="006B5ED9"/>
    <w:rsid w:val="006C1169"/>
    <w:rsid w:val="006C26A0"/>
    <w:rsid w:val="006C2D2D"/>
    <w:rsid w:val="006D2024"/>
    <w:rsid w:val="006D2FE7"/>
    <w:rsid w:val="006D6FE5"/>
    <w:rsid w:val="006E3596"/>
    <w:rsid w:val="006E42C1"/>
    <w:rsid w:val="006E7FA7"/>
    <w:rsid w:val="006F294D"/>
    <w:rsid w:val="006F43E6"/>
    <w:rsid w:val="006F496A"/>
    <w:rsid w:val="00706028"/>
    <w:rsid w:val="00710D3A"/>
    <w:rsid w:val="00712AAC"/>
    <w:rsid w:val="00716BB5"/>
    <w:rsid w:val="00717736"/>
    <w:rsid w:val="00722688"/>
    <w:rsid w:val="00730CCB"/>
    <w:rsid w:val="0073665A"/>
    <w:rsid w:val="00743104"/>
    <w:rsid w:val="00744004"/>
    <w:rsid w:val="007466D5"/>
    <w:rsid w:val="00751C92"/>
    <w:rsid w:val="00752469"/>
    <w:rsid w:val="00755F82"/>
    <w:rsid w:val="00760E34"/>
    <w:rsid w:val="00761BFD"/>
    <w:rsid w:val="00773B25"/>
    <w:rsid w:val="007745DD"/>
    <w:rsid w:val="00775264"/>
    <w:rsid w:val="00783B5E"/>
    <w:rsid w:val="00783E4B"/>
    <w:rsid w:val="00784276"/>
    <w:rsid w:val="007853E2"/>
    <w:rsid w:val="00785CE5"/>
    <w:rsid w:val="007917E8"/>
    <w:rsid w:val="00791AC4"/>
    <w:rsid w:val="00793DDD"/>
    <w:rsid w:val="00797D19"/>
    <w:rsid w:val="007A4F59"/>
    <w:rsid w:val="007A53C8"/>
    <w:rsid w:val="007A6C7E"/>
    <w:rsid w:val="007A7B48"/>
    <w:rsid w:val="007B1921"/>
    <w:rsid w:val="007B3D92"/>
    <w:rsid w:val="007C38DF"/>
    <w:rsid w:val="007C3C16"/>
    <w:rsid w:val="007C574A"/>
    <w:rsid w:val="007D3B49"/>
    <w:rsid w:val="007D5D51"/>
    <w:rsid w:val="007E03D2"/>
    <w:rsid w:val="007E1993"/>
    <w:rsid w:val="007E1D4D"/>
    <w:rsid w:val="007E49C4"/>
    <w:rsid w:val="007E5C41"/>
    <w:rsid w:val="007E7E54"/>
    <w:rsid w:val="007F140D"/>
    <w:rsid w:val="007F49A4"/>
    <w:rsid w:val="007F737B"/>
    <w:rsid w:val="00800E58"/>
    <w:rsid w:val="00806E07"/>
    <w:rsid w:val="0080703B"/>
    <w:rsid w:val="0081115C"/>
    <w:rsid w:val="008157C9"/>
    <w:rsid w:val="00817352"/>
    <w:rsid w:val="00820007"/>
    <w:rsid w:val="00826FC2"/>
    <w:rsid w:val="00827FF9"/>
    <w:rsid w:val="0084197A"/>
    <w:rsid w:val="00841A13"/>
    <w:rsid w:val="00841B0A"/>
    <w:rsid w:val="00845915"/>
    <w:rsid w:val="008472EB"/>
    <w:rsid w:val="00847496"/>
    <w:rsid w:val="00851BDE"/>
    <w:rsid w:val="008615B9"/>
    <w:rsid w:val="00861942"/>
    <w:rsid w:val="008628A6"/>
    <w:rsid w:val="00867814"/>
    <w:rsid w:val="008775E3"/>
    <w:rsid w:val="008779C9"/>
    <w:rsid w:val="00877F2D"/>
    <w:rsid w:val="00881844"/>
    <w:rsid w:val="00881E08"/>
    <w:rsid w:val="008902A6"/>
    <w:rsid w:val="00891637"/>
    <w:rsid w:val="008A016B"/>
    <w:rsid w:val="008B093A"/>
    <w:rsid w:val="008B25E4"/>
    <w:rsid w:val="008B74E8"/>
    <w:rsid w:val="008B7CCD"/>
    <w:rsid w:val="008C1506"/>
    <w:rsid w:val="008C2E66"/>
    <w:rsid w:val="008D13CA"/>
    <w:rsid w:val="008D4B8E"/>
    <w:rsid w:val="008D6710"/>
    <w:rsid w:val="008D70DB"/>
    <w:rsid w:val="008D770B"/>
    <w:rsid w:val="008E6272"/>
    <w:rsid w:val="008E6EA0"/>
    <w:rsid w:val="008E74D2"/>
    <w:rsid w:val="0090165B"/>
    <w:rsid w:val="00903DEC"/>
    <w:rsid w:val="009065B3"/>
    <w:rsid w:val="009066C0"/>
    <w:rsid w:val="0091193C"/>
    <w:rsid w:val="009152B1"/>
    <w:rsid w:val="00921ED8"/>
    <w:rsid w:val="0092399A"/>
    <w:rsid w:val="00932A44"/>
    <w:rsid w:val="0093311B"/>
    <w:rsid w:val="0093477D"/>
    <w:rsid w:val="0093652C"/>
    <w:rsid w:val="00947127"/>
    <w:rsid w:val="00947676"/>
    <w:rsid w:val="0095056C"/>
    <w:rsid w:val="009546F5"/>
    <w:rsid w:val="009638DF"/>
    <w:rsid w:val="00967D19"/>
    <w:rsid w:val="00967E8F"/>
    <w:rsid w:val="009840F9"/>
    <w:rsid w:val="00987712"/>
    <w:rsid w:val="00992358"/>
    <w:rsid w:val="00995AC1"/>
    <w:rsid w:val="00996953"/>
    <w:rsid w:val="00997A2E"/>
    <w:rsid w:val="009A00E7"/>
    <w:rsid w:val="009A061C"/>
    <w:rsid w:val="009A6D93"/>
    <w:rsid w:val="009A7168"/>
    <w:rsid w:val="009B0DEB"/>
    <w:rsid w:val="009C13D4"/>
    <w:rsid w:val="009D19F4"/>
    <w:rsid w:val="009D42CA"/>
    <w:rsid w:val="009E2D91"/>
    <w:rsid w:val="009E4CC0"/>
    <w:rsid w:val="009E572E"/>
    <w:rsid w:val="009E6FEF"/>
    <w:rsid w:val="009F24DC"/>
    <w:rsid w:val="00A00320"/>
    <w:rsid w:val="00A01A9F"/>
    <w:rsid w:val="00A02CBF"/>
    <w:rsid w:val="00A03C34"/>
    <w:rsid w:val="00A04219"/>
    <w:rsid w:val="00A1319B"/>
    <w:rsid w:val="00A1592B"/>
    <w:rsid w:val="00A22B45"/>
    <w:rsid w:val="00A27524"/>
    <w:rsid w:val="00A34740"/>
    <w:rsid w:val="00A35DC1"/>
    <w:rsid w:val="00A3603B"/>
    <w:rsid w:val="00A4064B"/>
    <w:rsid w:val="00A41A47"/>
    <w:rsid w:val="00A42576"/>
    <w:rsid w:val="00A43F40"/>
    <w:rsid w:val="00A44FA6"/>
    <w:rsid w:val="00A50328"/>
    <w:rsid w:val="00A515ED"/>
    <w:rsid w:val="00A536E2"/>
    <w:rsid w:val="00A66DA8"/>
    <w:rsid w:val="00A66E58"/>
    <w:rsid w:val="00A67A06"/>
    <w:rsid w:val="00A72FC1"/>
    <w:rsid w:val="00A77888"/>
    <w:rsid w:val="00A83B7B"/>
    <w:rsid w:val="00A86D9F"/>
    <w:rsid w:val="00A96A36"/>
    <w:rsid w:val="00AA6113"/>
    <w:rsid w:val="00AB2072"/>
    <w:rsid w:val="00AD46F7"/>
    <w:rsid w:val="00AD512F"/>
    <w:rsid w:val="00AD5748"/>
    <w:rsid w:val="00AD5A67"/>
    <w:rsid w:val="00AD665C"/>
    <w:rsid w:val="00AE04DF"/>
    <w:rsid w:val="00AE0613"/>
    <w:rsid w:val="00AE0DFA"/>
    <w:rsid w:val="00AE4B08"/>
    <w:rsid w:val="00AF22DA"/>
    <w:rsid w:val="00AF7E2B"/>
    <w:rsid w:val="00B03AAC"/>
    <w:rsid w:val="00B13B09"/>
    <w:rsid w:val="00B15C97"/>
    <w:rsid w:val="00B168C6"/>
    <w:rsid w:val="00B17173"/>
    <w:rsid w:val="00B21FFF"/>
    <w:rsid w:val="00B32B0B"/>
    <w:rsid w:val="00B36928"/>
    <w:rsid w:val="00B40749"/>
    <w:rsid w:val="00B46963"/>
    <w:rsid w:val="00B53466"/>
    <w:rsid w:val="00B73FC8"/>
    <w:rsid w:val="00B7628B"/>
    <w:rsid w:val="00B824F0"/>
    <w:rsid w:val="00B82D97"/>
    <w:rsid w:val="00B83439"/>
    <w:rsid w:val="00B8388F"/>
    <w:rsid w:val="00B93B34"/>
    <w:rsid w:val="00B96667"/>
    <w:rsid w:val="00BB1539"/>
    <w:rsid w:val="00BB1BA0"/>
    <w:rsid w:val="00BB4337"/>
    <w:rsid w:val="00BB6FD4"/>
    <w:rsid w:val="00BC25FE"/>
    <w:rsid w:val="00BC39FE"/>
    <w:rsid w:val="00BD0B4F"/>
    <w:rsid w:val="00BD7B5C"/>
    <w:rsid w:val="00BF27F0"/>
    <w:rsid w:val="00C073B8"/>
    <w:rsid w:val="00C169C5"/>
    <w:rsid w:val="00C22DDE"/>
    <w:rsid w:val="00C26B4C"/>
    <w:rsid w:val="00C4436D"/>
    <w:rsid w:val="00C47ABD"/>
    <w:rsid w:val="00C511ED"/>
    <w:rsid w:val="00C527FE"/>
    <w:rsid w:val="00C5324A"/>
    <w:rsid w:val="00C56DA5"/>
    <w:rsid w:val="00C5700C"/>
    <w:rsid w:val="00C57D4C"/>
    <w:rsid w:val="00C6081F"/>
    <w:rsid w:val="00C65165"/>
    <w:rsid w:val="00C66E73"/>
    <w:rsid w:val="00C72529"/>
    <w:rsid w:val="00C85B94"/>
    <w:rsid w:val="00C87186"/>
    <w:rsid w:val="00C90D4B"/>
    <w:rsid w:val="00C90E07"/>
    <w:rsid w:val="00C91C95"/>
    <w:rsid w:val="00C9464C"/>
    <w:rsid w:val="00C94E5C"/>
    <w:rsid w:val="00C94F65"/>
    <w:rsid w:val="00C95E61"/>
    <w:rsid w:val="00C97E5A"/>
    <w:rsid w:val="00CA0862"/>
    <w:rsid w:val="00CA1688"/>
    <w:rsid w:val="00CA2055"/>
    <w:rsid w:val="00CA2169"/>
    <w:rsid w:val="00CA35C2"/>
    <w:rsid w:val="00CA4B3B"/>
    <w:rsid w:val="00CA66F8"/>
    <w:rsid w:val="00CA6D36"/>
    <w:rsid w:val="00CB0304"/>
    <w:rsid w:val="00CB4C48"/>
    <w:rsid w:val="00CB4E89"/>
    <w:rsid w:val="00CB5D80"/>
    <w:rsid w:val="00CB7C92"/>
    <w:rsid w:val="00CC4364"/>
    <w:rsid w:val="00CC75E3"/>
    <w:rsid w:val="00CD16ED"/>
    <w:rsid w:val="00CD7334"/>
    <w:rsid w:val="00CE0CB3"/>
    <w:rsid w:val="00CE5128"/>
    <w:rsid w:val="00CE54D0"/>
    <w:rsid w:val="00CF16A4"/>
    <w:rsid w:val="00CF170F"/>
    <w:rsid w:val="00CF287D"/>
    <w:rsid w:val="00CF486D"/>
    <w:rsid w:val="00CF7741"/>
    <w:rsid w:val="00D13C06"/>
    <w:rsid w:val="00D240AE"/>
    <w:rsid w:val="00D24B52"/>
    <w:rsid w:val="00D3233F"/>
    <w:rsid w:val="00D40C03"/>
    <w:rsid w:val="00D422B7"/>
    <w:rsid w:val="00D50D5A"/>
    <w:rsid w:val="00D52685"/>
    <w:rsid w:val="00D600D5"/>
    <w:rsid w:val="00D73DC7"/>
    <w:rsid w:val="00D8308E"/>
    <w:rsid w:val="00D9056E"/>
    <w:rsid w:val="00D932C7"/>
    <w:rsid w:val="00D96DCF"/>
    <w:rsid w:val="00DA237B"/>
    <w:rsid w:val="00DA25FC"/>
    <w:rsid w:val="00DA62DC"/>
    <w:rsid w:val="00DB333C"/>
    <w:rsid w:val="00DB37E6"/>
    <w:rsid w:val="00DB67FF"/>
    <w:rsid w:val="00DC4324"/>
    <w:rsid w:val="00DC585E"/>
    <w:rsid w:val="00DD202C"/>
    <w:rsid w:val="00DD2150"/>
    <w:rsid w:val="00DD4A62"/>
    <w:rsid w:val="00DD51C6"/>
    <w:rsid w:val="00DE04AA"/>
    <w:rsid w:val="00DE2179"/>
    <w:rsid w:val="00DE21B7"/>
    <w:rsid w:val="00DE4458"/>
    <w:rsid w:val="00DF2328"/>
    <w:rsid w:val="00DF2429"/>
    <w:rsid w:val="00DF412C"/>
    <w:rsid w:val="00DF6444"/>
    <w:rsid w:val="00E02770"/>
    <w:rsid w:val="00E05F69"/>
    <w:rsid w:val="00E073DB"/>
    <w:rsid w:val="00E07639"/>
    <w:rsid w:val="00E07AAB"/>
    <w:rsid w:val="00E10A4D"/>
    <w:rsid w:val="00E13184"/>
    <w:rsid w:val="00E13FF7"/>
    <w:rsid w:val="00E15E8B"/>
    <w:rsid w:val="00E163F6"/>
    <w:rsid w:val="00E24684"/>
    <w:rsid w:val="00E246D2"/>
    <w:rsid w:val="00E25128"/>
    <w:rsid w:val="00E263F4"/>
    <w:rsid w:val="00E27E6A"/>
    <w:rsid w:val="00E3641C"/>
    <w:rsid w:val="00E37923"/>
    <w:rsid w:val="00E417CC"/>
    <w:rsid w:val="00E42962"/>
    <w:rsid w:val="00E44D42"/>
    <w:rsid w:val="00E44EA2"/>
    <w:rsid w:val="00E46D85"/>
    <w:rsid w:val="00E46EE1"/>
    <w:rsid w:val="00E47466"/>
    <w:rsid w:val="00E5042C"/>
    <w:rsid w:val="00E50C49"/>
    <w:rsid w:val="00E5144D"/>
    <w:rsid w:val="00E519B4"/>
    <w:rsid w:val="00E53563"/>
    <w:rsid w:val="00E606E8"/>
    <w:rsid w:val="00E668B8"/>
    <w:rsid w:val="00E67C2B"/>
    <w:rsid w:val="00E7609C"/>
    <w:rsid w:val="00E7730F"/>
    <w:rsid w:val="00E806F4"/>
    <w:rsid w:val="00E80AE7"/>
    <w:rsid w:val="00E80C5E"/>
    <w:rsid w:val="00E829E2"/>
    <w:rsid w:val="00E8347A"/>
    <w:rsid w:val="00E97D86"/>
    <w:rsid w:val="00EA01F8"/>
    <w:rsid w:val="00EA17F5"/>
    <w:rsid w:val="00EB2C8D"/>
    <w:rsid w:val="00EB3F88"/>
    <w:rsid w:val="00EC4AFB"/>
    <w:rsid w:val="00EC56C5"/>
    <w:rsid w:val="00EC6B01"/>
    <w:rsid w:val="00EC79D4"/>
    <w:rsid w:val="00ED0F1B"/>
    <w:rsid w:val="00ED6073"/>
    <w:rsid w:val="00ED6F30"/>
    <w:rsid w:val="00ED78D9"/>
    <w:rsid w:val="00ED7F83"/>
    <w:rsid w:val="00EE10EF"/>
    <w:rsid w:val="00EE7BA3"/>
    <w:rsid w:val="00EF1BE4"/>
    <w:rsid w:val="00EF42B6"/>
    <w:rsid w:val="00EF4D9D"/>
    <w:rsid w:val="00F051D4"/>
    <w:rsid w:val="00F05339"/>
    <w:rsid w:val="00F11393"/>
    <w:rsid w:val="00F135CA"/>
    <w:rsid w:val="00F13FDF"/>
    <w:rsid w:val="00F165DD"/>
    <w:rsid w:val="00F17AE6"/>
    <w:rsid w:val="00F208A8"/>
    <w:rsid w:val="00F20B26"/>
    <w:rsid w:val="00F2116E"/>
    <w:rsid w:val="00F24558"/>
    <w:rsid w:val="00F25761"/>
    <w:rsid w:val="00F273D4"/>
    <w:rsid w:val="00F32102"/>
    <w:rsid w:val="00F32B9B"/>
    <w:rsid w:val="00F408DE"/>
    <w:rsid w:val="00F50277"/>
    <w:rsid w:val="00F518BA"/>
    <w:rsid w:val="00F521AF"/>
    <w:rsid w:val="00F5415F"/>
    <w:rsid w:val="00F6420E"/>
    <w:rsid w:val="00F666CC"/>
    <w:rsid w:val="00F73A5E"/>
    <w:rsid w:val="00F85196"/>
    <w:rsid w:val="00F8523F"/>
    <w:rsid w:val="00F9179A"/>
    <w:rsid w:val="00F925E6"/>
    <w:rsid w:val="00F92A39"/>
    <w:rsid w:val="00F93BB9"/>
    <w:rsid w:val="00FA2E77"/>
    <w:rsid w:val="00FA6CDF"/>
    <w:rsid w:val="00FB1817"/>
    <w:rsid w:val="00FB18DD"/>
    <w:rsid w:val="00FB1AEC"/>
    <w:rsid w:val="00FB3232"/>
    <w:rsid w:val="00FB4411"/>
    <w:rsid w:val="00FB714C"/>
    <w:rsid w:val="00FC1FA2"/>
    <w:rsid w:val="00FC68DC"/>
    <w:rsid w:val="00FD05D5"/>
    <w:rsid w:val="00FE0539"/>
    <w:rsid w:val="00FE0A16"/>
    <w:rsid w:val="00FE2E66"/>
    <w:rsid w:val="00FE4AAE"/>
    <w:rsid w:val="00FE52F8"/>
    <w:rsid w:val="00FE7259"/>
    <w:rsid w:val="00FF0C9C"/>
    <w:rsid w:val="00FF0CD3"/>
    <w:rsid w:val="00FF34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30"/>
    <o:shapelayout v:ext="edit">
      <o:idmap v:ext="edit" data="1"/>
      <o:rules v:ext="edit">
        <o:r id="V:Rule25" type="connector" idref="#Line 563"/>
        <o:r id="V:Rule26" type="connector" idref="#Line 457"/>
        <o:r id="V:Rule27" type="connector" idref="#AutoShape 264"/>
        <o:r id="V:Rule31" type="connector" idref="#Line 461"/>
        <o:r id="V:Rule32" type="connector" idref="#AutoShape 263"/>
        <o:r id="V:Rule36" type="connector" idref="#AutoShape 272"/>
        <o:r id="V:Rule42" type="connector" idref="#Line 459"/>
        <o:r id="V:Rule43" type="connector" idref="#Line 453"/>
        <o:r id="V:Rule46" type="connector" idref="#Line 564"/>
        <o:r id="V:Rule47" type="connector" idref="#Line 148"/>
        <o:r id="V:Rule49" type="connector" idref="#AutoShape 265"/>
        <o:r id="V:Rule50" type="connector" idref="#Прямая со стрелкой 1228"/>
        <o:r id="V:Rule54" type="connector" idref="#Line 186"/>
        <o:r id="V:Rule58" type="connector" idref="#Line 456"/>
        <o:r id="V:Rule60" type="connector" idref="#Line 194"/>
        <o:r id="V:Rule62" type="connector" idref="#Line 191"/>
        <o:r id="V:Rule63" type="connector" idref="#Line 127"/>
        <o:r id="V:Rule64" type="connector" idref="#AutoShape 262"/>
        <o:r id="V:Rule68" type="connector" idref="#Line 147"/>
        <o:r id="V:Rule70" type="connector" idref="#AutoShape 266"/>
        <o:r id="V:Rule71" type="connector" idref="#Line 146"/>
        <o:r id="V:Rule72" type="connector" idref="#Line 560"/>
        <o:r id="V:Rule73" type="connector" idref="#AutoShape 267"/>
        <o:r id="V:Rule74" type="connector" idref="#Line 462"/>
        <o:r id="V:Rule75" type="connector" idref="#Line 559"/>
        <o:r id="V:Rule76" type="connector" idref="#Line 149"/>
        <o:r id="V:Rule79" type="connector" idref="#Line 171"/>
        <o:r id="V:Rule80" type="connector" idref="#AutoShape 259"/>
        <o:r id="V:Rule81" type="connector" idref="#Line 188"/>
        <o:r id="V:Rule82" type="connector" idref="#AutoShape 270"/>
        <o:r id="V:Rule83" type="connector" idref="#Line 137"/>
        <o:r id="V:Rule85" type="connector" idref="#Line 169"/>
        <o:r id="V:Rule86" type="connector" idref="#Прямая со стрелкой 1230"/>
        <o:r id="V:Rule87" type="connector" idref="#Line 152"/>
        <o:r id="V:Rule88" type="connector" idref="#Line 150"/>
        <o:r id="V:Rule92" type="connector" idref="#Line 561"/>
        <o:r id="V:Rule93" type="connector" idref="#Line 151"/>
        <o:r id="V:Rule94" type="connector" idref="#Line 566"/>
        <o:r id="V:Rule95" type="connector" idref="#Line 126"/>
        <o:r id="V:Rule97" type="connector" idref="#AutoShape 260"/>
        <o:r id="V:Rule98" type="connector" idref="#Line 138"/>
        <o:r id="V:Rule99" type="connector" idref="#Прямая со стрелкой 1234"/>
        <o:r id="V:Rule100" type="connector" idref="#Line 168"/>
        <o:r id="V:Rule101" type="connector" idref="#Line 145"/>
        <o:r id="V:Rule102" type="connector" idref="#Line 187"/>
        <o:r id="V:Rule103" type="connector" idref="#Line 565"/>
        <o:r id="V:Rule104" type="connector" idref="#Line 173"/>
        <o:r id="V:Rule107" type="connector" idref="#Line 193"/>
        <o:r id="V:Rule108" type="connector" idref="#Прямая со стрелкой 1231"/>
        <o:r id="V:Rule110" type="connector" idref="#Line 562"/>
        <o:r id="V:Rule111" type="connector" idref="#Line 192"/>
        <o:r id="V:Rule113" type="connector" idref="#Line 153"/>
        <o:r id="V:Rule114" type="connector" idref="#Line 458"/>
        <o:r id="V:Rule115" type="connector" idref="#Line 170"/>
        <o:r id="V:Rule116" type="connector" idref="#Line 185"/>
        <o:r id="V:Rule117" type="connector" idref="#AutoShape 258"/>
        <o:r id="V:Rule118" type="connector" idref="#Line 558"/>
        <o:r id="V:Rule119" type="connector" idref="#Line 129"/>
        <o:r id="V:Rule120" type="connector" idref="#Прямая со стрелкой 1193"/>
        <o:r id="V:Rule121" type="connector" idref="#Line 454"/>
        <o:r id="V:Rule122" type="connector" idref="#AutoShape 271"/>
        <o:r id="V:Rule123" type="connector" idref="#Line 460"/>
        <o:r id="V:Rule124" type="connector" idref="#Line 172"/>
        <o:r id="V:Rule125" type="connector" idref="#Line 140"/>
        <o:r id="V:Rule126" type="connector" idref="#Line 154"/>
        <o:r id="V:Rule127" type="connector" idref="#AutoShape 257"/>
        <o:r id="V:Rule128" type="connector" idref="#Line 174"/>
        <o:r id="V:Rule129" type="connector" idref="#Прямая со стрелкой 1232"/>
        <o:r id="V:Rule130" type="connector" idref="#Line 167"/>
        <o:r id="V:Rule131" type="connector" idref="#Line 190"/>
        <o:r id="V:Rule132" type="connector" idref="#Line 139"/>
        <o:r id="V:Rule133" type="connector" idref="#Line 125"/>
        <o:r id="V:Rule134" type="connector" idref="#Line 567"/>
        <o:r id="V:Rule135" type="connector" idref="#Line 189"/>
        <o:r id="V:Rule136" type="connector" idref="#Line 124"/>
        <o:r id="V:Rule137" type="connector" idref="#Line 165"/>
        <o:r id="V:Rule138" type="connector" idref="#Line 128"/>
        <o:r id="V:Rule139" type="connector" idref="#AutoShape 261"/>
        <o:r id="V:Rule140" type="connector" idref="#Line 455"/>
        <o:r id="V:Rule141" type="connector" idref="#Line 136"/>
        <o:r id="V:Rule142" type="connector" idref="#Line 166"/>
      </o:rules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65B3"/>
  </w:style>
  <w:style w:type="paragraph" w:styleId="2">
    <w:name w:val="heading 2"/>
    <w:basedOn w:val="a"/>
    <w:next w:val="a"/>
    <w:link w:val="20"/>
    <w:qFormat/>
    <w:rsid w:val="0028092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position w:val="-20"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28092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i/>
      <w:iCs/>
      <w:position w:val="-20"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D78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ED78D9"/>
    <w:rPr>
      <w:rFonts w:ascii="Tahoma" w:hAnsi="Tahoma" w:cs="Tahoma"/>
      <w:sz w:val="16"/>
      <w:szCs w:val="16"/>
    </w:rPr>
  </w:style>
  <w:style w:type="character" w:customStyle="1" w:styleId="20">
    <w:name w:val="Заголовок 2 Знак"/>
    <w:basedOn w:val="a0"/>
    <w:link w:val="2"/>
    <w:rsid w:val="00280923"/>
    <w:rPr>
      <w:rFonts w:ascii="Arial" w:eastAsia="Times New Roman" w:hAnsi="Arial" w:cs="Arial"/>
      <w:b/>
      <w:bCs/>
      <w:position w:val="-20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280923"/>
    <w:rPr>
      <w:rFonts w:ascii="Arial" w:eastAsia="Times New Roman" w:hAnsi="Arial" w:cs="Arial"/>
      <w:b/>
      <w:bCs/>
      <w:i/>
      <w:iCs/>
      <w:position w:val="-20"/>
      <w:sz w:val="26"/>
      <w:szCs w:val="26"/>
      <w:lang w:eastAsia="ru-RU"/>
    </w:rPr>
  </w:style>
  <w:style w:type="paragraph" w:styleId="a5">
    <w:name w:val="Body Text"/>
    <w:basedOn w:val="a"/>
    <w:link w:val="a6"/>
    <w:rsid w:val="00716BB5"/>
    <w:pPr>
      <w:spacing w:after="0" w:line="240" w:lineRule="auto"/>
      <w:jc w:val="center"/>
    </w:pPr>
    <w:rPr>
      <w:rFonts w:ascii="Journal" w:eastAsia="Times New Roman" w:hAnsi="Journal" w:cs="Times New Roman"/>
      <w:b/>
      <w:bCs/>
      <w:i/>
      <w:iCs/>
      <w:sz w:val="18"/>
      <w:szCs w:val="24"/>
    </w:rPr>
  </w:style>
  <w:style w:type="character" w:customStyle="1" w:styleId="a6">
    <w:name w:val="Основной текст Знак"/>
    <w:basedOn w:val="a0"/>
    <w:link w:val="a5"/>
    <w:rsid w:val="00716BB5"/>
    <w:rPr>
      <w:rFonts w:ascii="Journal" w:eastAsia="Times New Roman" w:hAnsi="Journal" w:cs="Times New Roman"/>
      <w:b/>
      <w:bCs/>
      <w:i/>
      <w:iCs/>
      <w:sz w:val="18"/>
      <w:szCs w:val="24"/>
    </w:rPr>
  </w:style>
  <w:style w:type="paragraph" w:styleId="a7">
    <w:name w:val="Body Text Indent"/>
    <w:basedOn w:val="a"/>
    <w:link w:val="a8"/>
    <w:rsid w:val="00716BB5"/>
    <w:pPr>
      <w:tabs>
        <w:tab w:val="num" w:pos="720"/>
      </w:tabs>
      <w:spacing w:after="0" w:line="360" w:lineRule="auto"/>
      <w:ind w:left="600" w:hanging="360"/>
    </w:pPr>
    <w:rPr>
      <w:rFonts w:ascii="Arial" w:eastAsia="Times New Roman" w:hAnsi="Arial" w:cs="Arial"/>
      <w:i/>
      <w:iCs/>
      <w:sz w:val="28"/>
      <w:szCs w:val="24"/>
      <w:lang w:eastAsia="ru-RU"/>
    </w:rPr>
  </w:style>
  <w:style w:type="character" w:customStyle="1" w:styleId="a8">
    <w:name w:val="Основной текст с отступом Знак"/>
    <w:basedOn w:val="a0"/>
    <w:link w:val="a7"/>
    <w:rsid w:val="00716BB5"/>
    <w:rPr>
      <w:rFonts w:ascii="Arial" w:eastAsia="Times New Roman" w:hAnsi="Arial" w:cs="Arial"/>
      <w:i/>
      <w:iCs/>
      <w:sz w:val="28"/>
      <w:szCs w:val="24"/>
      <w:lang w:eastAsia="ru-RU"/>
    </w:rPr>
  </w:style>
  <w:style w:type="character" w:styleId="a9">
    <w:name w:val="Placeholder Text"/>
    <w:basedOn w:val="a0"/>
    <w:uiPriority w:val="99"/>
    <w:semiHidden/>
    <w:rsid w:val="00712AAC"/>
    <w:rPr>
      <w:color w:val="808080"/>
    </w:rPr>
  </w:style>
  <w:style w:type="paragraph" w:styleId="aa">
    <w:name w:val="footer"/>
    <w:basedOn w:val="a"/>
    <w:link w:val="ab"/>
    <w:uiPriority w:val="99"/>
    <w:rsid w:val="00011D40"/>
    <w:pPr>
      <w:tabs>
        <w:tab w:val="center" w:pos="4677"/>
        <w:tab w:val="right" w:pos="9355"/>
      </w:tabs>
      <w:spacing w:after="0" w:line="240" w:lineRule="auto"/>
    </w:pPr>
    <w:rPr>
      <w:rFonts w:ascii="Arial" w:eastAsia="Times New Roman" w:hAnsi="Arial" w:cs="Times New Roman"/>
      <w:b/>
      <w:bCs/>
      <w:i/>
      <w:iCs/>
      <w:position w:val="-20"/>
      <w:sz w:val="44"/>
      <w:szCs w:val="24"/>
    </w:rPr>
  </w:style>
  <w:style w:type="character" w:customStyle="1" w:styleId="ab">
    <w:name w:val="Нижний колонтитул Знак"/>
    <w:basedOn w:val="a0"/>
    <w:link w:val="aa"/>
    <w:uiPriority w:val="99"/>
    <w:rsid w:val="00011D40"/>
    <w:rPr>
      <w:rFonts w:ascii="Arial" w:eastAsia="Times New Roman" w:hAnsi="Arial" w:cs="Times New Roman"/>
      <w:b/>
      <w:bCs/>
      <w:i/>
      <w:iCs/>
      <w:position w:val="-20"/>
      <w:sz w:val="44"/>
      <w:szCs w:val="24"/>
    </w:rPr>
  </w:style>
  <w:style w:type="paragraph" w:styleId="ac">
    <w:name w:val="No Spacing"/>
    <w:link w:val="ad"/>
    <w:uiPriority w:val="1"/>
    <w:qFormat/>
    <w:rsid w:val="00011D40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d">
    <w:name w:val="Без интервала Знак"/>
    <w:link w:val="ac"/>
    <w:uiPriority w:val="1"/>
    <w:rsid w:val="00011D40"/>
    <w:rPr>
      <w:rFonts w:ascii="Calibri" w:eastAsia="Times New Roman" w:hAnsi="Calibri" w:cs="Times New Roman"/>
      <w:lang w:eastAsia="ru-RU"/>
    </w:rPr>
  </w:style>
  <w:style w:type="table" w:styleId="ae">
    <w:name w:val="Table Grid"/>
    <w:basedOn w:val="a1"/>
    <w:uiPriority w:val="59"/>
    <w:rsid w:val="00E0277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List Paragraph"/>
    <w:basedOn w:val="a"/>
    <w:uiPriority w:val="34"/>
    <w:qFormat/>
    <w:rsid w:val="00847496"/>
    <w:pPr>
      <w:ind w:left="720"/>
      <w:contextualSpacing/>
    </w:pPr>
  </w:style>
  <w:style w:type="paragraph" w:styleId="af0">
    <w:name w:val="header"/>
    <w:basedOn w:val="a"/>
    <w:link w:val="af1"/>
    <w:uiPriority w:val="99"/>
    <w:semiHidden/>
    <w:unhideWhenUsed/>
    <w:rsid w:val="00C56D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C56DA5"/>
  </w:style>
  <w:style w:type="paragraph" w:customStyle="1" w:styleId="af2">
    <w:name w:val="Чертежный"/>
    <w:link w:val="af3"/>
    <w:rsid w:val="008B093A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character" w:customStyle="1" w:styleId="af3">
    <w:name w:val="Чертежный Знак"/>
    <w:link w:val="af2"/>
    <w:rsid w:val="008B093A"/>
    <w:rPr>
      <w:rFonts w:ascii="ISOCPEUR" w:eastAsia="Times New Roman" w:hAnsi="ISOCPEUR" w:cs="Times New Roman"/>
      <w:i/>
      <w:sz w:val="28"/>
      <w:szCs w:val="20"/>
      <w:lang w:val="uk-UA"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84" Type="http://schemas.openxmlformats.org/officeDocument/2006/relationships/image" Target="media/image46.wmf"/><Relationship Id="rId89" Type="http://schemas.openxmlformats.org/officeDocument/2006/relationships/image" Target="media/image51.wmf"/><Relationship Id="rId112" Type="http://schemas.openxmlformats.org/officeDocument/2006/relationships/image" Target="media/image73.png"/><Relationship Id="rId133" Type="http://schemas.openxmlformats.org/officeDocument/2006/relationships/oleObject" Target="embeddings/oleObject40.bin"/><Relationship Id="rId138" Type="http://schemas.openxmlformats.org/officeDocument/2006/relationships/oleObject" Target="embeddings/oleObject43.bin"/><Relationship Id="rId154" Type="http://schemas.openxmlformats.org/officeDocument/2006/relationships/image" Target="media/image92.wmf"/><Relationship Id="rId159" Type="http://schemas.openxmlformats.org/officeDocument/2006/relationships/image" Target="media/image94.wmf"/><Relationship Id="rId175" Type="http://schemas.openxmlformats.org/officeDocument/2006/relationships/oleObject" Target="embeddings/oleObject63.bin"/><Relationship Id="rId170" Type="http://schemas.openxmlformats.org/officeDocument/2006/relationships/image" Target="media/image101.wmf"/><Relationship Id="rId191" Type="http://schemas.openxmlformats.org/officeDocument/2006/relationships/image" Target="media/image115.png"/><Relationship Id="rId196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69.wmf"/><Relationship Id="rId11" Type="http://schemas.openxmlformats.org/officeDocument/2006/relationships/image" Target="media/image3.png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microsoft.com/office/2007/relationships/hdphoto" Target="media/hdphoto1.wdp"/><Relationship Id="rId58" Type="http://schemas.openxmlformats.org/officeDocument/2006/relationships/image" Target="media/image27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1.png"/><Relationship Id="rId102" Type="http://schemas.openxmlformats.org/officeDocument/2006/relationships/image" Target="media/image64.wmf"/><Relationship Id="rId123" Type="http://schemas.openxmlformats.org/officeDocument/2006/relationships/oleObject" Target="embeddings/oleObject35.bin"/><Relationship Id="rId128" Type="http://schemas.openxmlformats.org/officeDocument/2006/relationships/image" Target="media/image82.wmf"/><Relationship Id="rId144" Type="http://schemas.openxmlformats.org/officeDocument/2006/relationships/oleObject" Target="embeddings/oleObject48.bin"/><Relationship Id="rId149" Type="http://schemas.openxmlformats.org/officeDocument/2006/relationships/image" Target="media/image90.wmf"/><Relationship Id="rId5" Type="http://schemas.openxmlformats.org/officeDocument/2006/relationships/webSettings" Target="webSettings.xml"/><Relationship Id="rId90" Type="http://schemas.openxmlformats.org/officeDocument/2006/relationships/image" Target="media/image52.wmf"/><Relationship Id="rId95" Type="http://schemas.openxmlformats.org/officeDocument/2006/relationships/image" Target="media/image57.wmf"/><Relationship Id="rId160" Type="http://schemas.openxmlformats.org/officeDocument/2006/relationships/oleObject" Target="embeddings/oleObject57.bin"/><Relationship Id="rId165" Type="http://schemas.openxmlformats.org/officeDocument/2006/relationships/image" Target="media/image98.jpeg"/><Relationship Id="rId181" Type="http://schemas.openxmlformats.org/officeDocument/2006/relationships/image" Target="media/image107.jpeg"/><Relationship Id="rId186" Type="http://schemas.openxmlformats.org/officeDocument/2006/relationships/image" Target="media/image110.jpe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image" Target="media/image74.wmf"/><Relationship Id="rId118" Type="http://schemas.openxmlformats.org/officeDocument/2006/relationships/image" Target="media/image77.wmf"/><Relationship Id="rId134" Type="http://schemas.openxmlformats.org/officeDocument/2006/relationships/image" Target="media/image85.wmf"/><Relationship Id="rId139" Type="http://schemas.openxmlformats.org/officeDocument/2006/relationships/oleObject" Target="embeddings/oleObject44.bin"/><Relationship Id="rId80" Type="http://schemas.openxmlformats.org/officeDocument/2006/relationships/image" Target="media/image42.wmf"/><Relationship Id="rId85" Type="http://schemas.openxmlformats.org/officeDocument/2006/relationships/image" Target="media/image47.wmf"/><Relationship Id="rId150" Type="http://schemas.openxmlformats.org/officeDocument/2006/relationships/oleObject" Target="embeddings/oleObject51.bin"/><Relationship Id="rId155" Type="http://schemas.openxmlformats.org/officeDocument/2006/relationships/oleObject" Target="embeddings/oleObject54.bin"/><Relationship Id="rId171" Type="http://schemas.openxmlformats.org/officeDocument/2006/relationships/oleObject" Target="embeddings/oleObject61.bin"/><Relationship Id="rId176" Type="http://schemas.openxmlformats.org/officeDocument/2006/relationships/image" Target="media/image104.wmf"/><Relationship Id="rId192" Type="http://schemas.openxmlformats.org/officeDocument/2006/relationships/image" Target="media/image116.png"/><Relationship Id="rId197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3.bin"/><Relationship Id="rId103" Type="http://schemas.openxmlformats.org/officeDocument/2006/relationships/image" Target="media/image65.wmf"/><Relationship Id="rId108" Type="http://schemas.openxmlformats.org/officeDocument/2006/relationships/oleObject" Target="embeddings/oleObject30.bin"/><Relationship Id="rId124" Type="http://schemas.openxmlformats.org/officeDocument/2006/relationships/image" Target="media/image80.wmf"/><Relationship Id="rId129" Type="http://schemas.openxmlformats.org/officeDocument/2006/relationships/oleObject" Target="embeddings/oleObject38.bin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91" Type="http://schemas.openxmlformats.org/officeDocument/2006/relationships/image" Target="media/image53.wmf"/><Relationship Id="rId96" Type="http://schemas.openxmlformats.org/officeDocument/2006/relationships/image" Target="media/image58.wmf"/><Relationship Id="rId140" Type="http://schemas.openxmlformats.org/officeDocument/2006/relationships/image" Target="media/image87.wmf"/><Relationship Id="rId145" Type="http://schemas.openxmlformats.org/officeDocument/2006/relationships/image" Target="media/image88.wmf"/><Relationship Id="rId161" Type="http://schemas.openxmlformats.org/officeDocument/2006/relationships/oleObject" Target="embeddings/oleObject58.bin"/><Relationship Id="rId166" Type="http://schemas.openxmlformats.org/officeDocument/2006/relationships/image" Target="media/image99.wmf"/><Relationship Id="rId182" Type="http://schemas.microsoft.com/office/2007/relationships/hdphoto" Target="media/hdphoto3.wdp"/><Relationship Id="rId187" Type="http://schemas.openxmlformats.org/officeDocument/2006/relationships/image" Target="media/image111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31.bin"/><Relationship Id="rId119" Type="http://schemas.openxmlformats.org/officeDocument/2006/relationships/oleObject" Target="embeddings/oleObject33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81" Type="http://schemas.openxmlformats.org/officeDocument/2006/relationships/image" Target="media/image43.wmf"/><Relationship Id="rId86" Type="http://schemas.openxmlformats.org/officeDocument/2006/relationships/image" Target="media/image48.wmf"/><Relationship Id="rId130" Type="http://schemas.openxmlformats.org/officeDocument/2006/relationships/image" Target="media/image83.wmf"/><Relationship Id="rId135" Type="http://schemas.openxmlformats.org/officeDocument/2006/relationships/oleObject" Target="embeddings/oleObject41.bin"/><Relationship Id="rId151" Type="http://schemas.openxmlformats.org/officeDocument/2006/relationships/oleObject" Target="embeddings/oleObject52.bin"/><Relationship Id="rId156" Type="http://schemas.openxmlformats.org/officeDocument/2006/relationships/image" Target="media/image93.wmf"/><Relationship Id="rId177" Type="http://schemas.openxmlformats.org/officeDocument/2006/relationships/oleObject" Target="embeddings/oleObject64.bin"/><Relationship Id="rId172" Type="http://schemas.openxmlformats.org/officeDocument/2006/relationships/image" Target="media/image102.wmf"/><Relationship Id="rId193" Type="http://schemas.openxmlformats.org/officeDocument/2006/relationships/image" Target="media/image117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70.png"/><Relationship Id="rId34" Type="http://schemas.openxmlformats.org/officeDocument/2006/relationships/image" Target="media/image15.wmf"/><Relationship Id="rId50" Type="http://schemas.openxmlformats.org/officeDocument/2006/relationships/image" Target="media/image23.png"/><Relationship Id="rId55" Type="http://schemas.openxmlformats.org/officeDocument/2006/relationships/oleObject" Target="embeddings/oleObject21.bin"/><Relationship Id="rId76" Type="http://schemas.openxmlformats.org/officeDocument/2006/relationships/image" Target="media/image38.wmf"/><Relationship Id="rId97" Type="http://schemas.openxmlformats.org/officeDocument/2006/relationships/image" Target="media/image59.wmf"/><Relationship Id="rId104" Type="http://schemas.openxmlformats.org/officeDocument/2006/relationships/image" Target="media/image66.wmf"/><Relationship Id="rId120" Type="http://schemas.openxmlformats.org/officeDocument/2006/relationships/image" Target="media/image78.wmf"/><Relationship Id="rId125" Type="http://schemas.openxmlformats.org/officeDocument/2006/relationships/oleObject" Target="embeddings/oleObject36.bin"/><Relationship Id="rId141" Type="http://schemas.openxmlformats.org/officeDocument/2006/relationships/oleObject" Target="embeddings/oleObject45.bin"/><Relationship Id="rId146" Type="http://schemas.openxmlformats.org/officeDocument/2006/relationships/oleObject" Target="embeddings/oleObject49.bin"/><Relationship Id="rId167" Type="http://schemas.openxmlformats.org/officeDocument/2006/relationships/oleObject" Target="embeddings/oleObject59.bin"/><Relationship Id="rId188" Type="http://schemas.openxmlformats.org/officeDocument/2006/relationships/image" Target="media/image112.jpeg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image" Target="media/image54.wmf"/><Relationship Id="rId162" Type="http://schemas.openxmlformats.org/officeDocument/2006/relationships/image" Target="media/image95.wmf"/><Relationship Id="rId183" Type="http://schemas.openxmlformats.org/officeDocument/2006/relationships/image" Target="media/image108.jpeg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image" Target="media/image49.wmf"/><Relationship Id="rId110" Type="http://schemas.openxmlformats.org/officeDocument/2006/relationships/image" Target="media/image71.png"/><Relationship Id="rId115" Type="http://schemas.openxmlformats.org/officeDocument/2006/relationships/image" Target="media/image75.png"/><Relationship Id="rId131" Type="http://schemas.openxmlformats.org/officeDocument/2006/relationships/oleObject" Target="embeddings/oleObject39.bin"/><Relationship Id="rId136" Type="http://schemas.openxmlformats.org/officeDocument/2006/relationships/image" Target="media/image86.wmf"/><Relationship Id="rId157" Type="http://schemas.openxmlformats.org/officeDocument/2006/relationships/oleObject" Target="embeddings/oleObject55.bin"/><Relationship Id="rId178" Type="http://schemas.openxmlformats.org/officeDocument/2006/relationships/image" Target="media/image105.jpeg"/><Relationship Id="rId61" Type="http://schemas.openxmlformats.org/officeDocument/2006/relationships/oleObject" Target="embeddings/oleObject24.bin"/><Relationship Id="rId82" Type="http://schemas.openxmlformats.org/officeDocument/2006/relationships/image" Target="media/image44.wmf"/><Relationship Id="rId152" Type="http://schemas.openxmlformats.org/officeDocument/2006/relationships/image" Target="media/image91.wmf"/><Relationship Id="rId173" Type="http://schemas.openxmlformats.org/officeDocument/2006/relationships/oleObject" Target="embeddings/oleObject62.bin"/><Relationship Id="rId194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image" Target="media/image39.wmf"/><Relationship Id="rId100" Type="http://schemas.openxmlformats.org/officeDocument/2006/relationships/image" Target="media/image62.wmf"/><Relationship Id="rId105" Type="http://schemas.openxmlformats.org/officeDocument/2006/relationships/image" Target="media/image67.wmf"/><Relationship Id="rId126" Type="http://schemas.openxmlformats.org/officeDocument/2006/relationships/image" Target="media/image81.wmf"/><Relationship Id="rId147" Type="http://schemas.openxmlformats.org/officeDocument/2006/relationships/image" Target="media/image89.wmf"/><Relationship Id="rId168" Type="http://schemas.openxmlformats.org/officeDocument/2006/relationships/image" Target="media/image100.wmf"/><Relationship Id="rId8" Type="http://schemas.openxmlformats.org/officeDocument/2006/relationships/image" Target="media/image1.png"/><Relationship Id="rId51" Type="http://schemas.openxmlformats.org/officeDocument/2006/relationships/image" Target="media/image24.png"/><Relationship Id="rId72" Type="http://schemas.openxmlformats.org/officeDocument/2006/relationships/oleObject" Target="embeddings/oleObject28.bin"/><Relationship Id="rId93" Type="http://schemas.openxmlformats.org/officeDocument/2006/relationships/image" Target="media/image55.wmf"/><Relationship Id="rId98" Type="http://schemas.openxmlformats.org/officeDocument/2006/relationships/image" Target="media/image60.wmf"/><Relationship Id="rId121" Type="http://schemas.openxmlformats.org/officeDocument/2006/relationships/oleObject" Target="embeddings/oleObject34.bin"/><Relationship Id="rId142" Type="http://schemas.openxmlformats.org/officeDocument/2006/relationships/oleObject" Target="embeddings/oleObject46.bin"/><Relationship Id="rId163" Type="http://schemas.openxmlformats.org/officeDocument/2006/relationships/image" Target="media/image96.jpeg"/><Relationship Id="rId184" Type="http://schemas.microsoft.com/office/2007/relationships/hdphoto" Target="media/hdphoto4.wdp"/><Relationship Id="rId189" Type="http://schemas.openxmlformats.org/officeDocument/2006/relationships/image" Target="media/image113.png"/><Relationship Id="rId3" Type="http://schemas.openxmlformats.org/officeDocument/2006/relationships/styles" Target="style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1.wmf"/><Relationship Id="rId67" Type="http://schemas.openxmlformats.org/officeDocument/2006/relationships/oleObject" Target="embeddings/oleObject27.bin"/><Relationship Id="rId116" Type="http://schemas.openxmlformats.org/officeDocument/2006/relationships/image" Target="media/image76.wmf"/><Relationship Id="rId137" Type="http://schemas.openxmlformats.org/officeDocument/2006/relationships/oleObject" Target="embeddings/oleObject42.bin"/><Relationship Id="rId158" Type="http://schemas.openxmlformats.org/officeDocument/2006/relationships/oleObject" Target="embeddings/oleObject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45.wmf"/><Relationship Id="rId88" Type="http://schemas.openxmlformats.org/officeDocument/2006/relationships/image" Target="media/image50.wmf"/><Relationship Id="rId111" Type="http://schemas.openxmlformats.org/officeDocument/2006/relationships/image" Target="media/image72.png"/><Relationship Id="rId132" Type="http://schemas.openxmlformats.org/officeDocument/2006/relationships/image" Target="media/image84.wmf"/><Relationship Id="rId153" Type="http://schemas.openxmlformats.org/officeDocument/2006/relationships/oleObject" Target="embeddings/oleObject53.bin"/><Relationship Id="rId174" Type="http://schemas.openxmlformats.org/officeDocument/2006/relationships/image" Target="media/image103.wmf"/><Relationship Id="rId179" Type="http://schemas.openxmlformats.org/officeDocument/2006/relationships/image" Target="media/image106.png"/><Relationship Id="rId195" Type="http://schemas.openxmlformats.org/officeDocument/2006/relationships/fontTable" Target="fontTable.xml"/><Relationship Id="rId190" Type="http://schemas.openxmlformats.org/officeDocument/2006/relationships/image" Target="media/image114.wmf"/><Relationship Id="rId15" Type="http://schemas.openxmlformats.org/officeDocument/2006/relationships/oleObject" Target="embeddings/oleObject3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2.bin"/><Relationship Id="rId106" Type="http://schemas.openxmlformats.org/officeDocument/2006/relationships/image" Target="media/image68.wmf"/><Relationship Id="rId127" Type="http://schemas.openxmlformats.org/officeDocument/2006/relationships/oleObject" Target="embeddings/oleObject3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6.wmf"/><Relationship Id="rId78" Type="http://schemas.openxmlformats.org/officeDocument/2006/relationships/image" Target="media/image40.wmf"/><Relationship Id="rId94" Type="http://schemas.openxmlformats.org/officeDocument/2006/relationships/image" Target="media/image56.wmf"/><Relationship Id="rId99" Type="http://schemas.openxmlformats.org/officeDocument/2006/relationships/image" Target="media/image61.wmf"/><Relationship Id="rId101" Type="http://schemas.openxmlformats.org/officeDocument/2006/relationships/image" Target="media/image63.wmf"/><Relationship Id="rId122" Type="http://schemas.openxmlformats.org/officeDocument/2006/relationships/image" Target="media/image79.wmf"/><Relationship Id="rId143" Type="http://schemas.openxmlformats.org/officeDocument/2006/relationships/oleObject" Target="embeddings/oleObject47.bin"/><Relationship Id="rId148" Type="http://schemas.openxmlformats.org/officeDocument/2006/relationships/oleObject" Target="embeddings/oleObject50.bin"/><Relationship Id="rId164" Type="http://schemas.openxmlformats.org/officeDocument/2006/relationships/image" Target="media/image97.jpeg"/><Relationship Id="rId169" Type="http://schemas.openxmlformats.org/officeDocument/2006/relationships/oleObject" Target="embeddings/oleObject60.bin"/><Relationship Id="rId185" Type="http://schemas.openxmlformats.org/officeDocument/2006/relationships/image" Target="media/image109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microsoft.com/office/2007/relationships/hdphoto" Target="media/hdphoto2.wdp"/><Relationship Id="rId26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530A7E3-0A45-42D3-BC8E-1B746E902E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2</TotalTime>
  <Pages>57</Pages>
  <Words>5451</Words>
  <Characters>31071</Characters>
  <Application>Microsoft Office Word</Application>
  <DocSecurity>0</DocSecurity>
  <Lines>25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dAj</dc:creator>
  <cp:keywords/>
  <cp:lastModifiedBy>DELL</cp:lastModifiedBy>
  <cp:revision>111</cp:revision>
  <dcterms:created xsi:type="dcterms:W3CDTF">2016-02-14T14:41:00Z</dcterms:created>
  <dcterms:modified xsi:type="dcterms:W3CDTF">2016-03-24T15:25:00Z</dcterms:modified>
</cp:coreProperties>
</file>